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44839" w14:textId="77777777" w:rsidR="00DF3BD7" w:rsidRPr="0068279A" w:rsidRDefault="00DF3BD7" w:rsidP="00DF3BD7">
      <w:pPr>
        <w:pStyle w:val="Tiuphu"/>
        <w:rPr>
          <w:b/>
          <w:sz w:val="32"/>
          <w:szCs w:val="46"/>
        </w:rPr>
      </w:pPr>
      <w:r w:rsidRPr="006B3154">
        <w:rPr>
          <w:b/>
          <w:sz w:val="30"/>
          <w:szCs w:val="46"/>
        </w:rPr>
        <w:t>TRƯỜNG ĐẠI HỌC BÁCH KHOA HÀ NỘI</w:t>
      </w:r>
    </w:p>
    <w:p w14:paraId="5C939277" w14:textId="77777777" w:rsidR="00DF3BD7" w:rsidRDefault="00DF3BD7" w:rsidP="00DF3BD7"/>
    <w:p w14:paraId="2466BE51" w14:textId="77777777" w:rsidR="00DF3BD7" w:rsidRDefault="00DF3BD7" w:rsidP="00DF3BD7">
      <w:pPr>
        <w:pStyle w:val="Tiuphu"/>
        <w:rPr>
          <w:b/>
        </w:rPr>
      </w:pPr>
    </w:p>
    <w:p w14:paraId="149FF029" w14:textId="77777777" w:rsidR="00DF3BD7" w:rsidRDefault="00DF3BD7" w:rsidP="00DF3BD7"/>
    <w:p w14:paraId="56CD1A5A" w14:textId="77777777" w:rsidR="00DF3BD7" w:rsidRDefault="00DF3BD7" w:rsidP="00DF3BD7"/>
    <w:p w14:paraId="1578D726" w14:textId="77777777" w:rsidR="00DF3BD7" w:rsidRPr="0068279A" w:rsidRDefault="00DF3BD7" w:rsidP="00DF3BD7"/>
    <w:p w14:paraId="57E28839" w14:textId="77777777" w:rsidR="00DF3BD7" w:rsidRDefault="00DF3BD7" w:rsidP="00DF3BD7">
      <w:pPr>
        <w:pStyle w:val="Tiuphu"/>
        <w:rPr>
          <w:b/>
          <w:sz w:val="46"/>
          <w:szCs w:val="46"/>
        </w:rPr>
      </w:pPr>
    </w:p>
    <w:p w14:paraId="2890CE1F" w14:textId="77777777" w:rsidR="00DF3BD7" w:rsidRPr="00BE418D" w:rsidRDefault="00DF3BD7" w:rsidP="00DF3BD7">
      <w:pPr>
        <w:pStyle w:val="Tiuphu"/>
        <w:rPr>
          <w:b/>
          <w:sz w:val="46"/>
          <w:szCs w:val="46"/>
        </w:rPr>
      </w:pPr>
      <w:r w:rsidRPr="00A71AB7">
        <w:rPr>
          <w:b/>
          <w:sz w:val="50"/>
          <w:szCs w:val="46"/>
        </w:rPr>
        <w:t>ĐỒ ÁN TỐT NGHIỆP</w:t>
      </w:r>
    </w:p>
    <w:p w14:paraId="7AC3327F" w14:textId="7516A8D9" w:rsidR="00DF3BD7" w:rsidRPr="00C232CF" w:rsidRDefault="00DF3BD7" w:rsidP="00C232CF">
      <w:pPr>
        <w:pStyle w:val="Tiuphu"/>
        <w:spacing w:before="480"/>
        <w:rPr>
          <w:b/>
          <w:sz w:val="46"/>
          <w:szCs w:val="46"/>
        </w:rPr>
      </w:pPr>
      <w:r w:rsidRPr="00BE418D">
        <w:rPr>
          <w:b/>
          <w:sz w:val="46"/>
          <w:szCs w:val="46"/>
        </w:rPr>
        <w:t xml:space="preserve">Thiết kế hệ thống </w:t>
      </w:r>
      <w:r w:rsidR="00C232CF">
        <w:rPr>
          <w:b/>
          <w:sz w:val="46"/>
          <w:szCs w:val="46"/>
        </w:rPr>
        <w:t>định vị trong nhà ứng dụng công nghệ băng thông rộng</w:t>
      </w:r>
    </w:p>
    <w:p w14:paraId="2D752E98" w14:textId="76D89515" w:rsidR="00DF3BD7" w:rsidRPr="005A2E37" w:rsidRDefault="00DF3BD7" w:rsidP="00DF3BD7">
      <w:pPr>
        <w:spacing w:before="360" w:line="240" w:lineRule="auto"/>
        <w:jc w:val="center"/>
        <w:rPr>
          <w:b/>
          <w:sz w:val="28"/>
        </w:rPr>
      </w:pPr>
      <w:r>
        <w:rPr>
          <w:b/>
          <w:sz w:val="28"/>
        </w:rPr>
        <w:t>ĐINH HẢI LONG</w:t>
      </w:r>
    </w:p>
    <w:p w14:paraId="03894BD3" w14:textId="4FF94A01" w:rsidR="00DF3BD7" w:rsidRPr="00DC4546" w:rsidRDefault="00DF3BD7" w:rsidP="00DF3BD7">
      <w:pPr>
        <w:spacing w:line="240" w:lineRule="auto"/>
        <w:jc w:val="center"/>
      </w:pPr>
      <w:r>
        <w:t>long.dh162512</w:t>
      </w:r>
      <w:r w:rsidRPr="00DC4546">
        <w:t>@</w:t>
      </w:r>
      <w:r>
        <w:t>sis.hust.edu.vn</w:t>
      </w:r>
    </w:p>
    <w:p w14:paraId="452E7F85" w14:textId="7A39DFA2" w:rsidR="00DF3BD7" w:rsidRPr="005A2E37" w:rsidRDefault="00DF3BD7" w:rsidP="00DF3BD7">
      <w:pPr>
        <w:spacing w:before="240"/>
        <w:jc w:val="center"/>
        <w:rPr>
          <w:b/>
          <w:sz w:val="28"/>
        </w:rPr>
      </w:pPr>
      <w:r w:rsidRPr="005A2E37">
        <w:rPr>
          <w:b/>
          <w:sz w:val="28"/>
        </w:rPr>
        <w:t xml:space="preserve">Ngành Kỹ thuật </w:t>
      </w:r>
      <w:r>
        <w:rPr>
          <w:b/>
          <w:sz w:val="28"/>
        </w:rPr>
        <w:t>Điều khiển và Tự động hóa</w:t>
      </w:r>
    </w:p>
    <w:p w14:paraId="23DEEF0E" w14:textId="3479B6FC" w:rsidR="00DF3BD7" w:rsidRPr="00DC4546" w:rsidRDefault="00DF3BD7" w:rsidP="00DF3BD7">
      <w:pPr>
        <w:jc w:val="center"/>
      </w:pPr>
      <w:r w:rsidRPr="005A2E37">
        <w:rPr>
          <w:b/>
          <w:sz w:val="28"/>
        </w:rPr>
        <w:t xml:space="preserve">Chuyên ngành </w:t>
      </w:r>
      <w:r>
        <w:rPr>
          <w:b/>
          <w:sz w:val="28"/>
        </w:rPr>
        <w:t>Kỹ thuật đo và Tin học công nghiệp</w:t>
      </w:r>
    </w:p>
    <w:p w14:paraId="3A85A87B" w14:textId="77777777" w:rsidR="00DF3BD7" w:rsidRPr="00847CAC" w:rsidRDefault="00DF3BD7" w:rsidP="00DF3BD7"/>
    <w:p w14:paraId="349D3998" w14:textId="77777777" w:rsidR="00DF3BD7" w:rsidRPr="00847CAC" w:rsidRDefault="00DF3BD7" w:rsidP="00DF3BD7"/>
    <w:p w14:paraId="0EB75DEE" w14:textId="77777777" w:rsidR="00DF3BD7" w:rsidRPr="00847CAC" w:rsidRDefault="00DF3BD7" w:rsidP="00DF3BD7"/>
    <w:p w14:paraId="2B9B218B" w14:textId="77777777" w:rsidR="00DF3BD7" w:rsidRPr="00847CAC" w:rsidRDefault="00DF3BD7" w:rsidP="00DF3BD7"/>
    <w:p w14:paraId="7962A02B" w14:textId="77777777" w:rsidR="00DF3BD7" w:rsidRPr="00847CAC" w:rsidRDefault="00DF3BD7" w:rsidP="00DF3BD7"/>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1"/>
        <w:gridCol w:w="5205"/>
      </w:tblGrid>
      <w:tr w:rsidR="00DF3BD7" w:rsidRPr="00847CAC" w14:paraId="1F6FF5F1" w14:textId="77777777" w:rsidTr="00B533FB">
        <w:tc>
          <w:tcPr>
            <w:tcW w:w="3191" w:type="dxa"/>
          </w:tcPr>
          <w:p w14:paraId="57A7872F" w14:textId="77777777" w:rsidR="00DF3BD7" w:rsidRPr="000A17C7" w:rsidRDefault="00DF3BD7" w:rsidP="00DF3BD7">
            <w:pPr>
              <w:ind w:firstLine="318"/>
              <w:rPr>
                <w:b/>
              </w:rPr>
            </w:pPr>
            <w:r w:rsidRPr="000A17C7">
              <w:rPr>
                <w:b/>
              </w:rPr>
              <w:t>Giảng viên hướng dẫn:</w:t>
            </w:r>
          </w:p>
        </w:tc>
        <w:tc>
          <w:tcPr>
            <w:tcW w:w="5205" w:type="dxa"/>
          </w:tcPr>
          <w:p w14:paraId="50F9EFC3" w14:textId="019DBC88" w:rsidR="00DF3BD7" w:rsidRPr="00847CAC" w:rsidRDefault="00DF3BD7" w:rsidP="00DF3BD7">
            <w:r>
              <w:rPr>
                <w:noProof/>
                <w:lang w:val="vi-VN" w:eastAsia="vi-VN"/>
              </w:rPr>
              <mc:AlternateContent>
                <mc:Choice Requires="wps">
                  <w:drawing>
                    <wp:anchor distT="0" distB="0" distL="114300" distR="114300" simplePos="0" relativeHeight="251675136" behindDoc="0" locked="0" layoutInCell="1" allowOverlap="1" wp14:anchorId="1B9B218F" wp14:editId="2963326F">
                      <wp:simplePos x="0" y="0"/>
                      <wp:positionH relativeFrom="column">
                        <wp:posOffset>1871716</wp:posOffset>
                      </wp:positionH>
                      <wp:positionV relativeFrom="paragraph">
                        <wp:posOffset>112395</wp:posOffset>
                      </wp:positionV>
                      <wp:extent cx="1903095" cy="310515"/>
                      <wp:effectExtent l="0" t="0" r="0" b="0"/>
                      <wp:wrapNone/>
                      <wp:docPr id="16" name="Text Box 2"/>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txbx>
                              <w:txbxContent>
                                <w:p w14:paraId="2B462D4A" w14:textId="77777777" w:rsidR="003C1BF3" w:rsidRPr="007A73B4" w:rsidRDefault="003C1BF3" w:rsidP="00DF3BD7">
                                  <w:r w:rsidRPr="004270E9">
                                    <w:rPr>
                                      <w:sz w:val="20"/>
                                    </w:rPr>
                                    <w:t xml:space="preserve"> </w:t>
                                  </w:r>
                                  <w:r>
                                    <w:rPr>
                                      <w:sz w:val="20"/>
                                    </w:rPr>
                                    <w:t xml:space="preserve">   </w:t>
                                  </w:r>
                                  <w:r w:rsidRPr="004270E9">
                                    <w:rPr>
                                      <w:sz w:val="20"/>
                                    </w:rPr>
                                    <w:t>Chữ ký của GVH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9B218F" id="_x0000_t202" coordsize="21600,21600" o:spt="202" path="m,l,21600r21600,l21600,xe">
                      <v:stroke joinstyle="miter"/>
                      <v:path gradientshapeok="t" o:connecttype="rect"/>
                    </v:shapetype>
                    <v:shape id="Text Box 2" o:spid="_x0000_s1026" type="#_x0000_t202" style="position:absolute;left:0;text-align:left;margin-left:147.4pt;margin-top:8.85pt;width:149.85pt;height:24.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" filled="f" stroked="f" strokeweight=".5pt">
                      <v:textbox>
                        <w:txbxContent>
                          <w:p w14:paraId="2B462D4A" w14:textId="77777777" w:rsidR="003C1BF3" w:rsidRPr="007A73B4" w:rsidRDefault="003C1BF3" w:rsidP="00DF3BD7">
                            <w:r w:rsidRPr="004270E9">
                              <w:rPr>
                                <w:sz w:val="20"/>
                              </w:rPr>
                              <w:t xml:space="preserve"> </w:t>
                            </w:r>
                            <w:r>
                              <w:rPr>
                                <w:sz w:val="20"/>
                              </w:rPr>
                              <w:t xml:space="preserve">   </w:t>
                            </w:r>
                            <w:r w:rsidRPr="004270E9">
                              <w:rPr>
                                <w:sz w:val="20"/>
                              </w:rPr>
                              <w:t>Chữ ký của GVHD</w:t>
                            </w:r>
                          </w:p>
                        </w:txbxContent>
                      </v:textbox>
                    </v:shape>
                  </w:pict>
                </mc:Fallback>
              </mc:AlternateContent>
            </w:r>
            <w:r>
              <w:rPr>
                <w:noProof/>
                <w:lang w:val="vi-VN" w:eastAsia="vi-VN"/>
              </w:rPr>
              <mc:AlternateContent>
                <mc:Choice Requires="wps">
                  <w:drawing>
                    <wp:anchor distT="0" distB="0" distL="114300" distR="114300" simplePos="0" relativeHeight="251674112" behindDoc="0" locked="0" layoutInCell="1" allowOverlap="1" wp14:anchorId="5D928ABD" wp14:editId="59E15A43">
                      <wp:simplePos x="0" y="0"/>
                      <wp:positionH relativeFrom="column">
                        <wp:posOffset>2223135</wp:posOffset>
                      </wp:positionH>
                      <wp:positionV relativeFrom="paragraph">
                        <wp:posOffset>172720</wp:posOffset>
                      </wp:positionV>
                      <wp:extent cx="1475740" cy="0"/>
                      <wp:effectExtent l="0" t="0" r="29210" b="19050"/>
                      <wp:wrapNone/>
                      <wp:docPr id="17" name="Straight Connector 1"/>
                      <wp:cNvGraphicFramePr/>
                      <a:graphic xmlns:a="http://schemas.openxmlformats.org/drawingml/2006/main">
                        <a:graphicData uri="http://schemas.microsoft.com/office/word/2010/wordprocessingShape">
                          <wps:wsp>
                            <wps:cNvCnPr/>
                            <wps:spPr>
                              <a:xfrm flipV="1">
                                <a:off x="0" y="0"/>
                                <a:ext cx="14757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748D7AD" id="Straight Connector 1"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" strokecolor="windowText" strokeweight=".5pt">
                      <v:stroke joinstyle="miter"/>
                    </v:line>
                  </w:pict>
                </mc:Fallback>
              </mc:AlternateContent>
            </w:r>
            <w:r>
              <w:t>TS. Nguyễn Thanh Hường</w:t>
            </w:r>
          </w:p>
        </w:tc>
      </w:tr>
      <w:tr w:rsidR="00DF3BD7" w:rsidRPr="00847CAC" w14:paraId="4D9215CA" w14:textId="77777777" w:rsidTr="00B533FB">
        <w:tc>
          <w:tcPr>
            <w:tcW w:w="3191" w:type="dxa"/>
          </w:tcPr>
          <w:p w14:paraId="253AD9D2" w14:textId="77777777" w:rsidR="00DF3BD7" w:rsidRPr="000A17C7" w:rsidRDefault="00DF3BD7" w:rsidP="00DF3BD7">
            <w:pPr>
              <w:ind w:firstLine="318"/>
              <w:rPr>
                <w:b/>
              </w:rPr>
            </w:pPr>
          </w:p>
          <w:p w14:paraId="5DC31AC3" w14:textId="77777777" w:rsidR="00DF3BD7" w:rsidRPr="000A17C7" w:rsidRDefault="00DF3BD7" w:rsidP="00DF3BD7">
            <w:pPr>
              <w:ind w:firstLine="318"/>
              <w:rPr>
                <w:b/>
              </w:rPr>
            </w:pPr>
            <w:r w:rsidRPr="000A17C7">
              <w:rPr>
                <w:b/>
              </w:rPr>
              <w:t>Bộ môn:</w:t>
            </w:r>
          </w:p>
        </w:tc>
        <w:tc>
          <w:tcPr>
            <w:tcW w:w="5205" w:type="dxa"/>
          </w:tcPr>
          <w:p w14:paraId="20E6A400" w14:textId="77777777" w:rsidR="00DF3BD7" w:rsidRDefault="00DF3BD7" w:rsidP="00DF3BD7"/>
          <w:p w14:paraId="4B2E62D3" w14:textId="34CEE4C8" w:rsidR="00DF3BD7" w:rsidRPr="00DF3BD7" w:rsidRDefault="00C232CF" w:rsidP="00DF3BD7">
            <w:pPr>
              <w:rPr>
                <w:bCs/>
              </w:rPr>
            </w:pPr>
            <w:r>
              <w:rPr>
                <w:bCs/>
              </w:rPr>
              <w:t>Kỹ thuật</w:t>
            </w:r>
            <w:r w:rsidR="00DF3BD7" w:rsidRPr="00DF3BD7">
              <w:rPr>
                <w:bCs/>
              </w:rPr>
              <w:t xml:space="preserve"> đo và Tin học công nghiệp</w:t>
            </w:r>
          </w:p>
        </w:tc>
      </w:tr>
      <w:tr w:rsidR="00DF3BD7" w:rsidRPr="00847CAC" w14:paraId="62A9856D" w14:textId="77777777" w:rsidTr="00B533FB">
        <w:tc>
          <w:tcPr>
            <w:tcW w:w="3191" w:type="dxa"/>
          </w:tcPr>
          <w:p w14:paraId="785AB7C0" w14:textId="77777777" w:rsidR="00DF3BD7" w:rsidRPr="000A17C7" w:rsidRDefault="00DF3BD7" w:rsidP="00DF3BD7">
            <w:pPr>
              <w:ind w:firstLine="318"/>
              <w:rPr>
                <w:b/>
              </w:rPr>
            </w:pPr>
            <w:r w:rsidRPr="000A17C7">
              <w:rPr>
                <w:b/>
              </w:rPr>
              <w:t>Viện:</w:t>
            </w:r>
          </w:p>
        </w:tc>
        <w:tc>
          <w:tcPr>
            <w:tcW w:w="5205" w:type="dxa"/>
          </w:tcPr>
          <w:p w14:paraId="4B484AFE" w14:textId="4FAB7B28" w:rsidR="00DF3BD7" w:rsidRDefault="00DF3BD7" w:rsidP="00DF3BD7">
            <w:r>
              <w:t>Điện</w:t>
            </w:r>
          </w:p>
          <w:p w14:paraId="2F71D10F" w14:textId="77777777" w:rsidR="00DF3BD7" w:rsidRDefault="00DF3BD7" w:rsidP="00DF3BD7"/>
          <w:p w14:paraId="3C6DFDAC" w14:textId="77777777" w:rsidR="00DF3BD7" w:rsidRPr="00847CAC" w:rsidRDefault="00DF3BD7" w:rsidP="00DF3BD7"/>
        </w:tc>
      </w:tr>
      <w:tr w:rsidR="00DF3BD7" w:rsidRPr="00847CAC" w14:paraId="5E847C23" w14:textId="77777777" w:rsidTr="00B533FB">
        <w:tc>
          <w:tcPr>
            <w:tcW w:w="8396" w:type="dxa"/>
            <w:gridSpan w:val="2"/>
          </w:tcPr>
          <w:p w14:paraId="1C708D8D" w14:textId="77777777" w:rsidR="00DF3BD7" w:rsidRDefault="00DF3BD7" w:rsidP="00DF3BD7"/>
          <w:p w14:paraId="24F323BB" w14:textId="77777777" w:rsidR="00DF3BD7" w:rsidRDefault="00DF3BD7" w:rsidP="00DF3BD7"/>
          <w:p w14:paraId="1EAE77AE" w14:textId="77777777" w:rsidR="00DF3BD7" w:rsidRDefault="00DF3BD7" w:rsidP="00DF3BD7">
            <w:pPr>
              <w:jc w:val="center"/>
              <w:rPr>
                <w:b/>
              </w:rPr>
            </w:pPr>
          </w:p>
          <w:p w14:paraId="26321146" w14:textId="77777777" w:rsidR="00DF3BD7" w:rsidRDefault="00DF3BD7" w:rsidP="00DF3BD7">
            <w:pPr>
              <w:jc w:val="center"/>
              <w:rPr>
                <w:b/>
              </w:rPr>
            </w:pPr>
          </w:p>
          <w:p w14:paraId="69CD73B5" w14:textId="77777777" w:rsidR="00DF3BD7" w:rsidRDefault="00DF3BD7" w:rsidP="00DF3BD7">
            <w:pPr>
              <w:jc w:val="center"/>
              <w:rPr>
                <w:b/>
              </w:rPr>
            </w:pPr>
          </w:p>
          <w:p w14:paraId="09DCD953" w14:textId="77777777" w:rsidR="00DF3BD7" w:rsidRDefault="00DF3BD7" w:rsidP="00DF3BD7">
            <w:pPr>
              <w:jc w:val="center"/>
              <w:rPr>
                <w:b/>
              </w:rPr>
            </w:pPr>
          </w:p>
          <w:p w14:paraId="7889EE36" w14:textId="002BACB8" w:rsidR="00DF3BD7" w:rsidRDefault="00DF3BD7" w:rsidP="00DF3BD7">
            <w:pPr>
              <w:jc w:val="center"/>
            </w:pPr>
            <w:r w:rsidRPr="003F7EDF">
              <w:rPr>
                <w:b/>
              </w:rPr>
              <w:t xml:space="preserve">HÀ NỘI, </w:t>
            </w:r>
            <w:r w:rsidR="00C232CF">
              <w:rPr>
                <w:b/>
              </w:rPr>
              <w:t>0</w:t>
            </w:r>
            <w:r>
              <w:rPr>
                <w:b/>
              </w:rPr>
              <w:t>1</w:t>
            </w:r>
            <w:r w:rsidRPr="003F7EDF">
              <w:rPr>
                <w:b/>
              </w:rPr>
              <w:t>/</w:t>
            </w:r>
            <w:r>
              <w:rPr>
                <w:b/>
              </w:rPr>
              <w:t>2020</w:t>
            </w:r>
          </w:p>
        </w:tc>
      </w:tr>
    </w:tbl>
    <w:p w14:paraId="639AEB9C" w14:textId="77777777" w:rsidR="00B533FB" w:rsidRDefault="00B533FB" w:rsidP="00B533FB">
      <w:r>
        <w:lastRenderedPageBreak/>
        <w:t>i</w:t>
      </w:r>
    </w:p>
    <w:p w14:paraId="494DBD2D" w14:textId="6043E6DF" w:rsidR="00B533FB" w:rsidRDefault="00B533FB" w:rsidP="00B533FB">
      <w:pPr>
        <w:ind w:right="-7" w:firstLine="720"/>
        <w:rPr>
          <w:b/>
        </w:rPr>
      </w:pPr>
      <w:r>
        <w:rPr>
          <w:b/>
          <w:noProof/>
          <w:lang w:val="vi-VN" w:eastAsia="vi-VN"/>
        </w:rPr>
        <mc:AlternateContent>
          <mc:Choice Requires="wps">
            <w:drawing>
              <wp:anchor distT="0" distB="0" distL="114300" distR="114300" simplePos="0" relativeHeight="251677184" behindDoc="0" locked="0" layoutInCell="1" allowOverlap="1" wp14:anchorId="43343FD8" wp14:editId="46820FD8">
                <wp:simplePos x="0" y="0"/>
                <wp:positionH relativeFrom="page">
                  <wp:align>right</wp:align>
                </wp:positionH>
                <wp:positionV relativeFrom="paragraph">
                  <wp:posOffset>-224790</wp:posOffset>
                </wp:positionV>
                <wp:extent cx="3676650" cy="704850"/>
                <wp:effectExtent l="0" t="0" r="0" b="0"/>
                <wp:wrapNone/>
                <wp:docPr id="54" name="Hộp văn bản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0" cy="704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A3B24D" w14:textId="77777777" w:rsidR="003C1BF3" w:rsidRPr="0087216A" w:rsidRDefault="003C1BF3" w:rsidP="00B533FB">
                            <w:pPr>
                              <w:jc w:val="center"/>
                              <w:rPr>
                                <w:b/>
                                <w:sz w:val="22"/>
                                <w:szCs w:val="22"/>
                              </w:rPr>
                            </w:pPr>
                            <w:r w:rsidRPr="0087216A">
                              <w:rPr>
                                <w:b/>
                                <w:sz w:val="22"/>
                                <w:szCs w:val="22"/>
                              </w:rPr>
                              <w:t>CỘNG HÒA XÃ HỘI CHỦ NGHĨA VIỆT NAM</w:t>
                            </w:r>
                          </w:p>
                          <w:p w14:paraId="6AFC2304" w14:textId="77777777" w:rsidR="003C1BF3" w:rsidRPr="0087216A" w:rsidRDefault="003C1BF3" w:rsidP="00B533FB">
                            <w:pPr>
                              <w:jc w:val="center"/>
                              <w:rPr>
                                <w:b/>
                                <w:sz w:val="22"/>
                                <w:szCs w:val="22"/>
                              </w:rPr>
                            </w:pPr>
                            <w:r w:rsidRPr="0087216A">
                              <w:rPr>
                                <w:b/>
                                <w:sz w:val="22"/>
                                <w:szCs w:val="22"/>
                              </w:rPr>
                              <w:t>Độc lập - Tự do - Hạnh phúc</w:t>
                            </w:r>
                          </w:p>
                          <w:p w14:paraId="65D831A2" w14:textId="77777777" w:rsidR="003C1BF3" w:rsidRPr="0087216A" w:rsidRDefault="003C1BF3" w:rsidP="00B533FB">
                            <w:pPr>
                              <w:jc w:val="center"/>
                              <w:rPr>
                                <w:sz w:val="22"/>
                                <w:szCs w:val="22"/>
                              </w:rPr>
                            </w:pPr>
                            <w:r w:rsidRPr="0087216A">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43FD8" id="Hộp văn bản 54" o:spid="_x0000_s1027" type="#_x0000_t202" style="position:absolute;left:0;text-align:left;margin-left:238.3pt;margin-top:-17.7pt;width:289.5pt;height:55.5pt;z-index:251677184;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" stroked="f">
                <v:textbox>
                  <w:txbxContent>
                    <w:p w14:paraId="68A3B24D" w14:textId="77777777" w:rsidR="003C1BF3" w:rsidRPr="0087216A" w:rsidRDefault="003C1BF3" w:rsidP="00B533FB">
                      <w:pPr>
                        <w:jc w:val="center"/>
                        <w:rPr>
                          <w:b/>
                          <w:sz w:val="22"/>
                          <w:szCs w:val="22"/>
                        </w:rPr>
                      </w:pPr>
                      <w:r w:rsidRPr="0087216A">
                        <w:rPr>
                          <w:b/>
                          <w:sz w:val="22"/>
                          <w:szCs w:val="22"/>
                        </w:rPr>
                        <w:t>CỘNG HÒA XÃ HỘI CHỦ NGHĨA VIỆT NAM</w:t>
                      </w:r>
                    </w:p>
                    <w:p w14:paraId="6AFC2304" w14:textId="77777777" w:rsidR="003C1BF3" w:rsidRPr="0087216A" w:rsidRDefault="003C1BF3" w:rsidP="00B533FB">
                      <w:pPr>
                        <w:jc w:val="center"/>
                        <w:rPr>
                          <w:b/>
                          <w:sz w:val="22"/>
                          <w:szCs w:val="22"/>
                        </w:rPr>
                      </w:pPr>
                      <w:r w:rsidRPr="0087216A">
                        <w:rPr>
                          <w:b/>
                          <w:sz w:val="22"/>
                          <w:szCs w:val="22"/>
                        </w:rPr>
                        <w:t>Độc lập - Tự do - Hạnh phúc</w:t>
                      </w:r>
                    </w:p>
                    <w:p w14:paraId="65D831A2" w14:textId="77777777" w:rsidR="003C1BF3" w:rsidRPr="0087216A" w:rsidRDefault="003C1BF3" w:rsidP="00B533FB">
                      <w:pPr>
                        <w:jc w:val="center"/>
                        <w:rPr>
                          <w:sz w:val="22"/>
                          <w:szCs w:val="22"/>
                        </w:rPr>
                      </w:pPr>
                      <w:r w:rsidRPr="0087216A">
                        <w:rPr>
                          <w:sz w:val="22"/>
                          <w:szCs w:val="22"/>
                        </w:rPr>
                        <w:t>-----------------</w:t>
                      </w:r>
                    </w:p>
                  </w:txbxContent>
                </v:textbox>
                <w10:wrap anchorx="page"/>
              </v:shape>
            </w:pict>
          </mc:Fallback>
        </mc:AlternateContent>
      </w:r>
      <w:r>
        <w:rPr>
          <w:b/>
          <w:noProof/>
          <w:lang w:val="vi-VN" w:eastAsia="vi-VN"/>
        </w:rPr>
        <mc:AlternateContent>
          <mc:Choice Requires="wps">
            <w:drawing>
              <wp:anchor distT="0" distB="0" distL="114300" distR="114300" simplePos="0" relativeHeight="251678208" behindDoc="0" locked="0" layoutInCell="1" allowOverlap="1" wp14:anchorId="198E8D1F" wp14:editId="27FCD76C">
                <wp:simplePos x="0" y="0"/>
                <wp:positionH relativeFrom="column">
                  <wp:posOffset>-946150</wp:posOffset>
                </wp:positionH>
                <wp:positionV relativeFrom="paragraph">
                  <wp:posOffset>-243840</wp:posOffset>
                </wp:positionV>
                <wp:extent cx="3429000" cy="752475"/>
                <wp:effectExtent l="0" t="0" r="0" b="9525"/>
                <wp:wrapNone/>
                <wp:docPr id="48" name="Hộp văn bản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B389EB" w14:textId="77777777" w:rsidR="003C1BF3" w:rsidRPr="0087216A" w:rsidRDefault="003C1BF3" w:rsidP="00B533FB">
                            <w:pPr>
                              <w:jc w:val="center"/>
                              <w:rPr>
                                <w:b/>
                                <w:sz w:val="22"/>
                                <w:szCs w:val="22"/>
                              </w:rPr>
                            </w:pPr>
                            <w:r w:rsidRPr="0087216A">
                              <w:rPr>
                                <w:b/>
                                <w:sz w:val="22"/>
                                <w:szCs w:val="22"/>
                              </w:rPr>
                              <w:t>BỘ GIÁO DỤC VÀ ĐÀO TẠO</w:t>
                            </w:r>
                          </w:p>
                          <w:p w14:paraId="45BEC4D4" w14:textId="77777777" w:rsidR="003C1BF3" w:rsidRPr="0087216A" w:rsidRDefault="003C1BF3" w:rsidP="00B533FB">
                            <w:pPr>
                              <w:jc w:val="center"/>
                              <w:rPr>
                                <w:b/>
                                <w:sz w:val="22"/>
                                <w:szCs w:val="22"/>
                              </w:rPr>
                            </w:pPr>
                            <w:r w:rsidRPr="0087216A">
                              <w:rPr>
                                <w:b/>
                                <w:sz w:val="22"/>
                                <w:szCs w:val="22"/>
                              </w:rPr>
                              <w:t>TRƯỜNG ĐẠI HỌC BÁCH KHOA HÀ NỘI</w:t>
                            </w:r>
                          </w:p>
                          <w:p w14:paraId="4291C54B" w14:textId="77777777" w:rsidR="003C1BF3" w:rsidRPr="0087216A" w:rsidRDefault="003C1BF3" w:rsidP="00B533FB">
                            <w:pPr>
                              <w:jc w:val="center"/>
                              <w:rPr>
                                <w:sz w:val="22"/>
                                <w:szCs w:val="22"/>
                              </w:rPr>
                            </w:pPr>
                            <w:r w:rsidRPr="0087216A">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E8D1F" id="Hộp văn bản 48" o:spid="_x0000_s1028" type="#_x0000_t202" style="position:absolute;left:0;text-align:left;margin-left:-74.5pt;margin-top:-19.2pt;width:270pt;height:59.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" stroked="f">
                <v:textbox>
                  <w:txbxContent>
                    <w:p w14:paraId="1FB389EB" w14:textId="77777777" w:rsidR="003C1BF3" w:rsidRPr="0087216A" w:rsidRDefault="003C1BF3" w:rsidP="00B533FB">
                      <w:pPr>
                        <w:jc w:val="center"/>
                        <w:rPr>
                          <w:b/>
                          <w:sz w:val="22"/>
                          <w:szCs w:val="22"/>
                        </w:rPr>
                      </w:pPr>
                      <w:r w:rsidRPr="0087216A">
                        <w:rPr>
                          <w:b/>
                          <w:sz w:val="22"/>
                          <w:szCs w:val="22"/>
                        </w:rPr>
                        <w:t>BỘ GIÁO DỤC VÀ ĐÀO TẠO</w:t>
                      </w:r>
                    </w:p>
                    <w:p w14:paraId="45BEC4D4" w14:textId="77777777" w:rsidR="003C1BF3" w:rsidRPr="0087216A" w:rsidRDefault="003C1BF3" w:rsidP="00B533FB">
                      <w:pPr>
                        <w:jc w:val="center"/>
                        <w:rPr>
                          <w:b/>
                          <w:sz w:val="22"/>
                          <w:szCs w:val="22"/>
                        </w:rPr>
                      </w:pPr>
                      <w:r w:rsidRPr="0087216A">
                        <w:rPr>
                          <w:b/>
                          <w:sz w:val="22"/>
                          <w:szCs w:val="22"/>
                        </w:rPr>
                        <w:t>TRƯỜNG ĐẠI HỌC BÁCH KHOA HÀ NỘI</w:t>
                      </w:r>
                    </w:p>
                    <w:p w14:paraId="4291C54B" w14:textId="77777777" w:rsidR="003C1BF3" w:rsidRPr="0087216A" w:rsidRDefault="003C1BF3" w:rsidP="00B533FB">
                      <w:pPr>
                        <w:jc w:val="center"/>
                        <w:rPr>
                          <w:sz w:val="22"/>
                          <w:szCs w:val="22"/>
                        </w:rPr>
                      </w:pPr>
                      <w:r w:rsidRPr="0087216A">
                        <w:rPr>
                          <w:sz w:val="22"/>
                          <w:szCs w:val="22"/>
                        </w:rPr>
                        <w:t>--***--</w:t>
                      </w:r>
                    </w:p>
                  </w:txbxContent>
                </v:textbox>
              </v:shape>
            </w:pict>
          </mc:Fallback>
        </mc:AlternateContent>
      </w:r>
    </w:p>
    <w:p w14:paraId="465F4AB4" w14:textId="77777777" w:rsidR="00B533FB" w:rsidRPr="00A419E7" w:rsidRDefault="00B533FB" w:rsidP="00B533FB">
      <w:pPr>
        <w:ind w:right="-7"/>
        <w:rPr>
          <w:b/>
        </w:rPr>
      </w:pPr>
      <w:r w:rsidRPr="00A419E7">
        <w:rPr>
          <w:b/>
        </w:rPr>
        <w:tab/>
      </w:r>
      <w:r w:rsidRPr="00A419E7">
        <w:rPr>
          <w:b/>
        </w:rPr>
        <w:tab/>
      </w:r>
    </w:p>
    <w:p w14:paraId="50C1AFAF" w14:textId="77777777" w:rsidR="00B533FB" w:rsidRPr="00A419E7" w:rsidRDefault="00B533FB" w:rsidP="00B533FB">
      <w:pPr>
        <w:ind w:left="1440" w:right="-7"/>
      </w:pPr>
      <w:r w:rsidRPr="00A419E7">
        <w:rPr>
          <w:b/>
        </w:rPr>
        <w:tab/>
      </w:r>
      <w:r w:rsidRPr="00A419E7">
        <w:tab/>
      </w:r>
      <w:r w:rsidRPr="00A419E7">
        <w:tab/>
      </w:r>
      <w:r w:rsidRPr="00A419E7">
        <w:tab/>
      </w:r>
      <w:r w:rsidRPr="00A419E7">
        <w:tab/>
      </w:r>
    </w:p>
    <w:p w14:paraId="317DB3AD" w14:textId="77777777" w:rsidR="00B533FB" w:rsidRPr="00A419E7" w:rsidRDefault="00B533FB" w:rsidP="00B533FB">
      <w:pPr>
        <w:ind w:right="-7"/>
        <w:jc w:val="center"/>
        <w:rPr>
          <w:b/>
          <w:sz w:val="36"/>
          <w:szCs w:val="36"/>
        </w:rPr>
      </w:pPr>
      <w:r w:rsidRPr="00A419E7">
        <w:rPr>
          <w:b/>
          <w:sz w:val="36"/>
          <w:szCs w:val="36"/>
        </w:rPr>
        <w:t>NHIỆM VỤ</w:t>
      </w:r>
    </w:p>
    <w:p w14:paraId="3E62CB4A" w14:textId="77777777" w:rsidR="00B533FB" w:rsidRPr="00A419E7" w:rsidRDefault="00B533FB" w:rsidP="00B533FB">
      <w:pPr>
        <w:ind w:right="-7"/>
        <w:jc w:val="center"/>
        <w:rPr>
          <w:b/>
          <w:sz w:val="36"/>
          <w:szCs w:val="36"/>
        </w:rPr>
      </w:pPr>
      <w:r w:rsidRPr="00A419E7">
        <w:rPr>
          <w:b/>
          <w:sz w:val="36"/>
          <w:szCs w:val="36"/>
        </w:rPr>
        <w:t>THIẾT KẾ TỐT NGHIỆP</w:t>
      </w:r>
    </w:p>
    <w:p w14:paraId="6F1DAEBF" w14:textId="77777777" w:rsidR="00B533FB" w:rsidRPr="003B2D1F" w:rsidRDefault="00B533FB" w:rsidP="00B533FB">
      <w:pPr>
        <w:spacing w:before="240" w:after="120"/>
        <w:ind w:right="-7"/>
        <w:rPr>
          <w:sz w:val="24"/>
          <w:szCs w:val="24"/>
        </w:rPr>
      </w:pPr>
      <w:r w:rsidRPr="003B2D1F">
        <w:rPr>
          <w:sz w:val="24"/>
          <w:szCs w:val="24"/>
        </w:rPr>
        <w:t xml:space="preserve">Họ và tên:  </w:t>
      </w:r>
      <w:r w:rsidRPr="003B2D1F">
        <w:rPr>
          <w:sz w:val="24"/>
          <w:szCs w:val="24"/>
        </w:rPr>
        <w:tab/>
      </w:r>
      <w:r>
        <w:rPr>
          <w:sz w:val="24"/>
          <w:szCs w:val="24"/>
        </w:rPr>
        <w:t>Đinh Hải Long</w:t>
      </w:r>
      <w:r w:rsidRPr="003B2D1F">
        <w:rPr>
          <w:sz w:val="24"/>
          <w:szCs w:val="24"/>
        </w:rPr>
        <w:tab/>
      </w:r>
      <w:r w:rsidRPr="003B2D1F">
        <w:rPr>
          <w:sz w:val="24"/>
          <w:szCs w:val="24"/>
        </w:rPr>
        <w:tab/>
      </w:r>
      <w:r w:rsidRPr="003B2D1F">
        <w:rPr>
          <w:sz w:val="24"/>
          <w:szCs w:val="24"/>
        </w:rPr>
        <w:tab/>
        <w:t>Mã số sinh viên:</w:t>
      </w:r>
      <w:r>
        <w:rPr>
          <w:sz w:val="24"/>
          <w:szCs w:val="24"/>
        </w:rPr>
        <w:t xml:space="preserve"> 20162512</w:t>
      </w:r>
    </w:p>
    <w:p w14:paraId="60C5BF8F" w14:textId="77777777" w:rsidR="00B533FB" w:rsidRPr="003B2D1F" w:rsidRDefault="00B533FB" w:rsidP="00B533FB">
      <w:pPr>
        <w:spacing w:after="120"/>
        <w:ind w:right="-7"/>
        <w:rPr>
          <w:sz w:val="24"/>
          <w:szCs w:val="24"/>
        </w:rPr>
      </w:pPr>
      <w:r w:rsidRPr="003B2D1F">
        <w:rPr>
          <w:sz w:val="24"/>
          <w:szCs w:val="24"/>
        </w:rPr>
        <w:t xml:space="preserve">Khóa: </w:t>
      </w:r>
      <w:r w:rsidRPr="003B2D1F">
        <w:rPr>
          <w:sz w:val="24"/>
          <w:szCs w:val="24"/>
        </w:rPr>
        <w:tab/>
      </w:r>
      <w:r w:rsidRPr="003B2D1F">
        <w:rPr>
          <w:b/>
          <w:sz w:val="24"/>
          <w:szCs w:val="24"/>
        </w:rPr>
        <w:tab/>
      </w:r>
      <w:r>
        <w:rPr>
          <w:b/>
          <w:sz w:val="24"/>
          <w:szCs w:val="24"/>
        </w:rPr>
        <w:t>61</w:t>
      </w:r>
      <w:r w:rsidRPr="003B2D1F">
        <w:rPr>
          <w:b/>
          <w:sz w:val="24"/>
          <w:szCs w:val="24"/>
        </w:rPr>
        <w:tab/>
      </w:r>
      <w:r w:rsidRPr="003B2D1F">
        <w:rPr>
          <w:b/>
          <w:sz w:val="24"/>
          <w:szCs w:val="24"/>
        </w:rPr>
        <w:tab/>
      </w:r>
      <w:r w:rsidRPr="003B2D1F">
        <w:rPr>
          <w:sz w:val="24"/>
          <w:szCs w:val="24"/>
        </w:rPr>
        <w:tab/>
      </w:r>
      <w:r w:rsidRPr="003B2D1F">
        <w:rPr>
          <w:sz w:val="24"/>
          <w:szCs w:val="24"/>
        </w:rPr>
        <w:tab/>
      </w:r>
      <w:r w:rsidRPr="003B2D1F">
        <w:rPr>
          <w:sz w:val="24"/>
          <w:szCs w:val="24"/>
        </w:rPr>
        <w:tab/>
      </w:r>
      <w:r w:rsidRPr="003B2D1F">
        <w:rPr>
          <w:sz w:val="24"/>
          <w:szCs w:val="24"/>
        </w:rPr>
        <w:tab/>
      </w:r>
      <w:r w:rsidRPr="003B2D1F">
        <w:rPr>
          <w:sz w:val="24"/>
          <w:szCs w:val="24"/>
        </w:rPr>
        <w:tab/>
      </w:r>
      <w:r w:rsidRPr="003B2D1F">
        <w:rPr>
          <w:sz w:val="24"/>
          <w:szCs w:val="24"/>
        </w:rPr>
        <w:tab/>
      </w:r>
      <w:r w:rsidRPr="003B2D1F">
        <w:rPr>
          <w:sz w:val="24"/>
          <w:szCs w:val="24"/>
        </w:rPr>
        <w:tab/>
      </w:r>
    </w:p>
    <w:p w14:paraId="1D52B9A0" w14:textId="77777777" w:rsidR="00B533FB" w:rsidRPr="003B2D1F" w:rsidRDefault="00B533FB" w:rsidP="00B533FB">
      <w:pPr>
        <w:spacing w:after="120"/>
        <w:ind w:right="-7"/>
        <w:rPr>
          <w:sz w:val="24"/>
          <w:szCs w:val="24"/>
        </w:rPr>
      </w:pPr>
      <w:r w:rsidRPr="003B2D1F">
        <w:rPr>
          <w:sz w:val="24"/>
          <w:szCs w:val="24"/>
        </w:rPr>
        <w:t>Viện:</w:t>
      </w:r>
      <w:r w:rsidRPr="003B2D1F">
        <w:rPr>
          <w:sz w:val="24"/>
          <w:szCs w:val="24"/>
        </w:rPr>
        <w:tab/>
      </w:r>
      <w:r w:rsidRPr="003B2D1F">
        <w:rPr>
          <w:sz w:val="24"/>
          <w:szCs w:val="24"/>
        </w:rPr>
        <w:tab/>
      </w:r>
      <w:r w:rsidRPr="003B2D1F">
        <w:rPr>
          <w:b/>
          <w:sz w:val="24"/>
          <w:szCs w:val="24"/>
        </w:rPr>
        <w:t>Điện</w:t>
      </w:r>
    </w:p>
    <w:p w14:paraId="09A7FF74" w14:textId="001E4C5E" w:rsidR="00B533FB" w:rsidRPr="003B2D1F" w:rsidRDefault="00B533FB" w:rsidP="00B533FB">
      <w:pPr>
        <w:ind w:right="-7"/>
        <w:rPr>
          <w:sz w:val="24"/>
          <w:szCs w:val="24"/>
        </w:rPr>
      </w:pPr>
      <w:r w:rsidRPr="003B2D1F">
        <w:rPr>
          <w:sz w:val="24"/>
          <w:szCs w:val="24"/>
        </w:rPr>
        <w:t xml:space="preserve">Ngành: </w:t>
      </w:r>
      <w:r w:rsidRPr="003B2D1F">
        <w:rPr>
          <w:sz w:val="24"/>
          <w:szCs w:val="24"/>
        </w:rPr>
        <w:tab/>
      </w:r>
      <w:r w:rsidRPr="003B2D1F">
        <w:rPr>
          <w:b/>
          <w:sz w:val="24"/>
          <w:szCs w:val="24"/>
        </w:rPr>
        <w:t xml:space="preserve">Kỹ thuật đo và </w:t>
      </w:r>
      <w:r w:rsidR="00BD19F0">
        <w:rPr>
          <w:b/>
          <w:sz w:val="24"/>
          <w:szCs w:val="24"/>
        </w:rPr>
        <w:t>T</w:t>
      </w:r>
      <w:r w:rsidRPr="003B2D1F">
        <w:rPr>
          <w:b/>
          <w:sz w:val="24"/>
          <w:szCs w:val="24"/>
        </w:rPr>
        <w:t>in học công nghiệp</w:t>
      </w:r>
    </w:p>
    <w:p w14:paraId="0CFFADD5" w14:textId="77777777" w:rsidR="00B533FB" w:rsidRPr="003B2D1F" w:rsidRDefault="00B533FB" w:rsidP="00B533FB">
      <w:pPr>
        <w:spacing w:line="288" w:lineRule="auto"/>
        <w:ind w:right="-7"/>
        <w:rPr>
          <w:b/>
          <w:i/>
          <w:sz w:val="24"/>
          <w:szCs w:val="24"/>
        </w:rPr>
      </w:pPr>
      <w:r w:rsidRPr="003B2D1F">
        <w:rPr>
          <w:i/>
          <w:sz w:val="24"/>
          <w:szCs w:val="24"/>
        </w:rPr>
        <w:t>1. Đầu đề thiết kế/Tên đề tài</w:t>
      </w:r>
    </w:p>
    <w:p w14:paraId="47BC69B1" w14:textId="77777777" w:rsidR="00B533FB" w:rsidRPr="003B2D1F" w:rsidRDefault="00B533FB" w:rsidP="00B533FB">
      <w:pPr>
        <w:spacing w:after="120" w:line="288" w:lineRule="auto"/>
        <w:ind w:right="-7" w:firstLine="567"/>
        <w:rPr>
          <w:sz w:val="24"/>
          <w:szCs w:val="24"/>
        </w:rPr>
      </w:pPr>
      <w:r w:rsidRPr="00F65798">
        <w:rPr>
          <w:sz w:val="24"/>
          <w:szCs w:val="24"/>
        </w:rPr>
        <w:t>Thiết kế hệ thống định vị trong nhà ứng dụng công nghệ băng thông rộng</w:t>
      </w:r>
    </w:p>
    <w:p w14:paraId="222F96AD" w14:textId="77777777" w:rsidR="00B533FB" w:rsidRPr="003B2D1F" w:rsidRDefault="00B533FB" w:rsidP="00B533FB">
      <w:pPr>
        <w:spacing w:line="288" w:lineRule="auto"/>
        <w:ind w:right="-7"/>
        <w:rPr>
          <w:i/>
          <w:sz w:val="24"/>
          <w:szCs w:val="24"/>
        </w:rPr>
      </w:pPr>
      <w:r w:rsidRPr="003B2D1F">
        <w:rPr>
          <w:i/>
          <w:sz w:val="24"/>
          <w:szCs w:val="24"/>
        </w:rPr>
        <w:t>2. Các số liệu ban đầu</w:t>
      </w:r>
    </w:p>
    <w:p w14:paraId="16B4297E" w14:textId="5C646DF2" w:rsidR="00B533FB" w:rsidRPr="00F65798" w:rsidRDefault="00B533FB" w:rsidP="00E37633">
      <w:pPr>
        <w:numPr>
          <w:ilvl w:val="0"/>
          <w:numId w:val="37"/>
        </w:numPr>
        <w:spacing w:after="120" w:line="288" w:lineRule="auto"/>
        <w:ind w:right="-7"/>
        <w:rPr>
          <w:sz w:val="24"/>
          <w:szCs w:val="24"/>
          <w:lang w:val="vi-VN"/>
        </w:rPr>
      </w:pPr>
      <w:r w:rsidRPr="00F65798">
        <w:rPr>
          <w:sz w:val="24"/>
          <w:szCs w:val="24"/>
          <w:lang w:val="vi-VN"/>
        </w:rPr>
        <w:t>Sử dụng chip DW1000 Decawave hoạt động trong dải tần 3,5 GHz đến 6,5</w:t>
      </w:r>
      <w:r w:rsidR="00BD19F0">
        <w:rPr>
          <w:sz w:val="24"/>
          <w:szCs w:val="24"/>
        </w:rPr>
        <w:t xml:space="preserve"> </w:t>
      </w:r>
      <w:r w:rsidRPr="00F65798">
        <w:rPr>
          <w:sz w:val="24"/>
          <w:szCs w:val="24"/>
          <w:lang w:val="vi-VN"/>
        </w:rPr>
        <w:t>GHz </w:t>
      </w:r>
    </w:p>
    <w:p w14:paraId="18A8748F" w14:textId="77777777" w:rsidR="00B533FB" w:rsidRPr="00F65798" w:rsidRDefault="00B533FB" w:rsidP="00E37633">
      <w:pPr>
        <w:numPr>
          <w:ilvl w:val="0"/>
          <w:numId w:val="37"/>
        </w:numPr>
        <w:spacing w:after="120" w:line="288" w:lineRule="auto"/>
        <w:ind w:right="-7"/>
        <w:rPr>
          <w:sz w:val="24"/>
          <w:szCs w:val="24"/>
          <w:lang w:val="vi-VN"/>
        </w:rPr>
      </w:pPr>
      <w:r w:rsidRPr="00F65798">
        <w:rPr>
          <w:sz w:val="24"/>
          <w:szCs w:val="24"/>
          <w:lang w:val="vi-VN"/>
        </w:rPr>
        <w:t>Kết nối các bộ định vị </w:t>
      </w:r>
    </w:p>
    <w:p w14:paraId="118C44C1" w14:textId="77777777" w:rsidR="00B533FB" w:rsidRPr="00F65798" w:rsidRDefault="00B533FB" w:rsidP="00E37633">
      <w:pPr>
        <w:numPr>
          <w:ilvl w:val="0"/>
          <w:numId w:val="37"/>
        </w:numPr>
        <w:spacing w:after="120" w:line="288" w:lineRule="auto"/>
        <w:ind w:right="-7"/>
        <w:rPr>
          <w:sz w:val="24"/>
          <w:szCs w:val="24"/>
          <w:lang w:val="vi-VN"/>
        </w:rPr>
      </w:pPr>
      <w:r w:rsidRPr="00F65798">
        <w:rPr>
          <w:sz w:val="24"/>
          <w:szCs w:val="24"/>
          <w:lang w:val="vi-VN"/>
        </w:rPr>
        <w:t>Sử dụng thuật toán ToA cho giải pháp định vị trong nhà </w:t>
      </w:r>
    </w:p>
    <w:p w14:paraId="4D36596F" w14:textId="13DAC747" w:rsidR="00B533FB" w:rsidRPr="00F65798" w:rsidRDefault="00B533FB" w:rsidP="00E37633">
      <w:pPr>
        <w:numPr>
          <w:ilvl w:val="0"/>
          <w:numId w:val="37"/>
        </w:numPr>
        <w:spacing w:after="120" w:line="288" w:lineRule="auto"/>
        <w:ind w:right="-7"/>
        <w:rPr>
          <w:sz w:val="24"/>
          <w:szCs w:val="24"/>
          <w:lang w:val="vi-VN"/>
        </w:rPr>
      </w:pPr>
      <w:r w:rsidRPr="00F65798">
        <w:rPr>
          <w:sz w:val="24"/>
          <w:szCs w:val="24"/>
          <w:lang w:val="vi-VN"/>
        </w:rPr>
        <w:t>Độ chính xác định vị dưới 1</w:t>
      </w:r>
      <w:r w:rsidR="00BD19F0" w:rsidRPr="00BD19F0">
        <w:rPr>
          <w:sz w:val="24"/>
          <w:szCs w:val="24"/>
          <w:lang w:val="vi-VN"/>
        </w:rPr>
        <w:t xml:space="preserve"> </w:t>
      </w:r>
      <w:r w:rsidRPr="00F65798">
        <w:rPr>
          <w:sz w:val="24"/>
          <w:szCs w:val="24"/>
          <w:lang w:val="vi-VN"/>
        </w:rPr>
        <w:t>m </w:t>
      </w:r>
    </w:p>
    <w:p w14:paraId="3911CF71" w14:textId="77777777" w:rsidR="00B533FB" w:rsidRPr="00F65798" w:rsidRDefault="00B533FB" w:rsidP="00B533FB">
      <w:pPr>
        <w:spacing w:line="288" w:lineRule="auto"/>
        <w:ind w:right="-7"/>
        <w:rPr>
          <w:i/>
          <w:sz w:val="24"/>
          <w:szCs w:val="24"/>
          <w:lang w:val="vi-VN"/>
        </w:rPr>
      </w:pPr>
      <w:r w:rsidRPr="00F65798">
        <w:rPr>
          <w:i/>
          <w:sz w:val="24"/>
          <w:szCs w:val="24"/>
          <w:lang w:val="vi-VN"/>
        </w:rPr>
        <w:t>3. Các nội dung tính toán, thiết kế</w:t>
      </w:r>
    </w:p>
    <w:p w14:paraId="7B4FECE7" w14:textId="77777777" w:rsidR="00B533FB" w:rsidRPr="00F65798" w:rsidRDefault="00B533FB" w:rsidP="00B533FB">
      <w:pPr>
        <w:spacing w:after="120" w:line="288" w:lineRule="auto"/>
        <w:ind w:right="-7" w:firstLine="567"/>
        <w:rPr>
          <w:sz w:val="24"/>
          <w:szCs w:val="24"/>
          <w:lang w:val="vi-VN"/>
        </w:rPr>
      </w:pPr>
      <w:r w:rsidRPr="00F65798">
        <w:rPr>
          <w:sz w:val="24"/>
          <w:szCs w:val="24"/>
          <w:lang w:val="vi-VN"/>
        </w:rPr>
        <w:t>Thiết kế hệ thống định vị bao gồm: các mô đun giao tiếp băng thông rộng, chương trình định vị trên máy tính và tích hợp hệ thống. Xây dựng thuật toán định vị phù hợp cho môi trường trong nhà. Thử nghiệm hoạt động của hệ thống. </w:t>
      </w:r>
    </w:p>
    <w:p w14:paraId="4440455D" w14:textId="77777777" w:rsidR="00B533FB" w:rsidRDefault="00B533FB" w:rsidP="00B533FB">
      <w:pPr>
        <w:spacing w:line="288" w:lineRule="auto"/>
        <w:ind w:right="-7"/>
        <w:rPr>
          <w:i/>
          <w:sz w:val="24"/>
          <w:szCs w:val="24"/>
          <w:lang w:val="vi-VN"/>
        </w:rPr>
      </w:pPr>
      <w:r w:rsidRPr="00F65798">
        <w:rPr>
          <w:i/>
          <w:sz w:val="24"/>
          <w:szCs w:val="24"/>
          <w:lang w:val="vi-VN"/>
        </w:rPr>
        <w:t xml:space="preserve">4. Cán bộ hướng dẫn: </w:t>
      </w:r>
      <w:r w:rsidRPr="00F65798">
        <w:rPr>
          <w:sz w:val="24"/>
          <w:szCs w:val="24"/>
          <w:lang w:val="vi-VN"/>
        </w:rPr>
        <w:t>TS. Nguyễn Thanh Hường</w:t>
      </w:r>
      <w:r w:rsidRPr="00F65798">
        <w:rPr>
          <w:i/>
          <w:sz w:val="24"/>
          <w:szCs w:val="24"/>
          <w:lang w:val="vi-VN"/>
        </w:rPr>
        <w:t xml:space="preserve"> </w:t>
      </w:r>
    </w:p>
    <w:p w14:paraId="70B1ECE7" w14:textId="77777777" w:rsidR="00B533FB" w:rsidRPr="00F65798" w:rsidRDefault="00B533FB" w:rsidP="00B533FB">
      <w:pPr>
        <w:spacing w:line="288" w:lineRule="auto"/>
        <w:ind w:right="-7"/>
        <w:rPr>
          <w:i/>
          <w:sz w:val="24"/>
          <w:szCs w:val="24"/>
          <w:lang w:val="vi-VN"/>
        </w:rPr>
      </w:pPr>
      <w:r w:rsidRPr="00F65798">
        <w:rPr>
          <w:i/>
          <w:sz w:val="24"/>
          <w:szCs w:val="24"/>
          <w:lang w:val="vi-VN"/>
        </w:rPr>
        <w:t>5. Ngày giao nhiệm vụ thiết kế: 09/2020</w:t>
      </w:r>
    </w:p>
    <w:p w14:paraId="74DA5E3D" w14:textId="77777777" w:rsidR="00B533FB" w:rsidRPr="00F65798" w:rsidRDefault="00B533FB" w:rsidP="00B533FB">
      <w:pPr>
        <w:spacing w:line="288" w:lineRule="auto"/>
        <w:ind w:right="-7"/>
        <w:rPr>
          <w:i/>
          <w:sz w:val="24"/>
          <w:szCs w:val="24"/>
          <w:lang w:val="vi-VN"/>
        </w:rPr>
      </w:pPr>
      <w:r w:rsidRPr="00F65798">
        <w:rPr>
          <w:i/>
          <w:sz w:val="24"/>
          <w:szCs w:val="24"/>
          <w:lang w:val="vi-VN"/>
        </w:rPr>
        <w:t>6. Ngày hoàn thành nhiệm vụ: 12/2020</w:t>
      </w:r>
    </w:p>
    <w:p w14:paraId="785E41F8" w14:textId="77777777" w:rsidR="00B533FB" w:rsidRPr="00F65798" w:rsidRDefault="00B533FB" w:rsidP="00B533FB">
      <w:pPr>
        <w:spacing w:line="288" w:lineRule="auto"/>
        <w:ind w:right="-7"/>
        <w:rPr>
          <w:sz w:val="24"/>
          <w:szCs w:val="24"/>
          <w:lang w:val="vi-VN"/>
        </w:rPr>
      </w:pPr>
    </w:p>
    <w:p w14:paraId="5315B204" w14:textId="77777777" w:rsidR="00B533FB" w:rsidRPr="00B533FB" w:rsidRDefault="00B533FB" w:rsidP="00B533FB">
      <w:pPr>
        <w:spacing w:after="120" w:line="288" w:lineRule="auto"/>
        <w:ind w:left="851" w:right="-7"/>
        <w:rPr>
          <w:i/>
          <w:sz w:val="24"/>
          <w:szCs w:val="24"/>
          <w:lang w:val="vi-VN"/>
        </w:rPr>
      </w:pPr>
      <w:r w:rsidRPr="00B533FB">
        <w:rPr>
          <w:i/>
          <w:sz w:val="24"/>
          <w:szCs w:val="24"/>
          <w:lang w:val="vi-VN"/>
        </w:rPr>
        <w:t>Ngày...... tháng...... năm......</w:t>
      </w:r>
    </w:p>
    <w:p w14:paraId="025B2517" w14:textId="77777777" w:rsidR="00B533FB" w:rsidRPr="00B533FB" w:rsidRDefault="00B533FB" w:rsidP="00B533FB">
      <w:pPr>
        <w:spacing w:line="288" w:lineRule="auto"/>
        <w:ind w:left="720" w:right="-7"/>
        <w:rPr>
          <w:sz w:val="24"/>
          <w:szCs w:val="24"/>
          <w:lang w:val="vi-VN"/>
        </w:rPr>
      </w:pPr>
      <w:r w:rsidRPr="00B533FB">
        <w:rPr>
          <w:sz w:val="24"/>
          <w:szCs w:val="24"/>
          <w:lang w:val="vi-VN"/>
        </w:rPr>
        <w:t xml:space="preserve">  CHỦ NHIỆM BỘ MÔN</w:t>
      </w:r>
      <w:r w:rsidRPr="00B533FB">
        <w:rPr>
          <w:sz w:val="24"/>
          <w:szCs w:val="24"/>
          <w:lang w:val="vi-VN"/>
        </w:rPr>
        <w:tab/>
      </w:r>
      <w:r w:rsidRPr="00B533FB">
        <w:rPr>
          <w:sz w:val="24"/>
          <w:szCs w:val="24"/>
          <w:lang w:val="vi-VN"/>
        </w:rPr>
        <w:tab/>
      </w:r>
      <w:r w:rsidRPr="00B533FB">
        <w:rPr>
          <w:sz w:val="24"/>
          <w:szCs w:val="24"/>
          <w:lang w:val="vi-VN"/>
        </w:rPr>
        <w:tab/>
        <w:t xml:space="preserve">           CÁN BỘ HƯỚNG DẪN</w:t>
      </w:r>
    </w:p>
    <w:p w14:paraId="7DAA8A77" w14:textId="77777777" w:rsidR="00B533FB" w:rsidRPr="00B533FB" w:rsidRDefault="00B533FB" w:rsidP="00B533FB">
      <w:pPr>
        <w:spacing w:line="288" w:lineRule="auto"/>
        <w:ind w:left="720" w:right="-7"/>
        <w:rPr>
          <w:i/>
          <w:sz w:val="24"/>
          <w:szCs w:val="24"/>
          <w:lang w:val="vi-VN"/>
        </w:rPr>
      </w:pPr>
      <w:r w:rsidRPr="00B533FB">
        <w:rPr>
          <w:i/>
          <w:sz w:val="24"/>
          <w:szCs w:val="24"/>
          <w:lang w:val="vi-VN"/>
        </w:rPr>
        <w:t xml:space="preserve">       (Ký, ghi rõ họ tên)</w:t>
      </w:r>
      <w:r w:rsidRPr="00B533FB">
        <w:rPr>
          <w:i/>
          <w:sz w:val="24"/>
          <w:szCs w:val="24"/>
          <w:lang w:val="vi-VN"/>
        </w:rPr>
        <w:tab/>
      </w:r>
      <w:r w:rsidRPr="00B533FB">
        <w:rPr>
          <w:i/>
          <w:sz w:val="24"/>
          <w:szCs w:val="24"/>
          <w:lang w:val="vi-VN"/>
        </w:rPr>
        <w:tab/>
      </w:r>
      <w:r w:rsidRPr="00B533FB">
        <w:rPr>
          <w:i/>
          <w:sz w:val="24"/>
          <w:szCs w:val="24"/>
          <w:lang w:val="vi-VN"/>
        </w:rPr>
        <w:tab/>
      </w:r>
      <w:r w:rsidRPr="00B533FB">
        <w:rPr>
          <w:i/>
          <w:sz w:val="24"/>
          <w:szCs w:val="24"/>
          <w:lang w:val="vi-VN"/>
        </w:rPr>
        <w:tab/>
        <w:t xml:space="preserve">      (Ký, ghi rõ họ tên)</w:t>
      </w:r>
    </w:p>
    <w:p w14:paraId="128EF065" w14:textId="77777777" w:rsidR="00B533FB" w:rsidRPr="00B533FB" w:rsidRDefault="00B533FB" w:rsidP="00B533FB">
      <w:pPr>
        <w:spacing w:line="288" w:lineRule="auto"/>
        <w:ind w:right="-7"/>
        <w:jc w:val="center"/>
        <w:rPr>
          <w:sz w:val="24"/>
          <w:szCs w:val="24"/>
          <w:lang w:val="vi-VN"/>
        </w:rPr>
      </w:pPr>
    </w:p>
    <w:p w14:paraId="10A91229" w14:textId="77777777" w:rsidR="00B533FB" w:rsidRPr="00B533FB" w:rsidRDefault="00B533FB" w:rsidP="00B533FB">
      <w:pPr>
        <w:spacing w:line="288" w:lineRule="auto"/>
        <w:ind w:right="-7"/>
        <w:jc w:val="center"/>
        <w:rPr>
          <w:sz w:val="24"/>
          <w:szCs w:val="24"/>
          <w:lang w:val="vi-VN"/>
        </w:rPr>
      </w:pPr>
    </w:p>
    <w:p w14:paraId="412A5C9A" w14:textId="77777777" w:rsidR="00B533FB" w:rsidRPr="00B533FB" w:rsidRDefault="00B533FB" w:rsidP="00B533FB">
      <w:pPr>
        <w:spacing w:line="288" w:lineRule="auto"/>
        <w:ind w:right="-7"/>
        <w:jc w:val="center"/>
        <w:rPr>
          <w:sz w:val="24"/>
          <w:szCs w:val="24"/>
          <w:lang w:val="vi-VN"/>
        </w:rPr>
      </w:pPr>
    </w:p>
    <w:p w14:paraId="112F5225" w14:textId="77777777" w:rsidR="00B533FB" w:rsidRPr="00B533FB" w:rsidRDefault="00B533FB" w:rsidP="00B533FB">
      <w:pPr>
        <w:spacing w:line="288" w:lineRule="auto"/>
        <w:ind w:right="-7"/>
        <w:jc w:val="center"/>
        <w:rPr>
          <w:i/>
          <w:sz w:val="24"/>
          <w:szCs w:val="24"/>
          <w:lang w:val="vi-VN"/>
        </w:rPr>
      </w:pPr>
      <w:r w:rsidRPr="00B533FB">
        <w:rPr>
          <w:sz w:val="24"/>
          <w:szCs w:val="24"/>
          <w:lang w:val="vi-VN"/>
        </w:rPr>
        <w:t>SINH VIÊN THỰC HIỆN</w:t>
      </w:r>
    </w:p>
    <w:p w14:paraId="5F6F12E2" w14:textId="77777777" w:rsidR="00B533FB" w:rsidRPr="00B533FB" w:rsidRDefault="00B533FB" w:rsidP="00B533FB">
      <w:pPr>
        <w:spacing w:line="288" w:lineRule="auto"/>
        <w:ind w:right="-7"/>
        <w:jc w:val="center"/>
        <w:rPr>
          <w:i/>
          <w:sz w:val="24"/>
          <w:szCs w:val="24"/>
          <w:lang w:val="vi-VN"/>
        </w:rPr>
      </w:pPr>
      <w:r w:rsidRPr="00B533FB">
        <w:rPr>
          <w:i/>
          <w:sz w:val="24"/>
          <w:szCs w:val="24"/>
          <w:lang w:val="vi-VN"/>
        </w:rPr>
        <w:t>(Ký, ghi rõ họ tên)</w:t>
      </w:r>
    </w:p>
    <w:p w14:paraId="174CD80E" w14:textId="77777777" w:rsidR="0092163C" w:rsidRPr="00B07EA5" w:rsidRDefault="0092163C" w:rsidP="0092163C">
      <w:pPr>
        <w:rPr>
          <w:rFonts w:eastAsia="Calibri"/>
          <w:b/>
          <w:lang w:val="vi-VN"/>
        </w:rPr>
      </w:pPr>
    </w:p>
    <w:p w14:paraId="644E52EB" w14:textId="77777777" w:rsidR="002661A1" w:rsidRPr="002661A1" w:rsidRDefault="002661A1" w:rsidP="002661A1">
      <w:pPr>
        <w:jc w:val="center"/>
        <w:rPr>
          <w:b/>
          <w:lang w:val="vi-VN"/>
        </w:rPr>
      </w:pPr>
      <w:r w:rsidRPr="002661A1">
        <w:rPr>
          <w:b/>
          <w:lang w:val="vi-VN"/>
        </w:rPr>
        <w:lastRenderedPageBreak/>
        <w:t>Lời cảm ơn</w:t>
      </w:r>
    </w:p>
    <w:p w14:paraId="2BCFF2BD" w14:textId="77777777" w:rsidR="002661A1" w:rsidRPr="002661A1" w:rsidRDefault="002661A1" w:rsidP="002661A1">
      <w:pPr>
        <w:rPr>
          <w:bCs/>
          <w:lang w:val="vi-VN"/>
        </w:rPr>
      </w:pPr>
      <w:r w:rsidRPr="002661A1">
        <w:rPr>
          <w:bCs/>
          <w:lang w:val="vi-VN"/>
        </w:rPr>
        <w:t>Trong quá trình gần 5 năm học tập và nghiên cứu tại trường Đại học Bách Khoa Hà Nội, em đã gặp được rất nhiều người bạn, người thầy, cô đầy nhiệt huyết và tận tâm, giúp em có những năm đại học vô cùng ý nghĩa.</w:t>
      </w:r>
    </w:p>
    <w:p w14:paraId="63A00FAE" w14:textId="77777777" w:rsidR="002661A1" w:rsidRPr="002661A1" w:rsidRDefault="002661A1" w:rsidP="002661A1">
      <w:pPr>
        <w:rPr>
          <w:bCs/>
          <w:lang w:val="vi-VN"/>
        </w:rPr>
      </w:pPr>
      <w:r w:rsidRPr="002661A1">
        <w:rPr>
          <w:bCs/>
          <w:lang w:val="vi-VN"/>
        </w:rPr>
        <w:t>Đầu tiên, em xin được cảm ơn TS. Nguyễn Thanh Hường đã hướng dẫn và chỉ bảo em rất tận tình về cách tìm hiểu, tiếp cận cũng như phương pháp thực hiện đề tài, luôn đồng hành và giúp đỡ em trong suốt quá trình học tập và thực hiện đồ án này.</w:t>
      </w:r>
    </w:p>
    <w:p w14:paraId="0E8669F2" w14:textId="77777777" w:rsidR="002661A1" w:rsidRPr="002661A1" w:rsidRDefault="002661A1" w:rsidP="002661A1">
      <w:pPr>
        <w:rPr>
          <w:bCs/>
          <w:lang w:val="vi-VN"/>
        </w:rPr>
      </w:pPr>
      <w:r w:rsidRPr="002661A1">
        <w:rPr>
          <w:bCs/>
          <w:lang w:val="vi-VN"/>
        </w:rPr>
        <w:t>Em cũng xin được cảm ơn các bạn Nguyễn Công Quyền và Vũ Ngọc Long và các bạn ở lớp KT24.06-K61 đã luôn đồng hành, động viên em trong quá trình nghiên cứu, học tập tại trường. Những bài học mà chúng em được chỉ bảo được trong suốt quá trình học không chỉ là nền tảng cho quá trình hoàn thiện đề tài này mà còn là hành trang quý báu để em và các bạn tự tin hơn trong quá trình học tập và nghiên cứu để trở thành những kĩ sư tương lai của đất nước. Cuối cùng em xin chân thành cảm ơn Ban giám hiệu trường Đại học Bách khoa Hà Nội, Viện Điện và Bộ môn Kỹ thuật đo và Tin học công nghiệp đã tạo điều kiện thuận lợi giúp em hoàn thành đồ án này. Em xin kính chúc quý Thầy, Cô dồi dào sức khỏe và nhiều may mắn trên con đường sự nghiệp giáo viên cao quý.</w:t>
      </w:r>
    </w:p>
    <w:p w14:paraId="559B1353" w14:textId="77777777" w:rsidR="002661A1" w:rsidRPr="002661A1" w:rsidRDefault="002661A1" w:rsidP="002661A1">
      <w:pPr>
        <w:rPr>
          <w:bCs/>
          <w:lang w:val="vi-VN"/>
        </w:rPr>
      </w:pPr>
      <w:r w:rsidRPr="002661A1">
        <w:rPr>
          <w:bCs/>
          <w:lang w:val="vi-VN"/>
        </w:rPr>
        <w:t xml:space="preserve">Xin chân thành cảm ơn!  </w:t>
      </w:r>
    </w:p>
    <w:p w14:paraId="394129A6" w14:textId="77777777" w:rsidR="002661A1" w:rsidRPr="002661A1" w:rsidRDefault="002661A1" w:rsidP="002661A1">
      <w:pPr>
        <w:jc w:val="center"/>
        <w:rPr>
          <w:b/>
          <w:lang w:val="vi-VN"/>
        </w:rPr>
      </w:pPr>
      <w:r w:rsidRPr="002661A1">
        <w:rPr>
          <w:b/>
          <w:lang w:val="vi-VN"/>
        </w:rPr>
        <w:t>Tóm tắt nội dung đồ án</w:t>
      </w:r>
    </w:p>
    <w:p w14:paraId="13E79E9F" w14:textId="77777777" w:rsidR="002661A1" w:rsidRPr="002661A1" w:rsidRDefault="002661A1" w:rsidP="002661A1">
      <w:pPr>
        <w:rPr>
          <w:bCs/>
          <w:lang w:val="vi-VN"/>
        </w:rPr>
      </w:pPr>
      <w:r w:rsidRPr="002661A1">
        <w:rPr>
          <w:bCs/>
          <w:lang w:val="vi-VN"/>
        </w:rPr>
        <w:t>Trong thời buổi công nghệ phát triển như hiện nay, vấn đề về định vị, xác định vị trí của người, vật ngày càng được quan tâm sâu rộng. Tuy nhiên, hiện chúng ta mới chỉ thành công với hệ thống định vị ngoài trời bằng GPS, còn với một hệ thống định vị trong nhà, tòa nhà còn mới, tuy có một vài đề tài nghiên cứu trên thế giới đã thực hiện nhưng kết quả đem lại không mấy khả quan. Nhận thấy điều này, em quyết định chọn đề tài “Thiết kế hệ thống định vị trong nhà ứng dụng công nghệ băng thông rộng” làm đề tài nghiên cứu cho đồ án tốt nghiệp của mình với hy vọng tìm được một giải pháp hợp lý cho vấn đề. Qua việc thực hiện đề tài, bước đầu em đã xây dựng thành công một hệ thống định vị với độ tin cậy khá cao (sai lệch khoảng 0.1 m) và hoạt động ổn định trong môi trường trong nhà. Tuy vậy, đây mới chỉ là bước đầu thử nghiệm, hệ thống còn cần phải được cải tiến và hoàn thiện hơn nữa để có thể đưa vào ứng dụng trong thực tế. Cuối cùng, em mong rằng đề tài của mình đóng góp phần nào đó vào lĩnh vực định vị trong nhà nói riêng và nền khoa học, kỹ thuật nói chung, giúp đất nước ngày một phát triển.</w:t>
      </w:r>
    </w:p>
    <w:p w14:paraId="38A111E0" w14:textId="77777777" w:rsidR="00B65858" w:rsidRDefault="00B65858" w:rsidP="00B65858">
      <w:pPr>
        <w:ind w:right="624"/>
        <w:rPr>
          <w:color w:val="000000" w:themeColor="text1"/>
          <w:lang w:val="vi-VN"/>
        </w:rPr>
      </w:pPr>
      <w:r w:rsidRPr="004B55D2">
        <w:rPr>
          <w:noProof/>
        </w:rPr>
        <mc:AlternateContent>
          <mc:Choice Requires="wps">
            <w:drawing>
              <wp:anchor distT="0" distB="0" distL="114300" distR="114300" simplePos="0" relativeHeight="251664896" behindDoc="0" locked="0" layoutInCell="1" hidden="0" allowOverlap="1" wp14:anchorId="1878B388" wp14:editId="411EA275">
                <wp:simplePos x="0" y="0"/>
                <wp:positionH relativeFrom="margin">
                  <wp:align>right</wp:align>
                </wp:positionH>
                <wp:positionV relativeFrom="paragraph">
                  <wp:posOffset>575945</wp:posOffset>
                </wp:positionV>
                <wp:extent cx="2353471" cy="470848"/>
                <wp:effectExtent l="0" t="0" r="0" b="5715"/>
                <wp:wrapNone/>
                <wp:docPr id="5124" name="Hộp Văn bản 5124"/>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txbx>
                        <w:txbxContent>
                          <w:p w14:paraId="10400A48" w14:textId="77777777" w:rsidR="003C1BF3" w:rsidRDefault="003C1BF3" w:rsidP="00B65858">
                            <w:pPr>
                              <w:spacing w:before="0" w:line="240" w:lineRule="auto"/>
                              <w:jc w:val="center"/>
                            </w:pPr>
                            <w:r w:rsidRPr="00DD3675">
                              <w:t>Sinh viên thực hiện</w:t>
                            </w:r>
                          </w:p>
                          <w:p w14:paraId="03D72E8C" w14:textId="77777777" w:rsidR="003C1BF3" w:rsidRDefault="003C1BF3" w:rsidP="00B65858">
                            <w:pPr>
                              <w:spacing w:before="0" w:line="240" w:lineRule="auto"/>
                              <w:jc w:val="center"/>
                            </w:pPr>
                            <w:r>
                              <w:rPr>
                                <w:sz w:val="20"/>
                              </w:rPr>
                              <w:t>K</w:t>
                            </w:r>
                            <w:r w:rsidRPr="004270E9">
                              <w:rPr>
                                <w:sz w:val="20"/>
                              </w:rPr>
                              <w:t>ý</w:t>
                            </w:r>
                            <w:r>
                              <w:rPr>
                                <w:sz w:val="20"/>
                              </w:rPr>
                              <w:t xml:space="preserve"> và ghi rõ họ tên</w:t>
                            </w:r>
                          </w:p>
                          <w:p w14:paraId="712161C9" w14:textId="77777777" w:rsidR="003C1BF3" w:rsidRPr="00DD3675" w:rsidRDefault="003C1BF3" w:rsidP="00B6585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878B388" id="Hộp Văn bản 5124" o:spid="_x0000_s1029" type="#_x0000_t202" style="position:absolute;left:0;text-align:left;margin-left:134.1pt;margin-top:45.35pt;width:185.3pt;height:37.05pt;z-index:25166489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" filled="f" stroked="f" strokeweight=".5pt">
                <v:textbox>
                  <w:txbxContent>
                    <w:p w14:paraId="10400A48" w14:textId="77777777" w:rsidR="003C1BF3" w:rsidRDefault="003C1BF3" w:rsidP="00B65858">
                      <w:pPr>
                        <w:spacing w:before="0" w:line="240" w:lineRule="auto"/>
                        <w:jc w:val="center"/>
                      </w:pPr>
                      <w:r w:rsidRPr="00DD3675">
                        <w:t>Sinh viên thực hiện</w:t>
                      </w:r>
                    </w:p>
                    <w:p w14:paraId="03D72E8C" w14:textId="77777777" w:rsidR="003C1BF3" w:rsidRDefault="003C1BF3" w:rsidP="00B65858">
                      <w:pPr>
                        <w:spacing w:before="0" w:line="240" w:lineRule="auto"/>
                        <w:jc w:val="center"/>
                      </w:pPr>
                      <w:r>
                        <w:rPr>
                          <w:sz w:val="20"/>
                        </w:rPr>
                        <w:t>K</w:t>
                      </w:r>
                      <w:r w:rsidRPr="004270E9">
                        <w:rPr>
                          <w:sz w:val="20"/>
                        </w:rPr>
                        <w:t>ý</w:t>
                      </w:r>
                      <w:r>
                        <w:rPr>
                          <w:sz w:val="20"/>
                        </w:rPr>
                        <w:t xml:space="preserve"> và ghi rõ họ tên</w:t>
                      </w:r>
                    </w:p>
                    <w:p w14:paraId="712161C9" w14:textId="77777777" w:rsidR="003C1BF3" w:rsidRPr="00DD3675" w:rsidRDefault="003C1BF3" w:rsidP="00B65858"/>
                  </w:txbxContent>
                </v:textbox>
                <w10:wrap anchorx="margin"/>
              </v:shape>
            </w:pict>
          </mc:Fallback>
        </mc:AlternateContent>
      </w:r>
      <w:r>
        <w:rPr>
          <w:color w:val="000000" w:themeColor="text1"/>
          <w:lang w:val="vi-VN"/>
        </w:rPr>
        <w:br w:type="page"/>
      </w:r>
    </w:p>
    <w:p w14:paraId="69E5EE59" w14:textId="77777777" w:rsidR="002661A1" w:rsidRPr="002661A1" w:rsidRDefault="002661A1" w:rsidP="002661A1">
      <w:pPr>
        <w:jc w:val="center"/>
        <w:rPr>
          <w:b/>
          <w:lang w:val="vi-VN"/>
        </w:rPr>
      </w:pPr>
      <w:r w:rsidRPr="002661A1">
        <w:rPr>
          <w:b/>
          <w:lang w:val="vi-VN"/>
        </w:rPr>
        <w:lastRenderedPageBreak/>
        <w:t>LỜI MỞ ĐẦU</w:t>
      </w:r>
    </w:p>
    <w:p w14:paraId="34F5BD40" w14:textId="77777777" w:rsidR="002661A1" w:rsidRPr="002661A1" w:rsidRDefault="002661A1" w:rsidP="002661A1">
      <w:pPr>
        <w:rPr>
          <w:b/>
          <w:lang w:val="vi-VN"/>
        </w:rPr>
      </w:pPr>
      <w:r w:rsidRPr="002661A1">
        <w:rPr>
          <w:b/>
          <w:lang w:val="vi-VN"/>
        </w:rPr>
        <w:t>1. Giới thiệu chung</w:t>
      </w:r>
    </w:p>
    <w:p w14:paraId="526A0FD3" w14:textId="77777777" w:rsidR="002661A1" w:rsidRPr="002661A1" w:rsidRDefault="002661A1" w:rsidP="002661A1">
      <w:pPr>
        <w:rPr>
          <w:bCs/>
          <w:lang w:val="vi-VN"/>
        </w:rPr>
      </w:pPr>
      <w:r w:rsidRPr="002661A1">
        <w:rPr>
          <w:bCs/>
          <w:lang w:val="vi-VN"/>
        </w:rPr>
        <w:t>Trong những năm gần đây, dưới sự phát triển của khoa học công nghệ, nhu cầu theo dõi, giám sát trực tuyến ngày càng được quan tâm hơn. Tuy vậy, vấn đề bảo mật, riêng tư của người sử dụng cũng cần được chú trọng. Không gian càng lớn, vấn đề về điều hướng, cách đi lại và theo dõi vị trí càng gia tăng. Từ quan điểm quản lý, các thách thức thậm chí còn nan giải hơn bởi vì cần xác định và giải quyết theo thời gian thực với lượng cơ sở dữ liệu khổng lồ.</w:t>
      </w:r>
    </w:p>
    <w:p w14:paraId="49EDE7BF" w14:textId="77777777" w:rsidR="002661A1" w:rsidRPr="002661A1" w:rsidRDefault="002661A1" w:rsidP="002661A1">
      <w:pPr>
        <w:rPr>
          <w:bCs/>
          <w:lang w:val="vi-VN"/>
        </w:rPr>
      </w:pPr>
      <w:r w:rsidRPr="002661A1">
        <w:rPr>
          <w:bCs/>
          <w:lang w:val="vi-VN"/>
        </w:rPr>
        <w:t>Chúng ta đã có hệ thống định vị toàn cầu Global Positioning System (GPS) rất hiệu quả và tiện lợi, có mặt ở hầu hết tất cả các thiết bị di động cũng như phương tiện di chuyển hiện nay. Chúng ta có thể dễ dàng theo dõi một chiếc xe, tìm đường đến một vị trí nào đó xác định hay chia sẻ trực tiếp vị trí của bản thân. Tuy vậy, GPS lại không thành công khi nói đến việc định vị trong nhà. GPS sử dụng tín hiệu được truyền từ các vệ tinh bay trên bầu khí quyển, và vì thế, việc sử dụng GPS ở trong nhà sẽ làm suy hao tín hiệu nhận được bởi ảnh hưởng từ các bức tường và mái nhà. Có rất nhiều tình huống mà ta cần theo dõi trong nhà như vị trí của một số đồ vật quan trọng, giám sát hoạt động của một thiết bị hay thậm chí là con người nhưng vẫn phải đảm bảo được quyền riêng tư.</w:t>
      </w:r>
    </w:p>
    <w:p w14:paraId="46E058E9" w14:textId="77777777" w:rsidR="002661A1" w:rsidRPr="002661A1" w:rsidRDefault="002661A1" w:rsidP="002661A1">
      <w:pPr>
        <w:rPr>
          <w:bCs/>
          <w:lang w:val="vi-VN"/>
        </w:rPr>
      </w:pPr>
      <w:r w:rsidRPr="002661A1">
        <w:rPr>
          <w:bCs/>
          <w:lang w:val="vi-VN"/>
        </w:rPr>
        <w:t>Từ nhu cầu đó, yêu cầu cần có một hệ thống định vị trong nhà vừa đảm bảo được tính an toàn, bảo mật, vừa đáp ứng được tính linh hoạt và hiệu quả trong việc giám sát của con người. Sự phổ biến của thiết bị di động dẫn đến việc xác định thông tin vị trí rất quan trọng trong các lĩnh vực sản xuất cũng như sức khỏe. Các công nghệ như Wifi, Lightfi, Bluetooth hay Ultra Wide Band đang được nghiên cứu, phát triển để giải quyết các vấn đề trên. Các mô hình đã được quan tâm, nghiên cứu từ những năm 60 của thế kỷ trước nhưng chưa thực sự khả quan. Ngày nay, với sự phát triển như vũ bão của công nghệ không dây, bài toán lại một lần nữa được lật lại và đang trên đà phát triển.</w:t>
      </w:r>
    </w:p>
    <w:p w14:paraId="27BFCA46" w14:textId="77777777" w:rsidR="002661A1" w:rsidRPr="002661A1" w:rsidRDefault="002661A1" w:rsidP="002661A1">
      <w:pPr>
        <w:rPr>
          <w:b/>
          <w:lang w:val="vi-VN"/>
        </w:rPr>
      </w:pPr>
      <w:r w:rsidRPr="002661A1">
        <w:rPr>
          <w:b/>
          <w:lang w:val="vi-VN"/>
        </w:rPr>
        <w:t>2. Lý do chọn đề tài</w:t>
      </w:r>
    </w:p>
    <w:p w14:paraId="03BF9AED" w14:textId="77777777" w:rsidR="002661A1" w:rsidRPr="002661A1" w:rsidRDefault="002661A1" w:rsidP="002661A1">
      <w:pPr>
        <w:rPr>
          <w:bCs/>
          <w:lang w:val="vi-VN"/>
        </w:rPr>
      </w:pPr>
      <w:r w:rsidRPr="002661A1">
        <w:rPr>
          <w:bCs/>
          <w:lang w:val="vi-VN"/>
        </w:rPr>
        <w:t>Như đã giới thiệu ở trên, công nghệ định vị trong nhà vẫn còn là một lĩnh vực mới mẻ ở cả Việt Nam và trên thế giới. Công nghệ đã được nghiên cứu và giới thiệu ở một số hội thảo khoa học nhưng vẫn chưa thực sự phổ biến trong cộng đồng. Vì vậy, để bắt kịp xu hướng phát triển của thế giới, em đã quyết định tiến hành nghiên cứu đề tài “Hệ thống định vị không dây trong nhà” dưới sự hướng dẫn của Tiến sĩ Nguyễn Thanh Hường.</w:t>
      </w:r>
    </w:p>
    <w:p w14:paraId="68A7321D" w14:textId="77777777" w:rsidR="002661A1" w:rsidRPr="002661A1" w:rsidRDefault="002661A1" w:rsidP="002661A1">
      <w:pPr>
        <w:rPr>
          <w:b/>
          <w:lang w:val="vi-VN"/>
        </w:rPr>
      </w:pPr>
      <w:r w:rsidRPr="002661A1">
        <w:rPr>
          <w:b/>
          <w:lang w:val="vi-VN"/>
        </w:rPr>
        <w:t>3. Mục tiêu đề tài</w:t>
      </w:r>
    </w:p>
    <w:p w14:paraId="713A6F54" w14:textId="77777777" w:rsidR="002661A1" w:rsidRPr="002661A1" w:rsidRDefault="002661A1" w:rsidP="002661A1">
      <w:pPr>
        <w:rPr>
          <w:bCs/>
          <w:lang w:val="vi-VN"/>
        </w:rPr>
      </w:pPr>
      <w:r w:rsidRPr="002661A1">
        <w:rPr>
          <w:bCs/>
          <w:lang w:val="vi-VN"/>
        </w:rPr>
        <w:t>Tên đề tài:”Thiết kế hệ thống định vị trong nhà ứng dụng công nghệ băng thông rộng”.</w:t>
      </w:r>
    </w:p>
    <w:p w14:paraId="69CDDFD3" w14:textId="77777777" w:rsidR="002661A1" w:rsidRPr="002661A1" w:rsidRDefault="002661A1" w:rsidP="002661A1">
      <w:pPr>
        <w:rPr>
          <w:bCs/>
          <w:lang w:val="vi-VN"/>
        </w:rPr>
      </w:pPr>
      <w:r w:rsidRPr="002661A1">
        <w:rPr>
          <w:bCs/>
          <w:lang w:val="vi-VN"/>
        </w:rPr>
        <w:t>Mục tiêu của đề tài là nghiên cứu, thiết kế một hệ thống định vị, giám sát trong nhà theo thời gian thực. Đề tài tập trung nghiên cứu đề suất các phương pháp, mô hình sau đó triển khai chế tạo, lựa chọn các thiết bị, kiểm thử và hoàn thiện.</w:t>
      </w:r>
    </w:p>
    <w:p w14:paraId="1A109AAA" w14:textId="77777777" w:rsidR="002661A1" w:rsidRPr="002661A1" w:rsidRDefault="002661A1" w:rsidP="002661A1">
      <w:pPr>
        <w:rPr>
          <w:b/>
          <w:lang w:val="vi-VN"/>
        </w:rPr>
      </w:pPr>
      <w:r w:rsidRPr="002661A1">
        <w:rPr>
          <w:b/>
          <w:lang w:val="vi-VN"/>
        </w:rPr>
        <w:t>4. Nội dung báo cáo</w:t>
      </w:r>
    </w:p>
    <w:p w14:paraId="0A0A2CA6" w14:textId="77777777" w:rsidR="002661A1" w:rsidRPr="002661A1" w:rsidRDefault="002661A1" w:rsidP="002661A1">
      <w:pPr>
        <w:rPr>
          <w:bCs/>
          <w:lang w:val="vi-VN"/>
        </w:rPr>
      </w:pPr>
      <w:r w:rsidRPr="002661A1">
        <w:rPr>
          <w:bCs/>
          <w:lang w:val="vi-VN"/>
        </w:rPr>
        <w:t>Bài báo cáo gồm 4 chương với nội dung chính như sau:</w:t>
      </w:r>
    </w:p>
    <w:p w14:paraId="435F9B52" w14:textId="77777777" w:rsidR="002661A1" w:rsidRPr="002661A1" w:rsidRDefault="002661A1" w:rsidP="002661A1">
      <w:pPr>
        <w:rPr>
          <w:bCs/>
          <w:lang w:val="vi-VN"/>
        </w:rPr>
      </w:pPr>
      <w:r w:rsidRPr="002661A1">
        <w:rPr>
          <w:bCs/>
          <w:lang w:val="vi-VN"/>
        </w:rPr>
        <w:lastRenderedPageBreak/>
        <w:t>Chương 1: Tổng quan về hệ thống định vị trong nhà</w:t>
      </w:r>
    </w:p>
    <w:p w14:paraId="45D66969" w14:textId="77777777" w:rsidR="002661A1" w:rsidRPr="002661A1" w:rsidRDefault="002661A1" w:rsidP="002661A1">
      <w:pPr>
        <w:rPr>
          <w:bCs/>
          <w:lang w:val="vi-VN"/>
        </w:rPr>
      </w:pPr>
      <w:r w:rsidRPr="002661A1">
        <w:rPr>
          <w:bCs/>
          <w:lang w:val="vi-VN"/>
        </w:rPr>
        <w:t>Chương 2: Công nghệ uwb và ứng dụng trong định vị trong nhà</w:t>
      </w:r>
    </w:p>
    <w:p w14:paraId="4D96CC11" w14:textId="77777777" w:rsidR="002661A1" w:rsidRPr="002661A1" w:rsidRDefault="002661A1" w:rsidP="002661A1">
      <w:pPr>
        <w:rPr>
          <w:bCs/>
          <w:lang w:val="vi-VN"/>
        </w:rPr>
      </w:pPr>
      <w:r w:rsidRPr="002661A1">
        <w:rPr>
          <w:bCs/>
          <w:lang w:val="vi-VN"/>
        </w:rPr>
        <w:t xml:space="preserve">Chương 3: </w:t>
      </w:r>
      <w:r w:rsidRPr="002661A1">
        <w:rPr>
          <w:bCs/>
          <w:sz w:val="28"/>
          <w:szCs w:val="28"/>
          <w:lang w:val="vi-VN"/>
        </w:rPr>
        <w:t>Thiết kế, xây dựng hệ thống</w:t>
      </w:r>
    </w:p>
    <w:p w14:paraId="68551A0E" w14:textId="2D1F89BC" w:rsidR="00B65858" w:rsidRPr="00B65858" w:rsidRDefault="002661A1" w:rsidP="002661A1">
      <w:pPr>
        <w:ind w:right="624"/>
        <w:rPr>
          <w:lang w:val="vi-VN"/>
        </w:rPr>
      </w:pPr>
      <w:r w:rsidRPr="002661A1">
        <w:rPr>
          <w:bCs/>
          <w:lang w:val="vi-VN"/>
        </w:rPr>
        <w:t>Chương 4: Thử nghiệm và đánh giá kết quả thu được</w:t>
      </w:r>
      <w:r w:rsidR="00B65858">
        <w:rPr>
          <w:lang w:val="vi-VN"/>
        </w:rPr>
        <w:br w:type="page"/>
      </w:r>
    </w:p>
    <w:p w14:paraId="2B73977D" w14:textId="77777777" w:rsidR="00FB171E" w:rsidRPr="00120C98" w:rsidRDefault="00F15E73" w:rsidP="00120C98">
      <w:pPr>
        <w:jc w:val="center"/>
        <w:rPr>
          <w:b/>
        </w:rPr>
      </w:pPr>
      <w:r w:rsidRPr="00120C98">
        <w:rPr>
          <w:b/>
        </w:rPr>
        <w:lastRenderedPageBreak/>
        <w:t>MỤC LỤC</w:t>
      </w:r>
    </w:p>
    <w:sdt>
      <w:sdtPr>
        <w:rPr>
          <w:rFonts w:ascii="Times New Roman" w:eastAsiaTheme="minorHAnsi" w:hAnsi="Times New Roman" w:cs="Times New Roman"/>
          <w:color w:val="000000"/>
          <w:sz w:val="26"/>
          <w:szCs w:val="26"/>
        </w:rPr>
        <w:id w:val="913277024"/>
        <w:docPartObj>
          <w:docPartGallery w:val="Table of Contents"/>
          <w:docPartUnique/>
        </w:docPartObj>
      </w:sdtPr>
      <w:sdtEndPr>
        <w:rPr>
          <w:b/>
          <w:bCs/>
          <w:noProof/>
        </w:rPr>
      </w:sdtEndPr>
      <w:sdtContent>
        <w:p w14:paraId="52E56223" w14:textId="77777777" w:rsidR="00120C98" w:rsidRDefault="00120C98" w:rsidP="00120C98">
          <w:pPr>
            <w:pStyle w:val="uMucluc"/>
            <w:spacing w:before="0" w:after="0" w:line="240" w:lineRule="auto"/>
          </w:pPr>
        </w:p>
        <w:p w14:paraId="5B2E72E1" w14:textId="523B1803" w:rsidR="00AD2834" w:rsidRDefault="003F7EDF" w:rsidP="00AD2834">
          <w:pPr>
            <w:pStyle w:val="Mucluc1"/>
            <w:tabs>
              <w:tab w:val="right" w:leader="dot" w:pos="8494"/>
            </w:tabs>
            <w:rPr>
              <w:rFonts w:asciiTheme="minorHAnsi" w:eastAsiaTheme="minorEastAsia" w:hAnsiTheme="minorHAnsi" w:cstheme="minorBidi"/>
              <w:b w:val="0"/>
              <w:noProof/>
              <w:color w:val="auto"/>
              <w:sz w:val="22"/>
              <w:szCs w:val="22"/>
              <w:lang w:val="vi-VN" w:eastAsia="vi-VN"/>
            </w:rPr>
          </w:pPr>
          <w:r>
            <w:rPr>
              <w:b w:val="0"/>
            </w:rPr>
            <w:fldChar w:fldCharType="begin"/>
          </w:r>
          <w:r>
            <w:rPr>
              <w:b w:val="0"/>
            </w:rPr>
            <w:instrText xml:space="preserve"> TOC \o "1-3" \h \z \u </w:instrText>
          </w:r>
          <w:r>
            <w:rPr>
              <w:b w:val="0"/>
            </w:rPr>
            <w:fldChar w:fldCharType="separate"/>
          </w:r>
          <w:hyperlink w:anchor="_Toc62206551" w:history="1">
            <w:r w:rsidR="00AD2834" w:rsidRPr="004F7E70">
              <w:rPr>
                <w:rStyle w:val="Siuktni"/>
                <w:noProof/>
              </w:rPr>
              <w:t>CHƯƠNG 1.</w:t>
            </w:r>
            <w:r w:rsidR="00AD2834">
              <w:rPr>
                <w:rFonts w:asciiTheme="minorHAnsi" w:eastAsiaTheme="minorEastAsia" w:hAnsiTheme="minorHAnsi" w:cstheme="minorBidi"/>
                <w:b w:val="0"/>
                <w:noProof/>
                <w:color w:val="auto"/>
                <w:sz w:val="22"/>
                <w:szCs w:val="22"/>
                <w:lang w:val="vi-VN" w:eastAsia="vi-VN"/>
              </w:rPr>
              <w:tab/>
            </w:r>
            <w:r w:rsidR="008D4002">
              <w:rPr>
                <w:rFonts w:asciiTheme="minorHAnsi" w:eastAsiaTheme="minorEastAsia" w:hAnsiTheme="minorHAnsi" w:cstheme="minorBidi"/>
                <w:b w:val="0"/>
                <w:noProof/>
                <w:color w:val="auto"/>
                <w:sz w:val="22"/>
                <w:szCs w:val="22"/>
                <w:lang w:eastAsia="vi-VN"/>
              </w:rPr>
              <w:t xml:space="preserve"> </w:t>
            </w:r>
            <w:r w:rsidR="00AD2834" w:rsidRPr="008D4002">
              <w:rPr>
                <w:rStyle w:val="Siuktni"/>
                <w:noProof/>
                <w:spacing w:val="-6"/>
              </w:rPr>
              <w:t>TỔNG QUAN VỀ HỆ THỐNG ĐỊNH VỊ TRONG NHÀ</w:t>
            </w:r>
            <w:r w:rsidR="00AD2834">
              <w:rPr>
                <w:noProof/>
                <w:webHidden/>
              </w:rPr>
              <w:tab/>
            </w:r>
            <w:r w:rsidR="00AD2834">
              <w:rPr>
                <w:noProof/>
                <w:webHidden/>
              </w:rPr>
              <w:fldChar w:fldCharType="begin"/>
            </w:r>
            <w:r w:rsidR="00AD2834">
              <w:rPr>
                <w:noProof/>
                <w:webHidden/>
              </w:rPr>
              <w:instrText xml:space="preserve"> PAGEREF _Toc62206551 \h </w:instrText>
            </w:r>
            <w:r w:rsidR="00AD2834">
              <w:rPr>
                <w:noProof/>
                <w:webHidden/>
              </w:rPr>
            </w:r>
            <w:r w:rsidR="00AD2834">
              <w:rPr>
                <w:noProof/>
                <w:webHidden/>
              </w:rPr>
              <w:fldChar w:fldCharType="separate"/>
            </w:r>
            <w:r w:rsidR="003C1BF3">
              <w:rPr>
                <w:noProof/>
                <w:webHidden/>
              </w:rPr>
              <w:t>1</w:t>
            </w:r>
            <w:r w:rsidR="00AD2834">
              <w:rPr>
                <w:noProof/>
                <w:webHidden/>
              </w:rPr>
              <w:fldChar w:fldCharType="end"/>
            </w:r>
          </w:hyperlink>
        </w:p>
        <w:p w14:paraId="1FF9F6B6" w14:textId="0F4946F3"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52" w:history="1">
            <w:r w:rsidRPr="004F7E70">
              <w:rPr>
                <w:rStyle w:val="Siuktni"/>
                <w:noProof/>
              </w:rPr>
              <w:t>1.1</w:t>
            </w:r>
            <w:r>
              <w:rPr>
                <w:rFonts w:asciiTheme="minorHAnsi" w:eastAsiaTheme="minorEastAsia" w:hAnsiTheme="minorHAnsi" w:cstheme="minorBidi"/>
                <w:noProof/>
                <w:color w:val="auto"/>
                <w:sz w:val="22"/>
                <w:szCs w:val="22"/>
                <w:lang w:val="vi-VN" w:eastAsia="vi-VN"/>
              </w:rPr>
              <w:tab/>
            </w:r>
            <w:r w:rsidRPr="004F7E70">
              <w:rPr>
                <w:rStyle w:val="Siuktni"/>
                <w:noProof/>
              </w:rPr>
              <w:t>Các chuẩn truyền thông không dây sử dụng trong định vị trong nhà hiện nay</w:t>
            </w:r>
            <w:r>
              <w:rPr>
                <w:noProof/>
                <w:webHidden/>
              </w:rPr>
              <w:tab/>
            </w:r>
            <w:r>
              <w:rPr>
                <w:noProof/>
                <w:webHidden/>
              </w:rPr>
              <w:tab/>
            </w:r>
            <w:r>
              <w:rPr>
                <w:noProof/>
                <w:webHidden/>
              </w:rPr>
              <w:fldChar w:fldCharType="begin"/>
            </w:r>
            <w:r>
              <w:rPr>
                <w:noProof/>
                <w:webHidden/>
              </w:rPr>
              <w:instrText xml:space="preserve"> PAGEREF _Toc62206552 \h </w:instrText>
            </w:r>
            <w:r>
              <w:rPr>
                <w:noProof/>
                <w:webHidden/>
              </w:rPr>
            </w:r>
            <w:r>
              <w:rPr>
                <w:noProof/>
                <w:webHidden/>
              </w:rPr>
              <w:fldChar w:fldCharType="separate"/>
            </w:r>
            <w:r w:rsidR="003C1BF3">
              <w:rPr>
                <w:noProof/>
                <w:webHidden/>
              </w:rPr>
              <w:t>2</w:t>
            </w:r>
            <w:r>
              <w:rPr>
                <w:noProof/>
                <w:webHidden/>
              </w:rPr>
              <w:fldChar w:fldCharType="end"/>
            </w:r>
          </w:hyperlink>
        </w:p>
        <w:p w14:paraId="537A56D8" w14:textId="1888482B"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53" w:history="1">
            <w:r w:rsidRPr="004F7E70">
              <w:rPr>
                <w:rStyle w:val="Siuktni"/>
                <w:noProof/>
              </w:rPr>
              <w:t>1.1.1</w:t>
            </w:r>
            <w:r>
              <w:rPr>
                <w:rFonts w:asciiTheme="minorHAnsi" w:eastAsiaTheme="minorEastAsia" w:hAnsiTheme="minorHAnsi" w:cstheme="minorBidi"/>
                <w:noProof/>
                <w:color w:val="auto"/>
                <w:sz w:val="22"/>
                <w:szCs w:val="22"/>
                <w:lang w:val="vi-VN" w:eastAsia="vi-VN"/>
              </w:rPr>
              <w:tab/>
            </w:r>
            <w:r w:rsidRPr="004F7E70">
              <w:rPr>
                <w:rStyle w:val="Siuktni"/>
                <w:noProof/>
              </w:rPr>
              <w:t>Công nghệ WLAN</w:t>
            </w:r>
            <w:r>
              <w:rPr>
                <w:noProof/>
                <w:webHidden/>
              </w:rPr>
              <w:tab/>
            </w:r>
            <w:r>
              <w:rPr>
                <w:noProof/>
                <w:webHidden/>
              </w:rPr>
              <w:fldChar w:fldCharType="begin"/>
            </w:r>
            <w:r>
              <w:rPr>
                <w:noProof/>
                <w:webHidden/>
              </w:rPr>
              <w:instrText xml:space="preserve"> PAGEREF _Toc62206553 \h </w:instrText>
            </w:r>
            <w:r>
              <w:rPr>
                <w:noProof/>
                <w:webHidden/>
              </w:rPr>
            </w:r>
            <w:r>
              <w:rPr>
                <w:noProof/>
                <w:webHidden/>
              </w:rPr>
              <w:fldChar w:fldCharType="separate"/>
            </w:r>
            <w:r w:rsidR="003C1BF3">
              <w:rPr>
                <w:noProof/>
                <w:webHidden/>
              </w:rPr>
              <w:t>2</w:t>
            </w:r>
            <w:r>
              <w:rPr>
                <w:noProof/>
                <w:webHidden/>
              </w:rPr>
              <w:fldChar w:fldCharType="end"/>
            </w:r>
          </w:hyperlink>
        </w:p>
        <w:p w14:paraId="17627530" w14:textId="63352C86"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54" w:history="1">
            <w:r w:rsidRPr="004F7E70">
              <w:rPr>
                <w:rStyle w:val="Siuktni"/>
                <w:noProof/>
              </w:rPr>
              <w:t>1.1.2</w:t>
            </w:r>
            <w:r>
              <w:rPr>
                <w:rFonts w:asciiTheme="minorHAnsi" w:eastAsiaTheme="minorEastAsia" w:hAnsiTheme="minorHAnsi" w:cstheme="minorBidi"/>
                <w:noProof/>
                <w:color w:val="auto"/>
                <w:sz w:val="22"/>
                <w:szCs w:val="22"/>
                <w:lang w:val="vi-VN" w:eastAsia="vi-VN"/>
              </w:rPr>
              <w:tab/>
            </w:r>
            <w:r w:rsidRPr="004F7E70">
              <w:rPr>
                <w:rStyle w:val="Siuktni"/>
                <w:noProof/>
              </w:rPr>
              <w:t>Công nghệ Bluetooth</w:t>
            </w:r>
            <w:r>
              <w:rPr>
                <w:noProof/>
                <w:webHidden/>
              </w:rPr>
              <w:tab/>
            </w:r>
            <w:r>
              <w:rPr>
                <w:noProof/>
                <w:webHidden/>
              </w:rPr>
              <w:fldChar w:fldCharType="begin"/>
            </w:r>
            <w:r>
              <w:rPr>
                <w:noProof/>
                <w:webHidden/>
              </w:rPr>
              <w:instrText xml:space="preserve"> PAGEREF _Toc62206554 \h </w:instrText>
            </w:r>
            <w:r>
              <w:rPr>
                <w:noProof/>
                <w:webHidden/>
              </w:rPr>
            </w:r>
            <w:r>
              <w:rPr>
                <w:noProof/>
                <w:webHidden/>
              </w:rPr>
              <w:fldChar w:fldCharType="separate"/>
            </w:r>
            <w:r w:rsidR="003C1BF3">
              <w:rPr>
                <w:noProof/>
                <w:webHidden/>
              </w:rPr>
              <w:t>2</w:t>
            </w:r>
            <w:r>
              <w:rPr>
                <w:noProof/>
                <w:webHidden/>
              </w:rPr>
              <w:fldChar w:fldCharType="end"/>
            </w:r>
          </w:hyperlink>
        </w:p>
        <w:p w14:paraId="37366850" w14:textId="57BD12EA"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55" w:history="1">
            <w:r w:rsidRPr="004F7E70">
              <w:rPr>
                <w:rStyle w:val="Siuktni"/>
                <w:noProof/>
              </w:rPr>
              <w:t>1.1.3</w:t>
            </w:r>
            <w:r>
              <w:rPr>
                <w:rFonts w:asciiTheme="minorHAnsi" w:eastAsiaTheme="minorEastAsia" w:hAnsiTheme="minorHAnsi" w:cstheme="minorBidi"/>
                <w:noProof/>
                <w:color w:val="auto"/>
                <w:sz w:val="22"/>
                <w:szCs w:val="22"/>
                <w:lang w:val="vi-VN" w:eastAsia="vi-VN"/>
              </w:rPr>
              <w:tab/>
            </w:r>
            <w:r w:rsidRPr="004F7E70">
              <w:rPr>
                <w:rStyle w:val="Siuktni"/>
                <w:noProof/>
              </w:rPr>
              <w:t>Công nghệ sóng hồng ngoại (Infrared-IR)</w:t>
            </w:r>
            <w:r>
              <w:rPr>
                <w:noProof/>
                <w:webHidden/>
              </w:rPr>
              <w:tab/>
            </w:r>
            <w:r>
              <w:rPr>
                <w:noProof/>
                <w:webHidden/>
              </w:rPr>
              <w:fldChar w:fldCharType="begin"/>
            </w:r>
            <w:r>
              <w:rPr>
                <w:noProof/>
                <w:webHidden/>
              </w:rPr>
              <w:instrText xml:space="preserve"> PAGEREF _Toc62206555 \h </w:instrText>
            </w:r>
            <w:r>
              <w:rPr>
                <w:noProof/>
                <w:webHidden/>
              </w:rPr>
            </w:r>
            <w:r>
              <w:rPr>
                <w:noProof/>
                <w:webHidden/>
              </w:rPr>
              <w:fldChar w:fldCharType="separate"/>
            </w:r>
            <w:r w:rsidR="003C1BF3">
              <w:rPr>
                <w:noProof/>
                <w:webHidden/>
              </w:rPr>
              <w:t>3</w:t>
            </w:r>
            <w:r>
              <w:rPr>
                <w:noProof/>
                <w:webHidden/>
              </w:rPr>
              <w:fldChar w:fldCharType="end"/>
            </w:r>
          </w:hyperlink>
        </w:p>
        <w:p w14:paraId="3D4C8F8B" w14:textId="7F67C200"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56" w:history="1">
            <w:r w:rsidRPr="004F7E70">
              <w:rPr>
                <w:rStyle w:val="Siuktni"/>
                <w:noProof/>
              </w:rPr>
              <w:t>1.1.4</w:t>
            </w:r>
            <w:r>
              <w:rPr>
                <w:rFonts w:asciiTheme="minorHAnsi" w:eastAsiaTheme="minorEastAsia" w:hAnsiTheme="minorHAnsi" w:cstheme="minorBidi"/>
                <w:noProof/>
                <w:color w:val="auto"/>
                <w:sz w:val="22"/>
                <w:szCs w:val="22"/>
                <w:lang w:val="vi-VN" w:eastAsia="vi-VN"/>
              </w:rPr>
              <w:tab/>
            </w:r>
            <w:r w:rsidRPr="004F7E70">
              <w:rPr>
                <w:rStyle w:val="Siuktni"/>
                <w:noProof/>
              </w:rPr>
              <w:t>Công nghệ băng thông siêu rộng (UWB)</w:t>
            </w:r>
            <w:r>
              <w:rPr>
                <w:noProof/>
                <w:webHidden/>
              </w:rPr>
              <w:tab/>
            </w:r>
            <w:r>
              <w:rPr>
                <w:noProof/>
                <w:webHidden/>
              </w:rPr>
              <w:fldChar w:fldCharType="begin"/>
            </w:r>
            <w:r>
              <w:rPr>
                <w:noProof/>
                <w:webHidden/>
              </w:rPr>
              <w:instrText xml:space="preserve"> PAGEREF _Toc62206556 \h </w:instrText>
            </w:r>
            <w:r>
              <w:rPr>
                <w:noProof/>
                <w:webHidden/>
              </w:rPr>
            </w:r>
            <w:r>
              <w:rPr>
                <w:noProof/>
                <w:webHidden/>
              </w:rPr>
              <w:fldChar w:fldCharType="separate"/>
            </w:r>
            <w:r w:rsidR="003C1BF3">
              <w:rPr>
                <w:noProof/>
                <w:webHidden/>
              </w:rPr>
              <w:t>4</w:t>
            </w:r>
            <w:r>
              <w:rPr>
                <w:noProof/>
                <w:webHidden/>
              </w:rPr>
              <w:fldChar w:fldCharType="end"/>
            </w:r>
          </w:hyperlink>
        </w:p>
        <w:p w14:paraId="3D2B901A" w14:textId="3EC0E027"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57" w:history="1">
            <w:r w:rsidRPr="004F7E70">
              <w:rPr>
                <w:rStyle w:val="Siuktni"/>
                <w:noProof/>
              </w:rPr>
              <w:t>1.2</w:t>
            </w:r>
            <w:r>
              <w:rPr>
                <w:rFonts w:asciiTheme="minorHAnsi" w:eastAsiaTheme="minorEastAsia" w:hAnsiTheme="minorHAnsi" w:cstheme="minorBidi"/>
                <w:noProof/>
                <w:color w:val="auto"/>
                <w:sz w:val="22"/>
                <w:szCs w:val="22"/>
                <w:lang w:val="vi-VN" w:eastAsia="vi-VN"/>
              </w:rPr>
              <w:tab/>
            </w:r>
            <w:r w:rsidRPr="004F7E70">
              <w:rPr>
                <w:rStyle w:val="Siuktni"/>
                <w:noProof/>
              </w:rPr>
              <w:t>Lĩnh vực định vị trên thế giới</w:t>
            </w:r>
            <w:r>
              <w:rPr>
                <w:noProof/>
                <w:webHidden/>
              </w:rPr>
              <w:tab/>
            </w:r>
            <w:r>
              <w:rPr>
                <w:noProof/>
                <w:webHidden/>
              </w:rPr>
              <w:fldChar w:fldCharType="begin"/>
            </w:r>
            <w:r>
              <w:rPr>
                <w:noProof/>
                <w:webHidden/>
              </w:rPr>
              <w:instrText xml:space="preserve"> PAGEREF _Toc62206557 \h </w:instrText>
            </w:r>
            <w:r>
              <w:rPr>
                <w:noProof/>
                <w:webHidden/>
              </w:rPr>
            </w:r>
            <w:r>
              <w:rPr>
                <w:noProof/>
                <w:webHidden/>
              </w:rPr>
              <w:fldChar w:fldCharType="separate"/>
            </w:r>
            <w:r w:rsidR="003C1BF3">
              <w:rPr>
                <w:noProof/>
                <w:webHidden/>
              </w:rPr>
              <w:t>5</w:t>
            </w:r>
            <w:r>
              <w:rPr>
                <w:noProof/>
                <w:webHidden/>
              </w:rPr>
              <w:fldChar w:fldCharType="end"/>
            </w:r>
          </w:hyperlink>
        </w:p>
        <w:p w14:paraId="4B440FA9" w14:textId="02DFBF38"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58" w:history="1">
            <w:r w:rsidRPr="004F7E70">
              <w:rPr>
                <w:rStyle w:val="Siuktni"/>
                <w:noProof/>
              </w:rPr>
              <w:t>1.2.1</w:t>
            </w:r>
            <w:r>
              <w:rPr>
                <w:rFonts w:asciiTheme="minorHAnsi" w:eastAsiaTheme="minorEastAsia" w:hAnsiTheme="minorHAnsi" w:cstheme="minorBidi"/>
                <w:noProof/>
                <w:color w:val="auto"/>
                <w:sz w:val="22"/>
                <w:szCs w:val="22"/>
                <w:lang w:val="vi-VN" w:eastAsia="vi-VN"/>
              </w:rPr>
              <w:tab/>
            </w:r>
            <w:r w:rsidRPr="004F7E70">
              <w:rPr>
                <w:rStyle w:val="Siuktni"/>
                <w:noProof/>
              </w:rPr>
              <w:t>Hệ thống đã được thương mại hóa</w:t>
            </w:r>
            <w:r>
              <w:rPr>
                <w:noProof/>
                <w:webHidden/>
              </w:rPr>
              <w:tab/>
            </w:r>
            <w:r>
              <w:rPr>
                <w:noProof/>
                <w:webHidden/>
              </w:rPr>
              <w:fldChar w:fldCharType="begin"/>
            </w:r>
            <w:r>
              <w:rPr>
                <w:noProof/>
                <w:webHidden/>
              </w:rPr>
              <w:instrText xml:space="preserve"> PAGEREF _Toc62206558 \h </w:instrText>
            </w:r>
            <w:r>
              <w:rPr>
                <w:noProof/>
                <w:webHidden/>
              </w:rPr>
            </w:r>
            <w:r>
              <w:rPr>
                <w:noProof/>
                <w:webHidden/>
              </w:rPr>
              <w:fldChar w:fldCharType="separate"/>
            </w:r>
            <w:r w:rsidR="003C1BF3">
              <w:rPr>
                <w:noProof/>
                <w:webHidden/>
              </w:rPr>
              <w:t>5</w:t>
            </w:r>
            <w:r>
              <w:rPr>
                <w:noProof/>
                <w:webHidden/>
              </w:rPr>
              <w:fldChar w:fldCharType="end"/>
            </w:r>
          </w:hyperlink>
        </w:p>
        <w:p w14:paraId="0D19948C" w14:textId="0803640B"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63" w:history="1">
            <w:r w:rsidRPr="004F7E70">
              <w:rPr>
                <w:rStyle w:val="Siuktni"/>
                <w:noProof/>
              </w:rPr>
              <w:t>1.2.2</w:t>
            </w:r>
            <w:r>
              <w:rPr>
                <w:rFonts w:asciiTheme="minorHAnsi" w:eastAsiaTheme="minorEastAsia" w:hAnsiTheme="minorHAnsi" w:cstheme="minorBidi"/>
                <w:noProof/>
                <w:color w:val="auto"/>
                <w:sz w:val="22"/>
                <w:szCs w:val="22"/>
                <w:lang w:val="vi-VN" w:eastAsia="vi-VN"/>
              </w:rPr>
              <w:tab/>
            </w:r>
            <w:r w:rsidRPr="004F7E70">
              <w:rPr>
                <w:rStyle w:val="Siuktni"/>
                <w:noProof/>
              </w:rPr>
              <w:t>Hệ thống đang được nghiên cứu, phát triển</w:t>
            </w:r>
            <w:r>
              <w:rPr>
                <w:noProof/>
                <w:webHidden/>
              </w:rPr>
              <w:tab/>
            </w:r>
            <w:r>
              <w:rPr>
                <w:noProof/>
                <w:webHidden/>
              </w:rPr>
              <w:fldChar w:fldCharType="begin"/>
            </w:r>
            <w:r>
              <w:rPr>
                <w:noProof/>
                <w:webHidden/>
              </w:rPr>
              <w:instrText xml:space="preserve"> PAGEREF _Toc62206563 \h </w:instrText>
            </w:r>
            <w:r>
              <w:rPr>
                <w:noProof/>
                <w:webHidden/>
              </w:rPr>
            </w:r>
            <w:r>
              <w:rPr>
                <w:noProof/>
                <w:webHidden/>
              </w:rPr>
              <w:fldChar w:fldCharType="separate"/>
            </w:r>
            <w:r w:rsidR="003C1BF3">
              <w:rPr>
                <w:noProof/>
                <w:webHidden/>
              </w:rPr>
              <w:t>8</w:t>
            </w:r>
            <w:r>
              <w:rPr>
                <w:noProof/>
                <w:webHidden/>
              </w:rPr>
              <w:fldChar w:fldCharType="end"/>
            </w:r>
          </w:hyperlink>
        </w:p>
        <w:p w14:paraId="296483A5" w14:textId="76651F82"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64" w:history="1">
            <w:r w:rsidRPr="004F7E70">
              <w:rPr>
                <w:rStyle w:val="Siuktni"/>
                <w:noProof/>
              </w:rPr>
              <w:t>1.2.3</w:t>
            </w:r>
            <w:r>
              <w:rPr>
                <w:rFonts w:asciiTheme="minorHAnsi" w:eastAsiaTheme="minorEastAsia" w:hAnsiTheme="minorHAnsi" w:cstheme="minorBidi"/>
                <w:noProof/>
                <w:color w:val="auto"/>
                <w:sz w:val="22"/>
                <w:szCs w:val="22"/>
                <w:lang w:val="vi-VN" w:eastAsia="vi-VN"/>
              </w:rPr>
              <w:tab/>
            </w:r>
            <w:r w:rsidRPr="004F7E70">
              <w:rPr>
                <w:rStyle w:val="Siuktni"/>
                <w:noProof/>
              </w:rPr>
              <w:t>So sánh các công nghệ</w:t>
            </w:r>
            <w:r>
              <w:rPr>
                <w:noProof/>
                <w:webHidden/>
              </w:rPr>
              <w:tab/>
            </w:r>
            <w:r>
              <w:rPr>
                <w:noProof/>
                <w:webHidden/>
              </w:rPr>
              <w:fldChar w:fldCharType="begin"/>
            </w:r>
            <w:r>
              <w:rPr>
                <w:noProof/>
                <w:webHidden/>
              </w:rPr>
              <w:instrText xml:space="preserve"> PAGEREF _Toc62206564 \h </w:instrText>
            </w:r>
            <w:r>
              <w:rPr>
                <w:noProof/>
                <w:webHidden/>
              </w:rPr>
            </w:r>
            <w:r>
              <w:rPr>
                <w:noProof/>
                <w:webHidden/>
              </w:rPr>
              <w:fldChar w:fldCharType="separate"/>
            </w:r>
            <w:r w:rsidR="003C1BF3">
              <w:rPr>
                <w:noProof/>
                <w:webHidden/>
              </w:rPr>
              <w:t>11</w:t>
            </w:r>
            <w:r>
              <w:rPr>
                <w:noProof/>
                <w:webHidden/>
              </w:rPr>
              <w:fldChar w:fldCharType="end"/>
            </w:r>
          </w:hyperlink>
        </w:p>
        <w:p w14:paraId="101B210B" w14:textId="04916970"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68" w:history="1">
            <w:r w:rsidRPr="004F7E70">
              <w:rPr>
                <w:rStyle w:val="Siuktni"/>
                <w:noProof/>
              </w:rPr>
              <w:t>1.3</w:t>
            </w:r>
            <w:r>
              <w:rPr>
                <w:rFonts w:asciiTheme="minorHAnsi" w:eastAsiaTheme="minorEastAsia" w:hAnsiTheme="minorHAnsi" w:cstheme="minorBidi"/>
                <w:noProof/>
                <w:color w:val="auto"/>
                <w:sz w:val="22"/>
                <w:szCs w:val="22"/>
                <w:lang w:val="vi-VN" w:eastAsia="vi-VN"/>
              </w:rPr>
              <w:tab/>
            </w:r>
            <w:r w:rsidRPr="004F7E70">
              <w:rPr>
                <w:rStyle w:val="Siuktni"/>
                <w:noProof/>
              </w:rPr>
              <w:t>So sánh các chuẩn</w:t>
            </w:r>
            <w:r>
              <w:rPr>
                <w:noProof/>
                <w:webHidden/>
              </w:rPr>
              <w:tab/>
            </w:r>
            <w:r>
              <w:rPr>
                <w:noProof/>
                <w:webHidden/>
              </w:rPr>
              <w:fldChar w:fldCharType="begin"/>
            </w:r>
            <w:r>
              <w:rPr>
                <w:noProof/>
                <w:webHidden/>
              </w:rPr>
              <w:instrText xml:space="preserve"> PAGEREF _Toc62206568 \h </w:instrText>
            </w:r>
            <w:r>
              <w:rPr>
                <w:noProof/>
                <w:webHidden/>
              </w:rPr>
            </w:r>
            <w:r>
              <w:rPr>
                <w:noProof/>
                <w:webHidden/>
              </w:rPr>
              <w:fldChar w:fldCharType="separate"/>
            </w:r>
            <w:r w:rsidR="003C1BF3">
              <w:rPr>
                <w:noProof/>
                <w:webHidden/>
              </w:rPr>
              <w:t>12</w:t>
            </w:r>
            <w:r>
              <w:rPr>
                <w:noProof/>
                <w:webHidden/>
              </w:rPr>
              <w:fldChar w:fldCharType="end"/>
            </w:r>
          </w:hyperlink>
        </w:p>
        <w:p w14:paraId="7BCF5D23" w14:textId="1E20AB94"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69" w:history="1">
            <w:r w:rsidRPr="004F7E70">
              <w:rPr>
                <w:rStyle w:val="Siuktni"/>
                <w:noProof/>
              </w:rPr>
              <w:t>1.4</w:t>
            </w:r>
            <w:r>
              <w:rPr>
                <w:rFonts w:asciiTheme="minorHAnsi" w:eastAsiaTheme="minorEastAsia" w:hAnsiTheme="minorHAnsi" w:cstheme="minorBidi"/>
                <w:noProof/>
                <w:color w:val="auto"/>
                <w:sz w:val="22"/>
                <w:szCs w:val="22"/>
                <w:lang w:val="vi-VN" w:eastAsia="vi-VN"/>
              </w:rPr>
              <w:tab/>
            </w:r>
            <w:r w:rsidRPr="004F7E70">
              <w:rPr>
                <w:rStyle w:val="Siuktni"/>
                <w:noProof/>
              </w:rPr>
              <w:t>Tổng quan về UWB</w:t>
            </w:r>
            <w:r>
              <w:rPr>
                <w:noProof/>
                <w:webHidden/>
              </w:rPr>
              <w:tab/>
            </w:r>
            <w:r>
              <w:rPr>
                <w:noProof/>
                <w:webHidden/>
              </w:rPr>
              <w:fldChar w:fldCharType="begin"/>
            </w:r>
            <w:r>
              <w:rPr>
                <w:noProof/>
                <w:webHidden/>
              </w:rPr>
              <w:instrText xml:space="preserve"> PAGEREF _Toc62206569 \h </w:instrText>
            </w:r>
            <w:r>
              <w:rPr>
                <w:noProof/>
                <w:webHidden/>
              </w:rPr>
            </w:r>
            <w:r>
              <w:rPr>
                <w:noProof/>
                <w:webHidden/>
              </w:rPr>
              <w:fldChar w:fldCharType="separate"/>
            </w:r>
            <w:r w:rsidR="003C1BF3">
              <w:rPr>
                <w:noProof/>
                <w:webHidden/>
              </w:rPr>
              <w:t>13</w:t>
            </w:r>
            <w:r>
              <w:rPr>
                <w:noProof/>
                <w:webHidden/>
              </w:rPr>
              <w:fldChar w:fldCharType="end"/>
            </w:r>
          </w:hyperlink>
        </w:p>
        <w:p w14:paraId="5D35061E" w14:textId="7F6BF7ED"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74" w:history="1">
            <w:r w:rsidRPr="004F7E70">
              <w:rPr>
                <w:rStyle w:val="Siuktni"/>
                <w:noProof/>
              </w:rPr>
              <w:t>1.4.1</w:t>
            </w:r>
            <w:r>
              <w:rPr>
                <w:rFonts w:asciiTheme="minorHAnsi" w:eastAsiaTheme="minorEastAsia" w:hAnsiTheme="minorHAnsi" w:cstheme="minorBidi"/>
                <w:noProof/>
                <w:color w:val="auto"/>
                <w:sz w:val="22"/>
                <w:szCs w:val="22"/>
                <w:lang w:val="vi-VN" w:eastAsia="vi-VN"/>
              </w:rPr>
              <w:tab/>
            </w:r>
            <w:r w:rsidRPr="004F7E70">
              <w:rPr>
                <w:rStyle w:val="Siuktni"/>
                <w:noProof/>
              </w:rPr>
              <w:t>Lịch sử của UWB</w:t>
            </w:r>
            <w:r>
              <w:rPr>
                <w:noProof/>
                <w:webHidden/>
              </w:rPr>
              <w:tab/>
            </w:r>
            <w:r>
              <w:rPr>
                <w:noProof/>
                <w:webHidden/>
              </w:rPr>
              <w:fldChar w:fldCharType="begin"/>
            </w:r>
            <w:r>
              <w:rPr>
                <w:noProof/>
                <w:webHidden/>
              </w:rPr>
              <w:instrText xml:space="preserve"> PAGEREF _Toc62206574 \h </w:instrText>
            </w:r>
            <w:r>
              <w:rPr>
                <w:noProof/>
                <w:webHidden/>
              </w:rPr>
            </w:r>
            <w:r>
              <w:rPr>
                <w:noProof/>
                <w:webHidden/>
              </w:rPr>
              <w:fldChar w:fldCharType="separate"/>
            </w:r>
            <w:r w:rsidR="003C1BF3">
              <w:rPr>
                <w:noProof/>
                <w:webHidden/>
              </w:rPr>
              <w:t>13</w:t>
            </w:r>
            <w:r>
              <w:rPr>
                <w:noProof/>
                <w:webHidden/>
              </w:rPr>
              <w:fldChar w:fldCharType="end"/>
            </w:r>
          </w:hyperlink>
        </w:p>
        <w:p w14:paraId="56389738" w14:textId="363D03A7"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75" w:history="1">
            <w:r w:rsidRPr="004F7E70">
              <w:rPr>
                <w:rStyle w:val="Siuktni"/>
                <w:noProof/>
              </w:rPr>
              <w:t>1.4.2</w:t>
            </w:r>
            <w:r>
              <w:rPr>
                <w:rFonts w:asciiTheme="minorHAnsi" w:eastAsiaTheme="minorEastAsia" w:hAnsiTheme="minorHAnsi" w:cstheme="minorBidi"/>
                <w:noProof/>
                <w:color w:val="auto"/>
                <w:sz w:val="22"/>
                <w:szCs w:val="22"/>
                <w:lang w:val="vi-VN" w:eastAsia="vi-VN"/>
              </w:rPr>
              <w:tab/>
            </w:r>
            <w:r w:rsidRPr="004F7E70">
              <w:rPr>
                <w:rStyle w:val="Siuktni"/>
                <w:noProof/>
              </w:rPr>
              <w:t>Giới thiệu chung về UWB:</w:t>
            </w:r>
            <w:r>
              <w:rPr>
                <w:noProof/>
                <w:webHidden/>
              </w:rPr>
              <w:tab/>
            </w:r>
            <w:r>
              <w:rPr>
                <w:noProof/>
                <w:webHidden/>
              </w:rPr>
              <w:fldChar w:fldCharType="begin"/>
            </w:r>
            <w:r>
              <w:rPr>
                <w:noProof/>
                <w:webHidden/>
              </w:rPr>
              <w:instrText xml:space="preserve"> PAGEREF _Toc62206575 \h </w:instrText>
            </w:r>
            <w:r>
              <w:rPr>
                <w:noProof/>
                <w:webHidden/>
              </w:rPr>
            </w:r>
            <w:r>
              <w:rPr>
                <w:noProof/>
                <w:webHidden/>
              </w:rPr>
              <w:fldChar w:fldCharType="separate"/>
            </w:r>
            <w:r w:rsidR="003C1BF3">
              <w:rPr>
                <w:noProof/>
                <w:webHidden/>
              </w:rPr>
              <w:t>14</w:t>
            </w:r>
            <w:r>
              <w:rPr>
                <w:noProof/>
                <w:webHidden/>
              </w:rPr>
              <w:fldChar w:fldCharType="end"/>
            </w:r>
          </w:hyperlink>
        </w:p>
        <w:p w14:paraId="540E35E1" w14:textId="751309F7"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76" w:history="1">
            <w:r w:rsidRPr="004F7E70">
              <w:rPr>
                <w:rStyle w:val="Siuktni"/>
                <w:noProof/>
              </w:rPr>
              <w:t>1.4.3</w:t>
            </w:r>
            <w:r>
              <w:rPr>
                <w:rFonts w:asciiTheme="minorHAnsi" w:eastAsiaTheme="minorEastAsia" w:hAnsiTheme="minorHAnsi" w:cstheme="minorBidi"/>
                <w:noProof/>
                <w:color w:val="auto"/>
                <w:sz w:val="22"/>
                <w:szCs w:val="22"/>
                <w:lang w:val="vi-VN" w:eastAsia="vi-VN"/>
              </w:rPr>
              <w:tab/>
            </w:r>
            <w:r w:rsidRPr="004F7E70">
              <w:rPr>
                <w:rStyle w:val="Siuktni"/>
                <w:noProof/>
              </w:rPr>
              <w:t>Ưu điểm của hệ thống UWB</w:t>
            </w:r>
            <w:r>
              <w:rPr>
                <w:noProof/>
                <w:webHidden/>
              </w:rPr>
              <w:tab/>
            </w:r>
            <w:r>
              <w:rPr>
                <w:noProof/>
                <w:webHidden/>
              </w:rPr>
              <w:fldChar w:fldCharType="begin"/>
            </w:r>
            <w:r>
              <w:rPr>
                <w:noProof/>
                <w:webHidden/>
              </w:rPr>
              <w:instrText xml:space="preserve"> PAGEREF _Toc62206576 \h </w:instrText>
            </w:r>
            <w:r>
              <w:rPr>
                <w:noProof/>
                <w:webHidden/>
              </w:rPr>
            </w:r>
            <w:r>
              <w:rPr>
                <w:noProof/>
                <w:webHidden/>
              </w:rPr>
              <w:fldChar w:fldCharType="separate"/>
            </w:r>
            <w:r w:rsidR="003C1BF3">
              <w:rPr>
                <w:noProof/>
                <w:webHidden/>
              </w:rPr>
              <w:t>14</w:t>
            </w:r>
            <w:r>
              <w:rPr>
                <w:noProof/>
                <w:webHidden/>
              </w:rPr>
              <w:fldChar w:fldCharType="end"/>
            </w:r>
          </w:hyperlink>
        </w:p>
        <w:p w14:paraId="4035E037" w14:textId="17B59DF9"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77" w:history="1">
            <w:r w:rsidRPr="004F7E70">
              <w:rPr>
                <w:rStyle w:val="Siuktni"/>
                <w:noProof/>
              </w:rPr>
              <w:t>1.4.4</w:t>
            </w:r>
            <w:r>
              <w:rPr>
                <w:rFonts w:asciiTheme="minorHAnsi" w:eastAsiaTheme="minorEastAsia" w:hAnsiTheme="minorHAnsi" w:cstheme="minorBidi"/>
                <w:noProof/>
                <w:color w:val="auto"/>
                <w:sz w:val="22"/>
                <w:szCs w:val="22"/>
                <w:lang w:val="vi-VN" w:eastAsia="vi-VN"/>
              </w:rPr>
              <w:tab/>
            </w:r>
            <w:r w:rsidRPr="004F7E70">
              <w:rPr>
                <w:rStyle w:val="Siuktni"/>
                <w:noProof/>
              </w:rPr>
              <w:t>Thách thức đối với UWB</w:t>
            </w:r>
            <w:r>
              <w:rPr>
                <w:noProof/>
                <w:webHidden/>
              </w:rPr>
              <w:tab/>
            </w:r>
            <w:r>
              <w:rPr>
                <w:noProof/>
                <w:webHidden/>
              </w:rPr>
              <w:fldChar w:fldCharType="begin"/>
            </w:r>
            <w:r>
              <w:rPr>
                <w:noProof/>
                <w:webHidden/>
              </w:rPr>
              <w:instrText xml:space="preserve"> PAGEREF _Toc62206577 \h </w:instrText>
            </w:r>
            <w:r>
              <w:rPr>
                <w:noProof/>
                <w:webHidden/>
              </w:rPr>
            </w:r>
            <w:r>
              <w:rPr>
                <w:noProof/>
                <w:webHidden/>
              </w:rPr>
              <w:fldChar w:fldCharType="separate"/>
            </w:r>
            <w:r w:rsidR="003C1BF3">
              <w:rPr>
                <w:noProof/>
                <w:webHidden/>
              </w:rPr>
              <w:t>15</w:t>
            </w:r>
            <w:r>
              <w:rPr>
                <w:noProof/>
                <w:webHidden/>
              </w:rPr>
              <w:fldChar w:fldCharType="end"/>
            </w:r>
          </w:hyperlink>
        </w:p>
        <w:p w14:paraId="6DE771E6" w14:textId="3FF2AB9D"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78" w:history="1">
            <w:r w:rsidRPr="004F7E70">
              <w:rPr>
                <w:rStyle w:val="Siuktni"/>
                <w:noProof/>
              </w:rPr>
              <w:t>1.4.5</w:t>
            </w:r>
            <w:r>
              <w:rPr>
                <w:rFonts w:asciiTheme="minorHAnsi" w:eastAsiaTheme="minorEastAsia" w:hAnsiTheme="minorHAnsi" w:cstheme="minorBidi"/>
                <w:noProof/>
                <w:color w:val="auto"/>
                <w:sz w:val="22"/>
                <w:szCs w:val="22"/>
                <w:lang w:val="vi-VN" w:eastAsia="vi-VN"/>
              </w:rPr>
              <w:tab/>
            </w:r>
            <w:r w:rsidRPr="004F7E70">
              <w:rPr>
                <w:rStyle w:val="Siuktni"/>
                <w:noProof/>
              </w:rPr>
              <w:t>UWB trong định vị</w:t>
            </w:r>
            <w:r>
              <w:rPr>
                <w:noProof/>
                <w:webHidden/>
              </w:rPr>
              <w:tab/>
            </w:r>
            <w:r>
              <w:rPr>
                <w:noProof/>
                <w:webHidden/>
              </w:rPr>
              <w:fldChar w:fldCharType="begin"/>
            </w:r>
            <w:r>
              <w:rPr>
                <w:noProof/>
                <w:webHidden/>
              </w:rPr>
              <w:instrText xml:space="preserve"> PAGEREF _Toc62206578 \h </w:instrText>
            </w:r>
            <w:r>
              <w:rPr>
                <w:noProof/>
                <w:webHidden/>
              </w:rPr>
            </w:r>
            <w:r>
              <w:rPr>
                <w:noProof/>
                <w:webHidden/>
              </w:rPr>
              <w:fldChar w:fldCharType="separate"/>
            </w:r>
            <w:r w:rsidR="003C1BF3">
              <w:rPr>
                <w:noProof/>
                <w:webHidden/>
              </w:rPr>
              <w:t>16</w:t>
            </w:r>
            <w:r>
              <w:rPr>
                <w:noProof/>
                <w:webHidden/>
              </w:rPr>
              <w:fldChar w:fldCharType="end"/>
            </w:r>
          </w:hyperlink>
        </w:p>
        <w:p w14:paraId="63096F2D" w14:textId="522CF1DF"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79" w:history="1">
            <w:r w:rsidRPr="004F7E70">
              <w:rPr>
                <w:rStyle w:val="Siuktni"/>
                <w:noProof/>
              </w:rPr>
              <w:t>1.5</w:t>
            </w:r>
            <w:r>
              <w:rPr>
                <w:rFonts w:asciiTheme="minorHAnsi" w:eastAsiaTheme="minorEastAsia" w:hAnsiTheme="minorHAnsi" w:cstheme="minorBidi"/>
                <w:noProof/>
                <w:color w:val="auto"/>
                <w:sz w:val="22"/>
                <w:szCs w:val="22"/>
                <w:lang w:val="vi-VN" w:eastAsia="vi-VN"/>
              </w:rPr>
              <w:tab/>
            </w:r>
            <w:r w:rsidRPr="004F7E70">
              <w:rPr>
                <w:rStyle w:val="Siuktni"/>
                <w:noProof/>
              </w:rPr>
              <w:t>Đề xuất một hệ thống</w:t>
            </w:r>
            <w:r>
              <w:rPr>
                <w:noProof/>
                <w:webHidden/>
              </w:rPr>
              <w:tab/>
            </w:r>
            <w:r>
              <w:rPr>
                <w:noProof/>
                <w:webHidden/>
              </w:rPr>
              <w:fldChar w:fldCharType="begin"/>
            </w:r>
            <w:r>
              <w:rPr>
                <w:noProof/>
                <w:webHidden/>
              </w:rPr>
              <w:instrText xml:space="preserve"> PAGEREF _Toc62206579 \h </w:instrText>
            </w:r>
            <w:r>
              <w:rPr>
                <w:noProof/>
                <w:webHidden/>
              </w:rPr>
            </w:r>
            <w:r>
              <w:rPr>
                <w:noProof/>
                <w:webHidden/>
              </w:rPr>
              <w:fldChar w:fldCharType="separate"/>
            </w:r>
            <w:r w:rsidR="003C1BF3">
              <w:rPr>
                <w:noProof/>
                <w:webHidden/>
              </w:rPr>
              <w:t>16</w:t>
            </w:r>
            <w:r>
              <w:rPr>
                <w:noProof/>
                <w:webHidden/>
              </w:rPr>
              <w:fldChar w:fldCharType="end"/>
            </w:r>
          </w:hyperlink>
        </w:p>
        <w:p w14:paraId="7BFAFD77" w14:textId="5C9D9A9B" w:rsidR="00AD2834" w:rsidRDefault="00AD2834">
          <w:pPr>
            <w:pStyle w:val="Mucluc1"/>
            <w:tabs>
              <w:tab w:val="left" w:pos="1760"/>
              <w:tab w:val="right" w:leader="dot" w:pos="8494"/>
            </w:tabs>
            <w:rPr>
              <w:rFonts w:asciiTheme="minorHAnsi" w:eastAsiaTheme="minorEastAsia" w:hAnsiTheme="minorHAnsi" w:cstheme="minorBidi"/>
              <w:b w:val="0"/>
              <w:noProof/>
              <w:color w:val="auto"/>
              <w:sz w:val="22"/>
              <w:szCs w:val="22"/>
              <w:lang w:val="vi-VN" w:eastAsia="vi-VN"/>
            </w:rPr>
          </w:pPr>
          <w:hyperlink w:anchor="_Toc62206580" w:history="1">
            <w:r w:rsidRPr="004F7E70">
              <w:rPr>
                <w:rStyle w:val="Siuktni"/>
                <w:noProof/>
              </w:rPr>
              <w:t>CHƯƠNG 2.</w:t>
            </w:r>
            <w:r>
              <w:rPr>
                <w:rFonts w:asciiTheme="minorHAnsi" w:eastAsiaTheme="minorEastAsia" w:hAnsiTheme="minorHAnsi" w:cstheme="minorBidi"/>
                <w:b w:val="0"/>
                <w:noProof/>
                <w:color w:val="auto"/>
                <w:sz w:val="22"/>
                <w:szCs w:val="22"/>
                <w:lang w:val="vi-VN" w:eastAsia="vi-VN"/>
              </w:rPr>
              <w:tab/>
            </w:r>
            <w:r w:rsidRPr="004F7E70">
              <w:rPr>
                <w:rStyle w:val="Siuktni"/>
                <w:noProof/>
              </w:rPr>
              <w:t>THUẬT TOÁN VÀ PHƯƠNG PHÁP ÁP DỤNG CHO KĨ THUẬT ĐỊNH VỊ</w:t>
            </w:r>
            <w:r>
              <w:rPr>
                <w:noProof/>
                <w:webHidden/>
              </w:rPr>
              <w:tab/>
            </w:r>
            <w:r>
              <w:rPr>
                <w:noProof/>
                <w:webHidden/>
              </w:rPr>
              <w:fldChar w:fldCharType="begin"/>
            </w:r>
            <w:r>
              <w:rPr>
                <w:noProof/>
                <w:webHidden/>
              </w:rPr>
              <w:instrText xml:space="preserve"> PAGEREF _Toc62206580 \h </w:instrText>
            </w:r>
            <w:r>
              <w:rPr>
                <w:noProof/>
                <w:webHidden/>
              </w:rPr>
            </w:r>
            <w:r>
              <w:rPr>
                <w:noProof/>
                <w:webHidden/>
              </w:rPr>
              <w:fldChar w:fldCharType="separate"/>
            </w:r>
            <w:r w:rsidR="003C1BF3">
              <w:rPr>
                <w:noProof/>
                <w:webHidden/>
              </w:rPr>
              <w:t>18</w:t>
            </w:r>
            <w:r>
              <w:rPr>
                <w:noProof/>
                <w:webHidden/>
              </w:rPr>
              <w:fldChar w:fldCharType="end"/>
            </w:r>
          </w:hyperlink>
        </w:p>
        <w:p w14:paraId="66DAC28D" w14:textId="4C619CC9"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83" w:history="1">
            <w:r w:rsidRPr="004F7E70">
              <w:rPr>
                <w:rStyle w:val="Siuktni"/>
                <w:noProof/>
              </w:rPr>
              <w:t>2.1</w:t>
            </w:r>
            <w:r>
              <w:rPr>
                <w:rFonts w:asciiTheme="minorHAnsi" w:eastAsiaTheme="minorEastAsia" w:hAnsiTheme="minorHAnsi" w:cstheme="minorBidi"/>
                <w:noProof/>
                <w:color w:val="auto"/>
                <w:sz w:val="22"/>
                <w:szCs w:val="22"/>
                <w:lang w:val="vi-VN" w:eastAsia="vi-VN"/>
              </w:rPr>
              <w:tab/>
            </w:r>
            <w:r w:rsidRPr="004F7E70">
              <w:rPr>
                <w:rStyle w:val="Siuktni"/>
                <w:noProof/>
              </w:rPr>
              <w:t>Một số phương pháp đo lường</w:t>
            </w:r>
            <w:r>
              <w:rPr>
                <w:noProof/>
                <w:webHidden/>
              </w:rPr>
              <w:tab/>
            </w:r>
            <w:r>
              <w:rPr>
                <w:noProof/>
                <w:webHidden/>
              </w:rPr>
              <w:fldChar w:fldCharType="begin"/>
            </w:r>
            <w:r>
              <w:rPr>
                <w:noProof/>
                <w:webHidden/>
              </w:rPr>
              <w:instrText xml:space="preserve"> PAGEREF _Toc62206583 \h </w:instrText>
            </w:r>
            <w:r>
              <w:rPr>
                <w:noProof/>
                <w:webHidden/>
              </w:rPr>
            </w:r>
            <w:r>
              <w:rPr>
                <w:noProof/>
                <w:webHidden/>
              </w:rPr>
              <w:fldChar w:fldCharType="separate"/>
            </w:r>
            <w:r w:rsidR="003C1BF3">
              <w:rPr>
                <w:noProof/>
                <w:webHidden/>
              </w:rPr>
              <w:t>18</w:t>
            </w:r>
            <w:r>
              <w:rPr>
                <w:noProof/>
                <w:webHidden/>
              </w:rPr>
              <w:fldChar w:fldCharType="end"/>
            </w:r>
          </w:hyperlink>
        </w:p>
        <w:p w14:paraId="71669308" w14:textId="46442AC9"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84" w:history="1">
            <w:r w:rsidRPr="004F7E70">
              <w:rPr>
                <w:rStyle w:val="Siuktni"/>
                <w:noProof/>
              </w:rPr>
              <w:t>2.1.1</w:t>
            </w:r>
            <w:r>
              <w:rPr>
                <w:rFonts w:asciiTheme="minorHAnsi" w:eastAsiaTheme="minorEastAsia" w:hAnsiTheme="minorHAnsi" w:cstheme="minorBidi"/>
                <w:noProof/>
                <w:color w:val="auto"/>
                <w:sz w:val="22"/>
                <w:szCs w:val="22"/>
                <w:lang w:val="vi-VN" w:eastAsia="vi-VN"/>
              </w:rPr>
              <w:tab/>
            </w:r>
            <w:r w:rsidRPr="004F7E70">
              <w:rPr>
                <w:rStyle w:val="Siuktni"/>
                <w:noProof/>
              </w:rPr>
              <w:t>Angle Based Triangulation</w:t>
            </w:r>
            <w:r>
              <w:rPr>
                <w:noProof/>
                <w:webHidden/>
              </w:rPr>
              <w:tab/>
            </w:r>
            <w:r>
              <w:rPr>
                <w:noProof/>
                <w:webHidden/>
              </w:rPr>
              <w:fldChar w:fldCharType="begin"/>
            </w:r>
            <w:r>
              <w:rPr>
                <w:noProof/>
                <w:webHidden/>
              </w:rPr>
              <w:instrText xml:space="preserve"> PAGEREF _Toc62206584 \h </w:instrText>
            </w:r>
            <w:r>
              <w:rPr>
                <w:noProof/>
                <w:webHidden/>
              </w:rPr>
            </w:r>
            <w:r>
              <w:rPr>
                <w:noProof/>
                <w:webHidden/>
              </w:rPr>
              <w:fldChar w:fldCharType="separate"/>
            </w:r>
            <w:r w:rsidR="003C1BF3">
              <w:rPr>
                <w:noProof/>
                <w:webHidden/>
              </w:rPr>
              <w:t>18</w:t>
            </w:r>
            <w:r>
              <w:rPr>
                <w:noProof/>
                <w:webHidden/>
              </w:rPr>
              <w:fldChar w:fldCharType="end"/>
            </w:r>
          </w:hyperlink>
        </w:p>
        <w:p w14:paraId="072384C2" w14:textId="2ED05F37"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89" w:history="1">
            <w:r w:rsidRPr="004F7E70">
              <w:rPr>
                <w:rStyle w:val="Siuktni"/>
                <w:noProof/>
              </w:rPr>
              <w:t>2.1.2</w:t>
            </w:r>
            <w:r>
              <w:rPr>
                <w:rFonts w:asciiTheme="minorHAnsi" w:eastAsiaTheme="minorEastAsia" w:hAnsiTheme="minorHAnsi" w:cstheme="minorBidi"/>
                <w:noProof/>
                <w:color w:val="auto"/>
                <w:sz w:val="22"/>
                <w:szCs w:val="22"/>
                <w:lang w:val="vi-VN" w:eastAsia="vi-VN"/>
              </w:rPr>
              <w:tab/>
            </w:r>
            <w:r w:rsidRPr="004F7E70">
              <w:rPr>
                <w:rStyle w:val="Siuktni"/>
                <w:noProof/>
              </w:rPr>
              <w:t>Time of Arrival (ToA)/Time of Flight (ToF)</w:t>
            </w:r>
            <w:r>
              <w:rPr>
                <w:noProof/>
                <w:webHidden/>
              </w:rPr>
              <w:tab/>
            </w:r>
            <w:r>
              <w:rPr>
                <w:noProof/>
                <w:webHidden/>
              </w:rPr>
              <w:fldChar w:fldCharType="begin"/>
            </w:r>
            <w:r>
              <w:rPr>
                <w:noProof/>
                <w:webHidden/>
              </w:rPr>
              <w:instrText xml:space="preserve"> PAGEREF _Toc62206589 \h </w:instrText>
            </w:r>
            <w:r>
              <w:rPr>
                <w:noProof/>
                <w:webHidden/>
              </w:rPr>
            </w:r>
            <w:r>
              <w:rPr>
                <w:noProof/>
                <w:webHidden/>
              </w:rPr>
              <w:fldChar w:fldCharType="separate"/>
            </w:r>
            <w:r w:rsidR="003C1BF3">
              <w:rPr>
                <w:noProof/>
                <w:webHidden/>
              </w:rPr>
              <w:t>19</w:t>
            </w:r>
            <w:r>
              <w:rPr>
                <w:noProof/>
                <w:webHidden/>
              </w:rPr>
              <w:fldChar w:fldCharType="end"/>
            </w:r>
          </w:hyperlink>
        </w:p>
        <w:p w14:paraId="78A8BAD9" w14:textId="0BF77C39"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90" w:history="1">
            <w:r w:rsidRPr="004F7E70">
              <w:rPr>
                <w:rStyle w:val="Siuktni"/>
                <w:noProof/>
              </w:rPr>
              <w:t>2.1.3</w:t>
            </w:r>
            <w:r>
              <w:rPr>
                <w:rFonts w:asciiTheme="minorHAnsi" w:eastAsiaTheme="minorEastAsia" w:hAnsiTheme="minorHAnsi" w:cstheme="minorBidi"/>
                <w:noProof/>
                <w:color w:val="auto"/>
                <w:sz w:val="22"/>
                <w:szCs w:val="22"/>
                <w:lang w:val="vi-VN" w:eastAsia="vi-VN"/>
              </w:rPr>
              <w:tab/>
            </w:r>
            <w:r w:rsidRPr="004F7E70">
              <w:rPr>
                <w:rStyle w:val="Siuktni"/>
                <w:noProof/>
              </w:rPr>
              <w:t>Time Difference of Arrival (TDoA)</w:t>
            </w:r>
            <w:r>
              <w:rPr>
                <w:noProof/>
                <w:webHidden/>
              </w:rPr>
              <w:tab/>
            </w:r>
            <w:r>
              <w:rPr>
                <w:noProof/>
                <w:webHidden/>
              </w:rPr>
              <w:fldChar w:fldCharType="begin"/>
            </w:r>
            <w:r>
              <w:rPr>
                <w:noProof/>
                <w:webHidden/>
              </w:rPr>
              <w:instrText xml:space="preserve"> PAGEREF _Toc62206590 \h </w:instrText>
            </w:r>
            <w:r>
              <w:rPr>
                <w:noProof/>
                <w:webHidden/>
              </w:rPr>
            </w:r>
            <w:r>
              <w:rPr>
                <w:noProof/>
                <w:webHidden/>
              </w:rPr>
              <w:fldChar w:fldCharType="separate"/>
            </w:r>
            <w:r w:rsidR="003C1BF3">
              <w:rPr>
                <w:noProof/>
                <w:webHidden/>
              </w:rPr>
              <w:t>20</w:t>
            </w:r>
            <w:r>
              <w:rPr>
                <w:noProof/>
                <w:webHidden/>
              </w:rPr>
              <w:fldChar w:fldCharType="end"/>
            </w:r>
          </w:hyperlink>
        </w:p>
        <w:p w14:paraId="7C1515C2" w14:textId="3A06B14C"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91" w:history="1">
            <w:r w:rsidRPr="004F7E70">
              <w:rPr>
                <w:rStyle w:val="Siuktni"/>
                <w:noProof/>
              </w:rPr>
              <w:t>2.1.4</w:t>
            </w:r>
            <w:r>
              <w:rPr>
                <w:rFonts w:asciiTheme="minorHAnsi" w:eastAsiaTheme="minorEastAsia" w:hAnsiTheme="minorHAnsi" w:cstheme="minorBidi"/>
                <w:noProof/>
                <w:color w:val="auto"/>
                <w:sz w:val="22"/>
                <w:szCs w:val="22"/>
                <w:lang w:val="vi-VN" w:eastAsia="vi-VN"/>
              </w:rPr>
              <w:tab/>
            </w:r>
            <w:r w:rsidRPr="004F7E70">
              <w:rPr>
                <w:rStyle w:val="Siuktni"/>
                <w:noProof/>
              </w:rPr>
              <w:t>Received Signal Strength (RSS).</w:t>
            </w:r>
            <w:r>
              <w:rPr>
                <w:noProof/>
                <w:webHidden/>
              </w:rPr>
              <w:tab/>
            </w:r>
            <w:r>
              <w:rPr>
                <w:noProof/>
                <w:webHidden/>
              </w:rPr>
              <w:fldChar w:fldCharType="begin"/>
            </w:r>
            <w:r>
              <w:rPr>
                <w:noProof/>
                <w:webHidden/>
              </w:rPr>
              <w:instrText xml:space="preserve"> PAGEREF _Toc62206591 \h </w:instrText>
            </w:r>
            <w:r>
              <w:rPr>
                <w:noProof/>
                <w:webHidden/>
              </w:rPr>
            </w:r>
            <w:r>
              <w:rPr>
                <w:noProof/>
                <w:webHidden/>
              </w:rPr>
              <w:fldChar w:fldCharType="separate"/>
            </w:r>
            <w:r w:rsidR="003C1BF3">
              <w:rPr>
                <w:noProof/>
                <w:webHidden/>
              </w:rPr>
              <w:t>21</w:t>
            </w:r>
            <w:r>
              <w:rPr>
                <w:noProof/>
                <w:webHidden/>
              </w:rPr>
              <w:fldChar w:fldCharType="end"/>
            </w:r>
          </w:hyperlink>
        </w:p>
        <w:p w14:paraId="4FF0A84A" w14:textId="19D9FB9C"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92" w:history="1">
            <w:r w:rsidRPr="004F7E70">
              <w:rPr>
                <w:rStyle w:val="Siuktni"/>
                <w:noProof/>
              </w:rPr>
              <w:t>2.1.5</w:t>
            </w:r>
            <w:r>
              <w:rPr>
                <w:rFonts w:asciiTheme="minorHAnsi" w:eastAsiaTheme="minorEastAsia" w:hAnsiTheme="minorHAnsi" w:cstheme="minorBidi"/>
                <w:noProof/>
                <w:color w:val="auto"/>
                <w:sz w:val="22"/>
                <w:szCs w:val="22"/>
                <w:lang w:val="vi-VN" w:eastAsia="vi-VN"/>
              </w:rPr>
              <w:tab/>
            </w:r>
            <w:r w:rsidRPr="004F7E70">
              <w:rPr>
                <w:rStyle w:val="Siuktni"/>
                <w:noProof/>
              </w:rPr>
              <w:t>So sánh các phương pháp</w:t>
            </w:r>
            <w:r>
              <w:rPr>
                <w:noProof/>
                <w:webHidden/>
              </w:rPr>
              <w:tab/>
            </w:r>
            <w:r>
              <w:rPr>
                <w:noProof/>
                <w:webHidden/>
              </w:rPr>
              <w:fldChar w:fldCharType="begin"/>
            </w:r>
            <w:r>
              <w:rPr>
                <w:noProof/>
                <w:webHidden/>
              </w:rPr>
              <w:instrText xml:space="preserve"> PAGEREF _Toc62206592 \h </w:instrText>
            </w:r>
            <w:r>
              <w:rPr>
                <w:noProof/>
                <w:webHidden/>
              </w:rPr>
            </w:r>
            <w:r>
              <w:rPr>
                <w:noProof/>
                <w:webHidden/>
              </w:rPr>
              <w:fldChar w:fldCharType="separate"/>
            </w:r>
            <w:r w:rsidR="003C1BF3">
              <w:rPr>
                <w:noProof/>
                <w:webHidden/>
              </w:rPr>
              <w:t>22</w:t>
            </w:r>
            <w:r>
              <w:rPr>
                <w:noProof/>
                <w:webHidden/>
              </w:rPr>
              <w:fldChar w:fldCharType="end"/>
            </w:r>
          </w:hyperlink>
        </w:p>
        <w:p w14:paraId="5E74FF9D" w14:textId="521954C9"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593" w:history="1">
            <w:r w:rsidRPr="004F7E70">
              <w:rPr>
                <w:rStyle w:val="Siuktni"/>
                <w:noProof/>
                <w:lang w:val="vi-VN"/>
              </w:rPr>
              <w:t>2.2</w:t>
            </w:r>
            <w:r>
              <w:rPr>
                <w:rFonts w:asciiTheme="minorHAnsi" w:eastAsiaTheme="minorEastAsia" w:hAnsiTheme="minorHAnsi" w:cstheme="minorBidi"/>
                <w:noProof/>
                <w:color w:val="auto"/>
                <w:sz w:val="22"/>
                <w:szCs w:val="22"/>
                <w:lang w:val="vi-VN" w:eastAsia="vi-VN"/>
              </w:rPr>
              <w:tab/>
            </w:r>
            <w:r w:rsidRPr="004F7E70">
              <w:rPr>
                <w:rStyle w:val="Siuktni"/>
                <w:noProof/>
                <w:lang w:val="vi-VN"/>
              </w:rPr>
              <w:t>Thuật toán xử lý dữ liệu</w:t>
            </w:r>
            <w:r>
              <w:rPr>
                <w:noProof/>
                <w:webHidden/>
              </w:rPr>
              <w:tab/>
            </w:r>
            <w:r>
              <w:rPr>
                <w:noProof/>
                <w:webHidden/>
              </w:rPr>
              <w:fldChar w:fldCharType="begin"/>
            </w:r>
            <w:r>
              <w:rPr>
                <w:noProof/>
                <w:webHidden/>
              </w:rPr>
              <w:instrText xml:space="preserve"> PAGEREF _Toc62206593 \h </w:instrText>
            </w:r>
            <w:r>
              <w:rPr>
                <w:noProof/>
                <w:webHidden/>
              </w:rPr>
            </w:r>
            <w:r>
              <w:rPr>
                <w:noProof/>
                <w:webHidden/>
              </w:rPr>
              <w:fldChar w:fldCharType="separate"/>
            </w:r>
            <w:r w:rsidR="003C1BF3">
              <w:rPr>
                <w:noProof/>
                <w:webHidden/>
              </w:rPr>
              <w:t>23</w:t>
            </w:r>
            <w:r>
              <w:rPr>
                <w:noProof/>
                <w:webHidden/>
              </w:rPr>
              <w:fldChar w:fldCharType="end"/>
            </w:r>
          </w:hyperlink>
        </w:p>
        <w:p w14:paraId="497F16FB" w14:textId="31020444"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594" w:history="1">
            <w:r w:rsidRPr="004F7E70">
              <w:rPr>
                <w:rStyle w:val="Siuktni"/>
                <w:noProof/>
                <w:lang w:val="vi-VN"/>
              </w:rPr>
              <w:t>2.2.1</w:t>
            </w:r>
            <w:r>
              <w:rPr>
                <w:rFonts w:asciiTheme="minorHAnsi" w:eastAsiaTheme="minorEastAsia" w:hAnsiTheme="minorHAnsi" w:cstheme="minorBidi"/>
                <w:noProof/>
                <w:color w:val="auto"/>
                <w:sz w:val="22"/>
                <w:szCs w:val="22"/>
                <w:lang w:val="vi-VN" w:eastAsia="vi-VN"/>
              </w:rPr>
              <w:tab/>
            </w:r>
            <w:r w:rsidRPr="004F7E70">
              <w:rPr>
                <w:rStyle w:val="Siuktni"/>
                <w:noProof/>
                <w:lang w:val="vi-VN"/>
              </w:rPr>
              <w:t xml:space="preserve">Proximity </w:t>
            </w:r>
            <w:r w:rsidRPr="004F7E70">
              <w:rPr>
                <w:rStyle w:val="Siuktni"/>
                <w:noProof/>
              </w:rPr>
              <w:t>positioning</w:t>
            </w:r>
            <w:r w:rsidRPr="004F7E70">
              <w:rPr>
                <w:rStyle w:val="Siuktni"/>
                <w:noProof/>
                <w:lang w:val="vi-VN"/>
              </w:rPr>
              <w:t>.</w:t>
            </w:r>
            <w:r>
              <w:rPr>
                <w:noProof/>
                <w:webHidden/>
              </w:rPr>
              <w:tab/>
            </w:r>
            <w:r>
              <w:rPr>
                <w:noProof/>
                <w:webHidden/>
              </w:rPr>
              <w:fldChar w:fldCharType="begin"/>
            </w:r>
            <w:r>
              <w:rPr>
                <w:noProof/>
                <w:webHidden/>
              </w:rPr>
              <w:instrText xml:space="preserve"> PAGEREF _Toc62206594 \h </w:instrText>
            </w:r>
            <w:r>
              <w:rPr>
                <w:noProof/>
                <w:webHidden/>
              </w:rPr>
            </w:r>
            <w:r>
              <w:rPr>
                <w:noProof/>
                <w:webHidden/>
              </w:rPr>
              <w:fldChar w:fldCharType="separate"/>
            </w:r>
            <w:r w:rsidR="003C1BF3">
              <w:rPr>
                <w:noProof/>
                <w:webHidden/>
              </w:rPr>
              <w:t>23</w:t>
            </w:r>
            <w:r>
              <w:rPr>
                <w:noProof/>
                <w:webHidden/>
              </w:rPr>
              <w:fldChar w:fldCharType="end"/>
            </w:r>
          </w:hyperlink>
        </w:p>
        <w:p w14:paraId="2BA17912" w14:textId="4F2F8711"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00" w:history="1">
            <w:r w:rsidRPr="004F7E70">
              <w:rPr>
                <w:rStyle w:val="Siuktni"/>
                <w:noProof/>
                <w:lang w:val="vi-VN"/>
              </w:rPr>
              <w:t>2.2.2</w:t>
            </w:r>
            <w:r>
              <w:rPr>
                <w:rFonts w:asciiTheme="minorHAnsi" w:eastAsiaTheme="minorEastAsia" w:hAnsiTheme="minorHAnsi" w:cstheme="minorBidi"/>
                <w:noProof/>
                <w:color w:val="auto"/>
                <w:sz w:val="22"/>
                <w:szCs w:val="22"/>
                <w:lang w:val="vi-VN" w:eastAsia="vi-VN"/>
              </w:rPr>
              <w:tab/>
            </w:r>
            <w:r w:rsidRPr="004F7E70">
              <w:rPr>
                <w:rStyle w:val="Siuktni"/>
                <w:noProof/>
                <w:lang w:val="vi-VN"/>
              </w:rPr>
              <w:t>Trilateration và Triangulation positioning</w:t>
            </w:r>
            <w:r>
              <w:rPr>
                <w:noProof/>
                <w:webHidden/>
              </w:rPr>
              <w:tab/>
            </w:r>
            <w:r>
              <w:rPr>
                <w:noProof/>
                <w:webHidden/>
              </w:rPr>
              <w:fldChar w:fldCharType="begin"/>
            </w:r>
            <w:r>
              <w:rPr>
                <w:noProof/>
                <w:webHidden/>
              </w:rPr>
              <w:instrText xml:space="preserve"> PAGEREF _Toc62206600 \h </w:instrText>
            </w:r>
            <w:r>
              <w:rPr>
                <w:noProof/>
                <w:webHidden/>
              </w:rPr>
            </w:r>
            <w:r>
              <w:rPr>
                <w:noProof/>
                <w:webHidden/>
              </w:rPr>
              <w:fldChar w:fldCharType="separate"/>
            </w:r>
            <w:r w:rsidR="003C1BF3">
              <w:rPr>
                <w:noProof/>
                <w:webHidden/>
              </w:rPr>
              <w:t>24</w:t>
            </w:r>
            <w:r>
              <w:rPr>
                <w:noProof/>
                <w:webHidden/>
              </w:rPr>
              <w:fldChar w:fldCharType="end"/>
            </w:r>
          </w:hyperlink>
        </w:p>
        <w:p w14:paraId="6CAE71DE" w14:textId="36AE2224"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01" w:history="1">
            <w:r w:rsidRPr="004F7E70">
              <w:rPr>
                <w:rStyle w:val="Siuktni"/>
                <w:noProof/>
              </w:rPr>
              <w:t>2.2.3</w:t>
            </w:r>
            <w:r>
              <w:rPr>
                <w:rFonts w:asciiTheme="minorHAnsi" w:eastAsiaTheme="minorEastAsia" w:hAnsiTheme="minorHAnsi" w:cstheme="minorBidi"/>
                <w:noProof/>
                <w:color w:val="auto"/>
                <w:sz w:val="22"/>
                <w:szCs w:val="22"/>
                <w:lang w:val="vi-VN" w:eastAsia="vi-VN"/>
              </w:rPr>
              <w:tab/>
            </w:r>
            <w:r w:rsidRPr="004F7E70">
              <w:rPr>
                <w:rStyle w:val="Siuktni"/>
                <w:noProof/>
              </w:rPr>
              <w:t>Fingerprinting positioning</w:t>
            </w:r>
            <w:r>
              <w:rPr>
                <w:noProof/>
                <w:webHidden/>
              </w:rPr>
              <w:tab/>
            </w:r>
            <w:r>
              <w:rPr>
                <w:noProof/>
                <w:webHidden/>
              </w:rPr>
              <w:fldChar w:fldCharType="begin"/>
            </w:r>
            <w:r>
              <w:rPr>
                <w:noProof/>
                <w:webHidden/>
              </w:rPr>
              <w:instrText xml:space="preserve"> PAGEREF _Toc62206601 \h </w:instrText>
            </w:r>
            <w:r>
              <w:rPr>
                <w:noProof/>
                <w:webHidden/>
              </w:rPr>
            </w:r>
            <w:r>
              <w:rPr>
                <w:noProof/>
                <w:webHidden/>
              </w:rPr>
              <w:fldChar w:fldCharType="separate"/>
            </w:r>
            <w:r w:rsidR="003C1BF3">
              <w:rPr>
                <w:noProof/>
                <w:webHidden/>
              </w:rPr>
              <w:t>25</w:t>
            </w:r>
            <w:r>
              <w:rPr>
                <w:noProof/>
                <w:webHidden/>
              </w:rPr>
              <w:fldChar w:fldCharType="end"/>
            </w:r>
          </w:hyperlink>
        </w:p>
        <w:p w14:paraId="7B5332AD" w14:textId="0044D327"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02" w:history="1">
            <w:r w:rsidRPr="004F7E70">
              <w:rPr>
                <w:rStyle w:val="Siuktni"/>
                <w:noProof/>
                <w:lang w:val="vi-VN"/>
              </w:rPr>
              <w:t>2.2.4</w:t>
            </w:r>
            <w:r>
              <w:rPr>
                <w:rFonts w:asciiTheme="minorHAnsi" w:eastAsiaTheme="minorEastAsia" w:hAnsiTheme="minorHAnsi" w:cstheme="minorBidi"/>
                <w:noProof/>
                <w:color w:val="auto"/>
                <w:sz w:val="22"/>
                <w:szCs w:val="22"/>
                <w:lang w:val="vi-VN" w:eastAsia="vi-VN"/>
              </w:rPr>
              <w:tab/>
            </w:r>
            <w:r w:rsidRPr="004F7E70">
              <w:rPr>
                <w:rStyle w:val="Siuktni"/>
                <w:noProof/>
                <w:lang w:val="vi-VN"/>
              </w:rPr>
              <w:t>Vision Analysis Technique</w:t>
            </w:r>
            <w:r>
              <w:rPr>
                <w:noProof/>
                <w:webHidden/>
              </w:rPr>
              <w:tab/>
            </w:r>
            <w:r>
              <w:rPr>
                <w:noProof/>
                <w:webHidden/>
              </w:rPr>
              <w:fldChar w:fldCharType="begin"/>
            </w:r>
            <w:r>
              <w:rPr>
                <w:noProof/>
                <w:webHidden/>
              </w:rPr>
              <w:instrText xml:space="preserve"> PAGEREF _Toc62206602 \h </w:instrText>
            </w:r>
            <w:r>
              <w:rPr>
                <w:noProof/>
                <w:webHidden/>
              </w:rPr>
            </w:r>
            <w:r>
              <w:rPr>
                <w:noProof/>
                <w:webHidden/>
              </w:rPr>
              <w:fldChar w:fldCharType="separate"/>
            </w:r>
            <w:r w:rsidR="003C1BF3">
              <w:rPr>
                <w:noProof/>
                <w:webHidden/>
              </w:rPr>
              <w:t>26</w:t>
            </w:r>
            <w:r>
              <w:rPr>
                <w:noProof/>
                <w:webHidden/>
              </w:rPr>
              <w:fldChar w:fldCharType="end"/>
            </w:r>
          </w:hyperlink>
        </w:p>
        <w:p w14:paraId="41CC1FBE" w14:textId="247CF3CE"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03" w:history="1">
            <w:r w:rsidRPr="004F7E70">
              <w:rPr>
                <w:rStyle w:val="Siuktni"/>
                <w:noProof/>
              </w:rPr>
              <w:t>2.2.5</w:t>
            </w:r>
            <w:r>
              <w:rPr>
                <w:rFonts w:asciiTheme="minorHAnsi" w:eastAsiaTheme="minorEastAsia" w:hAnsiTheme="minorHAnsi" w:cstheme="minorBidi"/>
                <w:noProof/>
                <w:color w:val="auto"/>
                <w:sz w:val="22"/>
                <w:szCs w:val="22"/>
                <w:lang w:val="vi-VN" w:eastAsia="vi-VN"/>
              </w:rPr>
              <w:tab/>
            </w:r>
            <w:r w:rsidRPr="004F7E70">
              <w:rPr>
                <w:rStyle w:val="Siuktni"/>
                <w:noProof/>
              </w:rPr>
              <w:t>So sánh các phương pháp</w:t>
            </w:r>
            <w:r>
              <w:rPr>
                <w:noProof/>
                <w:webHidden/>
              </w:rPr>
              <w:tab/>
            </w:r>
            <w:r>
              <w:rPr>
                <w:noProof/>
                <w:webHidden/>
              </w:rPr>
              <w:fldChar w:fldCharType="begin"/>
            </w:r>
            <w:r>
              <w:rPr>
                <w:noProof/>
                <w:webHidden/>
              </w:rPr>
              <w:instrText xml:space="preserve"> PAGEREF _Toc62206603 \h </w:instrText>
            </w:r>
            <w:r>
              <w:rPr>
                <w:noProof/>
                <w:webHidden/>
              </w:rPr>
            </w:r>
            <w:r>
              <w:rPr>
                <w:noProof/>
                <w:webHidden/>
              </w:rPr>
              <w:fldChar w:fldCharType="separate"/>
            </w:r>
            <w:r w:rsidR="003C1BF3">
              <w:rPr>
                <w:noProof/>
                <w:webHidden/>
              </w:rPr>
              <w:t>27</w:t>
            </w:r>
            <w:r>
              <w:rPr>
                <w:noProof/>
                <w:webHidden/>
              </w:rPr>
              <w:fldChar w:fldCharType="end"/>
            </w:r>
          </w:hyperlink>
        </w:p>
        <w:p w14:paraId="4EEA9078" w14:textId="290B6AD5"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604" w:history="1">
            <w:r w:rsidRPr="004F7E70">
              <w:rPr>
                <w:rStyle w:val="Siuktni"/>
                <w:noProof/>
                <w:lang w:val="vi-VN"/>
              </w:rPr>
              <w:t>2.3</w:t>
            </w:r>
            <w:r>
              <w:rPr>
                <w:rFonts w:asciiTheme="minorHAnsi" w:eastAsiaTheme="minorEastAsia" w:hAnsiTheme="minorHAnsi" w:cstheme="minorBidi"/>
                <w:noProof/>
                <w:color w:val="auto"/>
                <w:sz w:val="22"/>
                <w:szCs w:val="22"/>
                <w:lang w:val="vi-VN" w:eastAsia="vi-VN"/>
              </w:rPr>
              <w:tab/>
            </w:r>
            <w:r w:rsidRPr="004F7E70">
              <w:rPr>
                <w:rStyle w:val="Siuktni"/>
                <w:noProof/>
                <w:lang w:val="vi-VN"/>
              </w:rPr>
              <w:t>Đề xuất, lựa chọn phương pháp đo và thuật toán định vị</w:t>
            </w:r>
            <w:r>
              <w:rPr>
                <w:noProof/>
                <w:webHidden/>
              </w:rPr>
              <w:tab/>
            </w:r>
            <w:r>
              <w:rPr>
                <w:noProof/>
                <w:webHidden/>
              </w:rPr>
              <w:fldChar w:fldCharType="begin"/>
            </w:r>
            <w:r>
              <w:rPr>
                <w:noProof/>
                <w:webHidden/>
              </w:rPr>
              <w:instrText xml:space="preserve"> PAGEREF _Toc62206604 \h </w:instrText>
            </w:r>
            <w:r>
              <w:rPr>
                <w:noProof/>
                <w:webHidden/>
              </w:rPr>
            </w:r>
            <w:r>
              <w:rPr>
                <w:noProof/>
                <w:webHidden/>
              </w:rPr>
              <w:fldChar w:fldCharType="separate"/>
            </w:r>
            <w:r w:rsidR="003C1BF3">
              <w:rPr>
                <w:noProof/>
                <w:webHidden/>
              </w:rPr>
              <w:t>27</w:t>
            </w:r>
            <w:r>
              <w:rPr>
                <w:noProof/>
                <w:webHidden/>
              </w:rPr>
              <w:fldChar w:fldCharType="end"/>
            </w:r>
          </w:hyperlink>
        </w:p>
        <w:p w14:paraId="17B51A45" w14:textId="5B36D361"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05" w:history="1">
            <w:r w:rsidRPr="004F7E70">
              <w:rPr>
                <w:rStyle w:val="Siuktni"/>
                <w:noProof/>
                <w:lang w:val="vi-VN"/>
              </w:rPr>
              <w:t>2.3.1</w:t>
            </w:r>
            <w:r>
              <w:rPr>
                <w:rFonts w:asciiTheme="minorHAnsi" w:eastAsiaTheme="minorEastAsia" w:hAnsiTheme="minorHAnsi" w:cstheme="minorBidi"/>
                <w:noProof/>
                <w:color w:val="auto"/>
                <w:sz w:val="22"/>
                <w:szCs w:val="22"/>
                <w:lang w:val="vi-VN" w:eastAsia="vi-VN"/>
              </w:rPr>
              <w:tab/>
            </w:r>
            <w:r w:rsidRPr="004F7E70">
              <w:rPr>
                <w:rStyle w:val="Siuktni"/>
                <w:noProof/>
                <w:lang w:val="vi-VN"/>
              </w:rPr>
              <w:t>Phương pháp thu thập dữ liệu từ cảm biến</w:t>
            </w:r>
            <w:r>
              <w:rPr>
                <w:noProof/>
                <w:webHidden/>
              </w:rPr>
              <w:tab/>
            </w:r>
            <w:r>
              <w:rPr>
                <w:noProof/>
                <w:webHidden/>
              </w:rPr>
              <w:fldChar w:fldCharType="begin"/>
            </w:r>
            <w:r>
              <w:rPr>
                <w:noProof/>
                <w:webHidden/>
              </w:rPr>
              <w:instrText xml:space="preserve"> PAGEREF _Toc62206605 \h </w:instrText>
            </w:r>
            <w:r>
              <w:rPr>
                <w:noProof/>
                <w:webHidden/>
              </w:rPr>
            </w:r>
            <w:r>
              <w:rPr>
                <w:noProof/>
                <w:webHidden/>
              </w:rPr>
              <w:fldChar w:fldCharType="separate"/>
            </w:r>
            <w:r w:rsidR="003C1BF3">
              <w:rPr>
                <w:noProof/>
                <w:webHidden/>
              </w:rPr>
              <w:t>27</w:t>
            </w:r>
            <w:r>
              <w:rPr>
                <w:noProof/>
                <w:webHidden/>
              </w:rPr>
              <w:fldChar w:fldCharType="end"/>
            </w:r>
          </w:hyperlink>
        </w:p>
        <w:p w14:paraId="19BD9845" w14:textId="0AEBE2E8"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12" w:history="1">
            <w:r w:rsidRPr="004F7E70">
              <w:rPr>
                <w:rStyle w:val="Siuktni"/>
                <w:noProof/>
              </w:rPr>
              <w:t>2.3.2</w:t>
            </w:r>
            <w:r>
              <w:rPr>
                <w:rFonts w:asciiTheme="minorHAnsi" w:eastAsiaTheme="minorEastAsia" w:hAnsiTheme="minorHAnsi" w:cstheme="minorBidi"/>
                <w:noProof/>
                <w:color w:val="auto"/>
                <w:sz w:val="22"/>
                <w:szCs w:val="22"/>
                <w:lang w:val="vi-VN" w:eastAsia="vi-VN"/>
              </w:rPr>
              <w:tab/>
            </w:r>
            <w:r w:rsidRPr="004F7E70">
              <w:rPr>
                <w:rStyle w:val="Siuktni"/>
                <w:noProof/>
              </w:rPr>
              <w:t>Thuật toán định vị</w:t>
            </w:r>
            <w:r>
              <w:rPr>
                <w:noProof/>
                <w:webHidden/>
              </w:rPr>
              <w:tab/>
            </w:r>
            <w:r>
              <w:rPr>
                <w:noProof/>
                <w:webHidden/>
              </w:rPr>
              <w:fldChar w:fldCharType="begin"/>
            </w:r>
            <w:r>
              <w:rPr>
                <w:noProof/>
                <w:webHidden/>
              </w:rPr>
              <w:instrText xml:space="preserve"> PAGEREF _Toc62206612 \h </w:instrText>
            </w:r>
            <w:r>
              <w:rPr>
                <w:noProof/>
                <w:webHidden/>
              </w:rPr>
            </w:r>
            <w:r>
              <w:rPr>
                <w:noProof/>
                <w:webHidden/>
              </w:rPr>
              <w:fldChar w:fldCharType="separate"/>
            </w:r>
            <w:r w:rsidR="003C1BF3">
              <w:rPr>
                <w:noProof/>
                <w:webHidden/>
              </w:rPr>
              <w:t>29</w:t>
            </w:r>
            <w:r>
              <w:rPr>
                <w:noProof/>
                <w:webHidden/>
              </w:rPr>
              <w:fldChar w:fldCharType="end"/>
            </w:r>
          </w:hyperlink>
        </w:p>
        <w:p w14:paraId="19874252" w14:textId="5C37E722" w:rsidR="00AD2834" w:rsidRDefault="00AD2834">
          <w:pPr>
            <w:pStyle w:val="Mucluc1"/>
            <w:tabs>
              <w:tab w:val="left" w:pos="1760"/>
              <w:tab w:val="right" w:leader="dot" w:pos="8494"/>
            </w:tabs>
            <w:rPr>
              <w:rFonts w:asciiTheme="minorHAnsi" w:eastAsiaTheme="minorEastAsia" w:hAnsiTheme="minorHAnsi" w:cstheme="minorBidi"/>
              <w:b w:val="0"/>
              <w:noProof/>
              <w:color w:val="auto"/>
              <w:sz w:val="22"/>
              <w:szCs w:val="22"/>
              <w:lang w:val="vi-VN" w:eastAsia="vi-VN"/>
            </w:rPr>
          </w:pPr>
          <w:hyperlink w:anchor="_Toc62206613" w:history="1">
            <w:r w:rsidRPr="004F7E70">
              <w:rPr>
                <w:rStyle w:val="Siuktni"/>
                <w:noProof/>
              </w:rPr>
              <w:t>CHƯƠNG 3.</w:t>
            </w:r>
            <w:r>
              <w:rPr>
                <w:rFonts w:asciiTheme="minorHAnsi" w:eastAsiaTheme="minorEastAsia" w:hAnsiTheme="minorHAnsi" w:cstheme="minorBidi"/>
                <w:b w:val="0"/>
                <w:noProof/>
                <w:color w:val="auto"/>
                <w:sz w:val="22"/>
                <w:szCs w:val="22"/>
                <w:lang w:val="vi-VN" w:eastAsia="vi-VN"/>
              </w:rPr>
              <w:tab/>
            </w:r>
            <w:r w:rsidRPr="004F7E70">
              <w:rPr>
                <w:rStyle w:val="Siuktni"/>
                <w:noProof/>
              </w:rPr>
              <w:t>XÂY DỰNG HỆ THỐNG</w:t>
            </w:r>
            <w:r>
              <w:rPr>
                <w:noProof/>
                <w:webHidden/>
              </w:rPr>
              <w:tab/>
            </w:r>
            <w:r>
              <w:rPr>
                <w:noProof/>
                <w:webHidden/>
              </w:rPr>
              <w:fldChar w:fldCharType="begin"/>
            </w:r>
            <w:r>
              <w:rPr>
                <w:noProof/>
                <w:webHidden/>
              </w:rPr>
              <w:instrText xml:space="preserve"> PAGEREF _Toc62206613 \h </w:instrText>
            </w:r>
            <w:r>
              <w:rPr>
                <w:noProof/>
                <w:webHidden/>
              </w:rPr>
            </w:r>
            <w:r>
              <w:rPr>
                <w:noProof/>
                <w:webHidden/>
              </w:rPr>
              <w:fldChar w:fldCharType="separate"/>
            </w:r>
            <w:r w:rsidR="003C1BF3">
              <w:rPr>
                <w:noProof/>
                <w:webHidden/>
              </w:rPr>
              <w:t>32</w:t>
            </w:r>
            <w:r>
              <w:rPr>
                <w:noProof/>
                <w:webHidden/>
              </w:rPr>
              <w:fldChar w:fldCharType="end"/>
            </w:r>
          </w:hyperlink>
        </w:p>
        <w:p w14:paraId="7508008E" w14:textId="226461EC"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617" w:history="1">
            <w:r w:rsidRPr="004F7E70">
              <w:rPr>
                <w:rStyle w:val="Siuktni"/>
                <w:noProof/>
              </w:rPr>
              <w:t>3.1</w:t>
            </w:r>
            <w:r>
              <w:rPr>
                <w:rFonts w:asciiTheme="minorHAnsi" w:eastAsiaTheme="minorEastAsia" w:hAnsiTheme="minorHAnsi" w:cstheme="minorBidi"/>
                <w:noProof/>
                <w:color w:val="auto"/>
                <w:sz w:val="22"/>
                <w:szCs w:val="22"/>
                <w:lang w:val="vi-VN" w:eastAsia="vi-VN"/>
              </w:rPr>
              <w:tab/>
            </w:r>
            <w:r w:rsidRPr="004F7E70">
              <w:rPr>
                <w:rStyle w:val="Siuktni"/>
                <w:noProof/>
              </w:rPr>
              <w:t>Xây dựng phần cứng</w:t>
            </w:r>
            <w:r>
              <w:rPr>
                <w:noProof/>
                <w:webHidden/>
              </w:rPr>
              <w:tab/>
            </w:r>
            <w:r>
              <w:rPr>
                <w:noProof/>
                <w:webHidden/>
              </w:rPr>
              <w:fldChar w:fldCharType="begin"/>
            </w:r>
            <w:r>
              <w:rPr>
                <w:noProof/>
                <w:webHidden/>
              </w:rPr>
              <w:instrText xml:space="preserve"> PAGEREF _Toc62206617 \h </w:instrText>
            </w:r>
            <w:r>
              <w:rPr>
                <w:noProof/>
                <w:webHidden/>
              </w:rPr>
            </w:r>
            <w:r>
              <w:rPr>
                <w:noProof/>
                <w:webHidden/>
              </w:rPr>
              <w:fldChar w:fldCharType="separate"/>
            </w:r>
            <w:r w:rsidR="003C1BF3">
              <w:rPr>
                <w:noProof/>
                <w:webHidden/>
              </w:rPr>
              <w:t>32</w:t>
            </w:r>
            <w:r>
              <w:rPr>
                <w:noProof/>
                <w:webHidden/>
              </w:rPr>
              <w:fldChar w:fldCharType="end"/>
            </w:r>
          </w:hyperlink>
        </w:p>
        <w:p w14:paraId="4F0A2D57" w14:textId="1ADCEF84"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18" w:history="1">
            <w:r w:rsidRPr="004F7E70">
              <w:rPr>
                <w:rStyle w:val="Siuktni"/>
                <w:noProof/>
              </w:rPr>
              <w:t>3.1.1</w:t>
            </w:r>
            <w:r>
              <w:rPr>
                <w:rFonts w:asciiTheme="minorHAnsi" w:eastAsiaTheme="minorEastAsia" w:hAnsiTheme="minorHAnsi" w:cstheme="minorBidi"/>
                <w:noProof/>
                <w:color w:val="auto"/>
                <w:sz w:val="22"/>
                <w:szCs w:val="22"/>
                <w:lang w:val="vi-VN" w:eastAsia="vi-VN"/>
              </w:rPr>
              <w:tab/>
            </w:r>
            <w:r w:rsidRPr="004F7E70">
              <w:rPr>
                <w:rStyle w:val="Siuktni"/>
                <w:noProof/>
              </w:rPr>
              <w:t>DWM1000 Module</w:t>
            </w:r>
            <w:r>
              <w:rPr>
                <w:noProof/>
                <w:webHidden/>
              </w:rPr>
              <w:tab/>
            </w:r>
            <w:r>
              <w:rPr>
                <w:noProof/>
                <w:webHidden/>
              </w:rPr>
              <w:fldChar w:fldCharType="begin"/>
            </w:r>
            <w:r>
              <w:rPr>
                <w:noProof/>
                <w:webHidden/>
              </w:rPr>
              <w:instrText xml:space="preserve"> PAGEREF _Toc62206618 \h </w:instrText>
            </w:r>
            <w:r>
              <w:rPr>
                <w:noProof/>
                <w:webHidden/>
              </w:rPr>
            </w:r>
            <w:r>
              <w:rPr>
                <w:noProof/>
                <w:webHidden/>
              </w:rPr>
              <w:fldChar w:fldCharType="separate"/>
            </w:r>
            <w:r w:rsidR="003C1BF3">
              <w:rPr>
                <w:noProof/>
                <w:webHidden/>
              </w:rPr>
              <w:t>33</w:t>
            </w:r>
            <w:r>
              <w:rPr>
                <w:noProof/>
                <w:webHidden/>
              </w:rPr>
              <w:fldChar w:fldCharType="end"/>
            </w:r>
          </w:hyperlink>
        </w:p>
        <w:p w14:paraId="6E8AC8CF" w14:textId="4C6A3907"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33" w:history="1">
            <w:r w:rsidRPr="004F7E70">
              <w:rPr>
                <w:rStyle w:val="Siuktni"/>
                <w:noProof/>
              </w:rPr>
              <w:t>3.1.2</w:t>
            </w:r>
            <w:r>
              <w:rPr>
                <w:rFonts w:asciiTheme="minorHAnsi" w:eastAsiaTheme="minorEastAsia" w:hAnsiTheme="minorHAnsi" w:cstheme="minorBidi"/>
                <w:noProof/>
                <w:color w:val="auto"/>
                <w:sz w:val="22"/>
                <w:szCs w:val="22"/>
                <w:lang w:val="vi-VN" w:eastAsia="vi-VN"/>
              </w:rPr>
              <w:tab/>
            </w:r>
            <w:r w:rsidRPr="004F7E70">
              <w:rPr>
                <w:rStyle w:val="Siuktni"/>
                <w:noProof/>
              </w:rPr>
              <w:t>Khối vi xử lý</w:t>
            </w:r>
            <w:r>
              <w:rPr>
                <w:noProof/>
                <w:webHidden/>
              </w:rPr>
              <w:tab/>
            </w:r>
            <w:r>
              <w:rPr>
                <w:noProof/>
                <w:webHidden/>
              </w:rPr>
              <w:fldChar w:fldCharType="begin"/>
            </w:r>
            <w:r>
              <w:rPr>
                <w:noProof/>
                <w:webHidden/>
              </w:rPr>
              <w:instrText xml:space="preserve"> PAGEREF _Toc62206633 \h </w:instrText>
            </w:r>
            <w:r>
              <w:rPr>
                <w:noProof/>
                <w:webHidden/>
              </w:rPr>
            </w:r>
            <w:r>
              <w:rPr>
                <w:noProof/>
                <w:webHidden/>
              </w:rPr>
              <w:fldChar w:fldCharType="separate"/>
            </w:r>
            <w:r w:rsidR="003C1BF3">
              <w:rPr>
                <w:noProof/>
                <w:webHidden/>
              </w:rPr>
              <w:t>38</w:t>
            </w:r>
            <w:r>
              <w:rPr>
                <w:noProof/>
                <w:webHidden/>
              </w:rPr>
              <w:fldChar w:fldCharType="end"/>
            </w:r>
          </w:hyperlink>
        </w:p>
        <w:p w14:paraId="5D46AEC0" w14:textId="749C2FAE"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35" w:history="1">
            <w:r w:rsidRPr="004F7E70">
              <w:rPr>
                <w:rStyle w:val="Siuktni"/>
                <w:noProof/>
              </w:rPr>
              <w:t>3.1.3</w:t>
            </w:r>
            <w:r>
              <w:rPr>
                <w:rFonts w:asciiTheme="minorHAnsi" w:eastAsiaTheme="minorEastAsia" w:hAnsiTheme="minorHAnsi" w:cstheme="minorBidi"/>
                <w:noProof/>
                <w:color w:val="auto"/>
                <w:sz w:val="22"/>
                <w:szCs w:val="22"/>
                <w:lang w:val="vi-VN" w:eastAsia="vi-VN"/>
              </w:rPr>
              <w:tab/>
            </w:r>
            <w:r w:rsidRPr="004F7E70">
              <w:rPr>
                <w:rStyle w:val="Siuktni"/>
                <w:noProof/>
              </w:rPr>
              <w:t>Khối nguồn:</w:t>
            </w:r>
            <w:r>
              <w:rPr>
                <w:noProof/>
                <w:webHidden/>
              </w:rPr>
              <w:tab/>
            </w:r>
            <w:r>
              <w:rPr>
                <w:noProof/>
                <w:webHidden/>
              </w:rPr>
              <w:fldChar w:fldCharType="begin"/>
            </w:r>
            <w:r>
              <w:rPr>
                <w:noProof/>
                <w:webHidden/>
              </w:rPr>
              <w:instrText xml:space="preserve"> PAGEREF _Toc62206635 \h </w:instrText>
            </w:r>
            <w:r>
              <w:rPr>
                <w:noProof/>
                <w:webHidden/>
              </w:rPr>
            </w:r>
            <w:r>
              <w:rPr>
                <w:noProof/>
                <w:webHidden/>
              </w:rPr>
              <w:fldChar w:fldCharType="separate"/>
            </w:r>
            <w:r w:rsidR="003C1BF3">
              <w:rPr>
                <w:noProof/>
                <w:webHidden/>
              </w:rPr>
              <w:t>39</w:t>
            </w:r>
            <w:r>
              <w:rPr>
                <w:noProof/>
                <w:webHidden/>
              </w:rPr>
              <w:fldChar w:fldCharType="end"/>
            </w:r>
          </w:hyperlink>
        </w:p>
        <w:p w14:paraId="7BAAD7D5" w14:textId="32FBC7B0"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36" w:history="1">
            <w:r w:rsidRPr="004F7E70">
              <w:rPr>
                <w:rStyle w:val="Siuktni"/>
                <w:noProof/>
              </w:rPr>
              <w:t>3.1.4</w:t>
            </w:r>
            <w:r>
              <w:rPr>
                <w:rFonts w:asciiTheme="minorHAnsi" w:eastAsiaTheme="minorEastAsia" w:hAnsiTheme="minorHAnsi" w:cstheme="minorBidi"/>
                <w:noProof/>
                <w:color w:val="auto"/>
                <w:sz w:val="22"/>
                <w:szCs w:val="22"/>
                <w:lang w:val="vi-VN" w:eastAsia="vi-VN"/>
              </w:rPr>
              <w:tab/>
            </w:r>
            <w:r w:rsidRPr="004F7E70">
              <w:rPr>
                <w:rStyle w:val="Siuktni"/>
                <w:noProof/>
              </w:rPr>
              <w:t>Thiết kế mạch in</w:t>
            </w:r>
            <w:r>
              <w:rPr>
                <w:noProof/>
                <w:webHidden/>
              </w:rPr>
              <w:tab/>
            </w:r>
            <w:r>
              <w:rPr>
                <w:noProof/>
                <w:webHidden/>
              </w:rPr>
              <w:fldChar w:fldCharType="begin"/>
            </w:r>
            <w:r>
              <w:rPr>
                <w:noProof/>
                <w:webHidden/>
              </w:rPr>
              <w:instrText xml:space="preserve"> PAGEREF _Toc62206636 \h </w:instrText>
            </w:r>
            <w:r>
              <w:rPr>
                <w:noProof/>
                <w:webHidden/>
              </w:rPr>
            </w:r>
            <w:r>
              <w:rPr>
                <w:noProof/>
                <w:webHidden/>
              </w:rPr>
              <w:fldChar w:fldCharType="separate"/>
            </w:r>
            <w:r w:rsidR="003C1BF3">
              <w:rPr>
                <w:noProof/>
                <w:webHidden/>
              </w:rPr>
              <w:t>40</w:t>
            </w:r>
            <w:r>
              <w:rPr>
                <w:noProof/>
                <w:webHidden/>
              </w:rPr>
              <w:fldChar w:fldCharType="end"/>
            </w:r>
          </w:hyperlink>
        </w:p>
        <w:p w14:paraId="64270FA5" w14:textId="2BA60D0C"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45" w:history="1">
            <w:r w:rsidRPr="004F7E70">
              <w:rPr>
                <w:rStyle w:val="Siuktni"/>
                <w:noProof/>
              </w:rPr>
              <w:t>3.1.5</w:t>
            </w:r>
            <w:r>
              <w:rPr>
                <w:rFonts w:asciiTheme="minorHAnsi" w:eastAsiaTheme="minorEastAsia" w:hAnsiTheme="minorHAnsi" w:cstheme="minorBidi"/>
                <w:noProof/>
                <w:color w:val="auto"/>
                <w:sz w:val="22"/>
                <w:szCs w:val="22"/>
                <w:lang w:val="vi-VN" w:eastAsia="vi-VN"/>
              </w:rPr>
              <w:tab/>
            </w:r>
            <w:r w:rsidRPr="004F7E70">
              <w:rPr>
                <w:rStyle w:val="Siuktni"/>
                <w:noProof/>
              </w:rPr>
              <w:t>Kết luận</w:t>
            </w:r>
            <w:r>
              <w:rPr>
                <w:noProof/>
                <w:webHidden/>
              </w:rPr>
              <w:tab/>
            </w:r>
            <w:r>
              <w:rPr>
                <w:noProof/>
                <w:webHidden/>
              </w:rPr>
              <w:fldChar w:fldCharType="begin"/>
            </w:r>
            <w:r>
              <w:rPr>
                <w:noProof/>
                <w:webHidden/>
              </w:rPr>
              <w:instrText xml:space="preserve"> PAGEREF _Toc62206645 \h </w:instrText>
            </w:r>
            <w:r>
              <w:rPr>
                <w:noProof/>
                <w:webHidden/>
              </w:rPr>
            </w:r>
            <w:r>
              <w:rPr>
                <w:noProof/>
                <w:webHidden/>
              </w:rPr>
              <w:fldChar w:fldCharType="separate"/>
            </w:r>
            <w:r w:rsidR="003C1BF3">
              <w:rPr>
                <w:noProof/>
                <w:webHidden/>
              </w:rPr>
              <w:t>42</w:t>
            </w:r>
            <w:r>
              <w:rPr>
                <w:noProof/>
                <w:webHidden/>
              </w:rPr>
              <w:fldChar w:fldCharType="end"/>
            </w:r>
          </w:hyperlink>
        </w:p>
        <w:p w14:paraId="49902427" w14:textId="292148D3"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646" w:history="1">
            <w:r w:rsidRPr="004F7E70">
              <w:rPr>
                <w:rStyle w:val="Siuktni"/>
                <w:noProof/>
              </w:rPr>
              <w:t>3.2</w:t>
            </w:r>
            <w:r>
              <w:rPr>
                <w:rFonts w:asciiTheme="minorHAnsi" w:eastAsiaTheme="minorEastAsia" w:hAnsiTheme="minorHAnsi" w:cstheme="minorBidi"/>
                <w:noProof/>
                <w:color w:val="auto"/>
                <w:sz w:val="22"/>
                <w:szCs w:val="22"/>
                <w:lang w:val="vi-VN" w:eastAsia="vi-VN"/>
              </w:rPr>
              <w:tab/>
            </w:r>
            <w:r w:rsidRPr="004F7E70">
              <w:rPr>
                <w:rStyle w:val="Siuktni"/>
                <w:noProof/>
              </w:rPr>
              <w:t>Xây dựng phần mềm</w:t>
            </w:r>
            <w:r>
              <w:rPr>
                <w:noProof/>
                <w:webHidden/>
              </w:rPr>
              <w:tab/>
            </w:r>
            <w:r>
              <w:rPr>
                <w:noProof/>
                <w:webHidden/>
              </w:rPr>
              <w:fldChar w:fldCharType="begin"/>
            </w:r>
            <w:r>
              <w:rPr>
                <w:noProof/>
                <w:webHidden/>
              </w:rPr>
              <w:instrText xml:space="preserve"> PAGEREF _Toc62206646 \h </w:instrText>
            </w:r>
            <w:r>
              <w:rPr>
                <w:noProof/>
                <w:webHidden/>
              </w:rPr>
            </w:r>
            <w:r>
              <w:rPr>
                <w:noProof/>
                <w:webHidden/>
              </w:rPr>
              <w:fldChar w:fldCharType="separate"/>
            </w:r>
            <w:r w:rsidR="003C1BF3">
              <w:rPr>
                <w:noProof/>
                <w:webHidden/>
              </w:rPr>
              <w:t>43</w:t>
            </w:r>
            <w:r>
              <w:rPr>
                <w:noProof/>
                <w:webHidden/>
              </w:rPr>
              <w:fldChar w:fldCharType="end"/>
            </w:r>
          </w:hyperlink>
        </w:p>
        <w:p w14:paraId="39C7C5A2" w14:textId="2655D67F"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47" w:history="1">
            <w:r w:rsidRPr="004F7E70">
              <w:rPr>
                <w:rStyle w:val="Siuktni"/>
                <w:noProof/>
              </w:rPr>
              <w:t>3.2.1</w:t>
            </w:r>
            <w:r>
              <w:rPr>
                <w:rFonts w:asciiTheme="minorHAnsi" w:eastAsiaTheme="minorEastAsia" w:hAnsiTheme="minorHAnsi" w:cstheme="minorBidi"/>
                <w:noProof/>
                <w:color w:val="auto"/>
                <w:sz w:val="22"/>
                <w:szCs w:val="22"/>
                <w:lang w:val="vi-VN" w:eastAsia="vi-VN"/>
              </w:rPr>
              <w:tab/>
            </w:r>
            <w:r w:rsidRPr="004F7E70">
              <w:rPr>
                <w:rStyle w:val="Siuktni"/>
                <w:noProof/>
              </w:rPr>
              <w:t>Cấu hình mô-đun</w:t>
            </w:r>
            <w:r>
              <w:rPr>
                <w:noProof/>
                <w:webHidden/>
              </w:rPr>
              <w:tab/>
            </w:r>
            <w:r>
              <w:rPr>
                <w:noProof/>
                <w:webHidden/>
              </w:rPr>
              <w:fldChar w:fldCharType="begin"/>
            </w:r>
            <w:r>
              <w:rPr>
                <w:noProof/>
                <w:webHidden/>
              </w:rPr>
              <w:instrText xml:space="preserve"> PAGEREF _Toc62206647 \h </w:instrText>
            </w:r>
            <w:r>
              <w:rPr>
                <w:noProof/>
                <w:webHidden/>
              </w:rPr>
            </w:r>
            <w:r>
              <w:rPr>
                <w:noProof/>
                <w:webHidden/>
              </w:rPr>
              <w:fldChar w:fldCharType="separate"/>
            </w:r>
            <w:r w:rsidR="003C1BF3">
              <w:rPr>
                <w:noProof/>
                <w:webHidden/>
              </w:rPr>
              <w:t>43</w:t>
            </w:r>
            <w:r>
              <w:rPr>
                <w:noProof/>
                <w:webHidden/>
              </w:rPr>
              <w:fldChar w:fldCharType="end"/>
            </w:r>
          </w:hyperlink>
        </w:p>
        <w:p w14:paraId="3FF5AD0C" w14:textId="4E65C6FB"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48" w:history="1">
            <w:r w:rsidRPr="004F7E70">
              <w:rPr>
                <w:rStyle w:val="Siuktni"/>
                <w:noProof/>
              </w:rPr>
              <w:t>3.2.2</w:t>
            </w:r>
            <w:r>
              <w:rPr>
                <w:rFonts w:asciiTheme="minorHAnsi" w:eastAsiaTheme="minorEastAsia" w:hAnsiTheme="minorHAnsi" w:cstheme="minorBidi"/>
                <w:noProof/>
                <w:color w:val="auto"/>
                <w:sz w:val="22"/>
                <w:szCs w:val="22"/>
                <w:lang w:val="vi-VN" w:eastAsia="vi-VN"/>
              </w:rPr>
              <w:tab/>
            </w:r>
            <w:r w:rsidRPr="004F7E70">
              <w:rPr>
                <w:rStyle w:val="Siuktni"/>
                <w:noProof/>
              </w:rPr>
              <w:t>Định hướng module</w:t>
            </w:r>
            <w:r>
              <w:rPr>
                <w:noProof/>
                <w:webHidden/>
              </w:rPr>
              <w:tab/>
            </w:r>
            <w:r>
              <w:rPr>
                <w:noProof/>
                <w:webHidden/>
              </w:rPr>
              <w:fldChar w:fldCharType="begin"/>
            </w:r>
            <w:r>
              <w:rPr>
                <w:noProof/>
                <w:webHidden/>
              </w:rPr>
              <w:instrText xml:space="preserve"> PAGEREF _Toc62206648 \h </w:instrText>
            </w:r>
            <w:r>
              <w:rPr>
                <w:noProof/>
                <w:webHidden/>
              </w:rPr>
            </w:r>
            <w:r>
              <w:rPr>
                <w:noProof/>
                <w:webHidden/>
              </w:rPr>
              <w:fldChar w:fldCharType="separate"/>
            </w:r>
            <w:r w:rsidR="003C1BF3">
              <w:rPr>
                <w:noProof/>
                <w:webHidden/>
              </w:rPr>
              <w:t>43</w:t>
            </w:r>
            <w:r>
              <w:rPr>
                <w:noProof/>
                <w:webHidden/>
              </w:rPr>
              <w:fldChar w:fldCharType="end"/>
            </w:r>
          </w:hyperlink>
        </w:p>
        <w:p w14:paraId="4EFC6CFE" w14:textId="67738E35"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49" w:history="1">
            <w:r w:rsidRPr="004F7E70">
              <w:rPr>
                <w:rStyle w:val="Siuktni"/>
                <w:noProof/>
              </w:rPr>
              <w:t>3.2.3</w:t>
            </w:r>
            <w:r>
              <w:rPr>
                <w:rFonts w:asciiTheme="minorHAnsi" w:eastAsiaTheme="minorEastAsia" w:hAnsiTheme="minorHAnsi" w:cstheme="minorBidi"/>
                <w:noProof/>
                <w:color w:val="auto"/>
                <w:sz w:val="22"/>
                <w:szCs w:val="22"/>
                <w:lang w:val="vi-VN" w:eastAsia="vi-VN"/>
              </w:rPr>
              <w:tab/>
            </w:r>
            <w:r w:rsidRPr="004F7E70">
              <w:rPr>
                <w:rStyle w:val="Siuktni"/>
                <w:noProof/>
              </w:rPr>
              <w:t>Giao tiếp giữa các module</w:t>
            </w:r>
            <w:r>
              <w:rPr>
                <w:noProof/>
                <w:webHidden/>
              </w:rPr>
              <w:tab/>
            </w:r>
            <w:r>
              <w:rPr>
                <w:noProof/>
                <w:webHidden/>
              </w:rPr>
              <w:fldChar w:fldCharType="begin"/>
            </w:r>
            <w:r>
              <w:rPr>
                <w:noProof/>
                <w:webHidden/>
              </w:rPr>
              <w:instrText xml:space="preserve"> PAGEREF _Toc62206649 \h </w:instrText>
            </w:r>
            <w:r>
              <w:rPr>
                <w:noProof/>
                <w:webHidden/>
              </w:rPr>
            </w:r>
            <w:r>
              <w:rPr>
                <w:noProof/>
                <w:webHidden/>
              </w:rPr>
              <w:fldChar w:fldCharType="separate"/>
            </w:r>
            <w:r w:rsidR="003C1BF3">
              <w:rPr>
                <w:noProof/>
                <w:webHidden/>
              </w:rPr>
              <w:t>43</w:t>
            </w:r>
            <w:r>
              <w:rPr>
                <w:noProof/>
                <w:webHidden/>
              </w:rPr>
              <w:fldChar w:fldCharType="end"/>
            </w:r>
          </w:hyperlink>
        </w:p>
        <w:p w14:paraId="44EE18A0" w14:textId="08416E7E"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50" w:history="1">
            <w:r w:rsidRPr="004F7E70">
              <w:rPr>
                <w:rStyle w:val="Siuktni"/>
                <w:noProof/>
              </w:rPr>
              <w:t>3.2.4</w:t>
            </w:r>
            <w:r>
              <w:rPr>
                <w:rFonts w:asciiTheme="minorHAnsi" w:eastAsiaTheme="minorEastAsia" w:hAnsiTheme="minorHAnsi" w:cstheme="minorBidi"/>
                <w:noProof/>
                <w:color w:val="auto"/>
                <w:sz w:val="22"/>
                <w:szCs w:val="22"/>
                <w:lang w:val="vi-VN" w:eastAsia="vi-VN"/>
              </w:rPr>
              <w:tab/>
            </w:r>
            <w:r w:rsidRPr="004F7E70">
              <w:rPr>
                <w:rStyle w:val="Siuktni"/>
                <w:noProof/>
              </w:rPr>
              <w:t>Thuật toán, lập trình</w:t>
            </w:r>
            <w:r>
              <w:rPr>
                <w:noProof/>
                <w:webHidden/>
              </w:rPr>
              <w:tab/>
            </w:r>
            <w:r>
              <w:rPr>
                <w:noProof/>
                <w:webHidden/>
              </w:rPr>
              <w:fldChar w:fldCharType="begin"/>
            </w:r>
            <w:r>
              <w:rPr>
                <w:noProof/>
                <w:webHidden/>
              </w:rPr>
              <w:instrText xml:space="preserve"> PAGEREF _Toc62206650 \h </w:instrText>
            </w:r>
            <w:r>
              <w:rPr>
                <w:noProof/>
                <w:webHidden/>
              </w:rPr>
            </w:r>
            <w:r>
              <w:rPr>
                <w:noProof/>
                <w:webHidden/>
              </w:rPr>
              <w:fldChar w:fldCharType="separate"/>
            </w:r>
            <w:r w:rsidR="003C1BF3">
              <w:rPr>
                <w:noProof/>
                <w:webHidden/>
              </w:rPr>
              <w:t>43</w:t>
            </w:r>
            <w:r>
              <w:rPr>
                <w:noProof/>
                <w:webHidden/>
              </w:rPr>
              <w:fldChar w:fldCharType="end"/>
            </w:r>
          </w:hyperlink>
        </w:p>
        <w:p w14:paraId="7D338F7B" w14:textId="7FAABA48"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51" w:history="1">
            <w:r w:rsidRPr="004F7E70">
              <w:rPr>
                <w:rStyle w:val="Siuktni"/>
                <w:noProof/>
                <w:lang w:val="vi-VN"/>
              </w:rPr>
              <w:t>3.2.5</w:t>
            </w:r>
            <w:r>
              <w:rPr>
                <w:rFonts w:asciiTheme="minorHAnsi" w:eastAsiaTheme="minorEastAsia" w:hAnsiTheme="minorHAnsi" w:cstheme="minorBidi"/>
                <w:noProof/>
                <w:color w:val="auto"/>
                <w:sz w:val="22"/>
                <w:szCs w:val="22"/>
                <w:lang w:val="vi-VN" w:eastAsia="vi-VN"/>
              </w:rPr>
              <w:tab/>
            </w:r>
            <w:r w:rsidRPr="004F7E70">
              <w:rPr>
                <w:rStyle w:val="Siuktni"/>
                <w:noProof/>
                <w:lang w:val="vi-VN"/>
              </w:rPr>
              <w:t>Xử lý dữ liệu</w:t>
            </w:r>
            <w:r>
              <w:rPr>
                <w:noProof/>
                <w:webHidden/>
              </w:rPr>
              <w:tab/>
            </w:r>
            <w:r>
              <w:rPr>
                <w:noProof/>
                <w:webHidden/>
              </w:rPr>
              <w:fldChar w:fldCharType="begin"/>
            </w:r>
            <w:r>
              <w:rPr>
                <w:noProof/>
                <w:webHidden/>
              </w:rPr>
              <w:instrText xml:space="preserve"> PAGEREF _Toc62206651 \h </w:instrText>
            </w:r>
            <w:r>
              <w:rPr>
                <w:noProof/>
                <w:webHidden/>
              </w:rPr>
            </w:r>
            <w:r>
              <w:rPr>
                <w:noProof/>
                <w:webHidden/>
              </w:rPr>
              <w:fldChar w:fldCharType="separate"/>
            </w:r>
            <w:r w:rsidR="003C1BF3">
              <w:rPr>
                <w:noProof/>
                <w:webHidden/>
              </w:rPr>
              <w:t>45</w:t>
            </w:r>
            <w:r>
              <w:rPr>
                <w:noProof/>
                <w:webHidden/>
              </w:rPr>
              <w:fldChar w:fldCharType="end"/>
            </w:r>
          </w:hyperlink>
        </w:p>
        <w:p w14:paraId="3E146E53" w14:textId="0A7D7723"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67" w:history="1">
            <w:r w:rsidRPr="004F7E70">
              <w:rPr>
                <w:rStyle w:val="Siuktni"/>
                <w:noProof/>
              </w:rPr>
              <w:t>3.2.6</w:t>
            </w:r>
            <w:r>
              <w:rPr>
                <w:rFonts w:asciiTheme="minorHAnsi" w:eastAsiaTheme="minorEastAsia" w:hAnsiTheme="minorHAnsi" w:cstheme="minorBidi"/>
                <w:noProof/>
                <w:color w:val="auto"/>
                <w:sz w:val="22"/>
                <w:szCs w:val="22"/>
                <w:lang w:val="vi-VN" w:eastAsia="vi-VN"/>
              </w:rPr>
              <w:tab/>
            </w:r>
            <w:r w:rsidRPr="004F7E70">
              <w:rPr>
                <w:rStyle w:val="Siuktni"/>
                <w:noProof/>
              </w:rPr>
              <w:t>Kết luận</w:t>
            </w:r>
            <w:r>
              <w:rPr>
                <w:noProof/>
                <w:webHidden/>
              </w:rPr>
              <w:tab/>
            </w:r>
            <w:r>
              <w:rPr>
                <w:noProof/>
                <w:webHidden/>
              </w:rPr>
              <w:fldChar w:fldCharType="begin"/>
            </w:r>
            <w:r>
              <w:rPr>
                <w:noProof/>
                <w:webHidden/>
              </w:rPr>
              <w:instrText xml:space="preserve"> PAGEREF _Toc62206667 \h </w:instrText>
            </w:r>
            <w:r>
              <w:rPr>
                <w:noProof/>
                <w:webHidden/>
              </w:rPr>
            </w:r>
            <w:r>
              <w:rPr>
                <w:noProof/>
                <w:webHidden/>
              </w:rPr>
              <w:fldChar w:fldCharType="separate"/>
            </w:r>
            <w:r w:rsidR="003C1BF3">
              <w:rPr>
                <w:noProof/>
                <w:webHidden/>
              </w:rPr>
              <w:t>48</w:t>
            </w:r>
            <w:r>
              <w:rPr>
                <w:noProof/>
                <w:webHidden/>
              </w:rPr>
              <w:fldChar w:fldCharType="end"/>
            </w:r>
          </w:hyperlink>
        </w:p>
        <w:p w14:paraId="30D93DBF" w14:textId="40052C6E" w:rsidR="00AD2834" w:rsidRDefault="00AD2834">
          <w:pPr>
            <w:pStyle w:val="Mucluc1"/>
            <w:tabs>
              <w:tab w:val="left" w:pos="1760"/>
              <w:tab w:val="right" w:leader="dot" w:pos="8494"/>
            </w:tabs>
            <w:rPr>
              <w:rFonts w:asciiTheme="minorHAnsi" w:eastAsiaTheme="minorEastAsia" w:hAnsiTheme="minorHAnsi" w:cstheme="minorBidi"/>
              <w:b w:val="0"/>
              <w:noProof/>
              <w:color w:val="auto"/>
              <w:sz w:val="22"/>
              <w:szCs w:val="22"/>
              <w:lang w:val="vi-VN" w:eastAsia="vi-VN"/>
            </w:rPr>
          </w:pPr>
          <w:hyperlink w:anchor="_Toc62206668" w:history="1">
            <w:r w:rsidRPr="004F7E70">
              <w:rPr>
                <w:rStyle w:val="Siuktni"/>
                <w:noProof/>
              </w:rPr>
              <w:t>CHƯƠNG 4.</w:t>
            </w:r>
            <w:r>
              <w:rPr>
                <w:rFonts w:asciiTheme="minorHAnsi" w:eastAsiaTheme="minorEastAsia" w:hAnsiTheme="minorHAnsi" w:cstheme="minorBidi"/>
                <w:b w:val="0"/>
                <w:noProof/>
                <w:color w:val="auto"/>
                <w:sz w:val="22"/>
                <w:szCs w:val="22"/>
                <w:lang w:val="vi-VN" w:eastAsia="vi-VN"/>
              </w:rPr>
              <w:tab/>
            </w:r>
            <w:r w:rsidRPr="004F7E70">
              <w:rPr>
                <w:rStyle w:val="Siuktni"/>
                <w:noProof/>
              </w:rPr>
              <w:t>THỬ NGHIỆM VÀ ĐÁNH GIÁ KẾT QUẢ</w:t>
            </w:r>
            <w:r>
              <w:rPr>
                <w:noProof/>
                <w:webHidden/>
              </w:rPr>
              <w:tab/>
            </w:r>
            <w:r>
              <w:rPr>
                <w:noProof/>
                <w:webHidden/>
              </w:rPr>
              <w:fldChar w:fldCharType="begin"/>
            </w:r>
            <w:r>
              <w:rPr>
                <w:noProof/>
                <w:webHidden/>
              </w:rPr>
              <w:instrText xml:space="preserve"> PAGEREF _Toc62206668 \h </w:instrText>
            </w:r>
            <w:r>
              <w:rPr>
                <w:noProof/>
                <w:webHidden/>
              </w:rPr>
            </w:r>
            <w:r>
              <w:rPr>
                <w:noProof/>
                <w:webHidden/>
              </w:rPr>
              <w:fldChar w:fldCharType="separate"/>
            </w:r>
            <w:r w:rsidR="003C1BF3">
              <w:rPr>
                <w:noProof/>
                <w:webHidden/>
              </w:rPr>
              <w:t>49</w:t>
            </w:r>
            <w:r>
              <w:rPr>
                <w:noProof/>
                <w:webHidden/>
              </w:rPr>
              <w:fldChar w:fldCharType="end"/>
            </w:r>
          </w:hyperlink>
        </w:p>
        <w:p w14:paraId="192288D4" w14:textId="3A7B45F2"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669" w:history="1">
            <w:r w:rsidRPr="004F7E70">
              <w:rPr>
                <w:rStyle w:val="Siuktni"/>
                <w:noProof/>
              </w:rPr>
              <w:t>4.1</w:t>
            </w:r>
            <w:r>
              <w:rPr>
                <w:rFonts w:asciiTheme="minorHAnsi" w:eastAsiaTheme="minorEastAsia" w:hAnsiTheme="minorHAnsi" w:cstheme="minorBidi"/>
                <w:noProof/>
                <w:color w:val="auto"/>
                <w:sz w:val="22"/>
                <w:szCs w:val="22"/>
                <w:lang w:val="vi-VN" w:eastAsia="vi-VN"/>
              </w:rPr>
              <w:tab/>
            </w:r>
            <w:r w:rsidRPr="004F7E70">
              <w:rPr>
                <w:rStyle w:val="Siuktni"/>
                <w:noProof/>
              </w:rPr>
              <w:t>Thử nghiệm đo khoảng cách giữa hai module</w:t>
            </w:r>
            <w:r>
              <w:rPr>
                <w:noProof/>
                <w:webHidden/>
              </w:rPr>
              <w:tab/>
            </w:r>
            <w:r>
              <w:rPr>
                <w:noProof/>
                <w:webHidden/>
              </w:rPr>
              <w:fldChar w:fldCharType="begin"/>
            </w:r>
            <w:r>
              <w:rPr>
                <w:noProof/>
                <w:webHidden/>
              </w:rPr>
              <w:instrText xml:space="preserve"> PAGEREF _Toc62206669 \h </w:instrText>
            </w:r>
            <w:r>
              <w:rPr>
                <w:noProof/>
                <w:webHidden/>
              </w:rPr>
            </w:r>
            <w:r>
              <w:rPr>
                <w:noProof/>
                <w:webHidden/>
              </w:rPr>
              <w:fldChar w:fldCharType="separate"/>
            </w:r>
            <w:r w:rsidR="003C1BF3">
              <w:rPr>
                <w:noProof/>
                <w:webHidden/>
              </w:rPr>
              <w:t>49</w:t>
            </w:r>
            <w:r>
              <w:rPr>
                <w:noProof/>
                <w:webHidden/>
              </w:rPr>
              <w:fldChar w:fldCharType="end"/>
            </w:r>
          </w:hyperlink>
        </w:p>
        <w:p w14:paraId="5CE7E895" w14:textId="2C51A793"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70" w:history="1">
            <w:r w:rsidRPr="004F7E70">
              <w:rPr>
                <w:rStyle w:val="Siuktni"/>
                <w:noProof/>
              </w:rPr>
              <w:t>4.1.1</w:t>
            </w:r>
            <w:r>
              <w:rPr>
                <w:rFonts w:asciiTheme="minorHAnsi" w:eastAsiaTheme="minorEastAsia" w:hAnsiTheme="minorHAnsi" w:cstheme="minorBidi"/>
                <w:noProof/>
                <w:color w:val="auto"/>
                <w:sz w:val="22"/>
                <w:szCs w:val="22"/>
                <w:lang w:val="vi-VN" w:eastAsia="vi-VN"/>
              </w:rPr>
              <w:tab/>
            </w:r>
            <w:r w:rsidRPr="004F7E70">
              <w:rPr>
                <w:rStyle w:val="Siuktni"/>
                <w:noProof/>
              </w:rPr>
              <w:t>Đo trực tiếp hai đối tượng</w:t>
            </w:r>
            <w:r>
              <w:rPr>
                <w:noProof/>
                <w:webHidden/>
              </w:rPr>
              <w:tab/>
            </w:r>
            <w:r>
              <w:rPr>
                <w:noProof/>
                <w:webHidden/>
              </w:rPr>
              <w:fldChar w:fldCharType="begin"/>
            </w:r>
            <w:r>
              <w:rPr>
                <w:noProof/>
                <w:webHidden/>
              </w:rPr>
              <w:instrText xml:space="preserve"> PAGEREF _Toc62206670 \h </w:instrText>
            </w:r>
            <w:r>
              <w:rPr>
                <w:noProof/>
                <w:webHidden/>
              </w:rPr>
            </w:r>
            <w:r>
              <w:rPr>
                <w:noProof/>
                <w:webHidden/>
              </w:rPr>
              <w:fldChar w:fldCharType="separate"/>
            </w:r>
            <w:r w:rsidR="003C1BF3">
              <w:rPr>
                <w:noProof/>
                <w:webHidden/>
              </w:rPr>
              <w:t>49</w:t>
            </w:r>
            <w:r>
              <w:rPr>
                <w:noProof/>
                <w:webHidden/>
              </w:rPr>
              <w:fldChar w:fldCharType="end"/>
            </w:r>
          </w:hyperlink>
        </w:p>
        <w:p w14:paraId="47D2857A" w14:textId="4E3EFE59"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71" w:history="1">
            <w:r w:rsidRPr="004F7E70">
              <w:rPr>
                <w:rStyle w:val="Siuktni"/>
                <w:noProof/>
              </w:rPr>
              <w:t>4.1.2</w:t>
            </w:r>
            <w:r>
              <w:rPr>
                <w:rFonts w:asciiTheme="minorHAnsi" w:eastAsiaTheme="minorEastAsia" w:hAnsiTheme="minorHAnsi" w:cstheme="minorBidi"/>
                <w:noProof/>
                <w:color w:val="auto"/>
                <w:sz w:val="22"/>
                <w:szCs w:val="22"/>
                <w:lang w:val="vi-VN" w:eastAsia="vi-VN"/>
              </w:rPr>
              <w:tab/>
            </w:r>
            <w:r w:rsidRPr="004F7E70">
              <w:rPr>
                <w:rStyle w:val="Siuktni"/>
                <w:noProof/>
              </w:rPr>
              <w:t>Đo hai đối tượng khi bị chắn bởi một vật thể</w:t>
            </w:r>
            <w:r>
              <w:rPr>
                <w:noProof/>
                <w:webHidden/>
              </w:rPr>
              <w:tab/>
            </w:r>
            <w:r>
              <w:rPr>
                <w:noProof/>
                <w:webHidden/>
              </w:rPr>
              <w:fldChar w:fldCharType="begin"/>
            </w:r>
            <w:r>
              <w:rPr>
                <w:noProof/>
                <w:webHidden/>
              </w:rPr>
              <w:instrText xml:space="preserve"> PAGEREF _Toc62206671 \h </w:instrText>
            </w:r>
            <w:r>
              <w:rPr>
                <w:noProof/>
                <w:webHidden/>
              </w:rPr>
            </w:r>
            <w:r>
              <w:rPr>
                <w:noProof/>
                <w:webHidden/>
              </w:rPr>
              <w:fldChar w:fldCharType="separate"/>
            </w:r>
            <w:r w:rsidR="003C1BF3">
              <w:rPr>
                <w:noProof/>
                <w:webHidden/>
              </w:rPr>
              <w:t>54</w:t>
            </w:r>
            <w:r>
              <w:rPr>
                <w:noProof/>
                <w:webHidden/>
              </w:rPr>
              <w:fldChar w:fldCharType="end"/>
            </w:r>
          </w:hyperlink>
        </w:p>
        <w:p w14:paraId="725781FE" w14:textId="47D7FCFF"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72" w:history="1">
            <w:r w:rsidRPr="004F7E70">
              <w:rPr>
                <w:rStyle w:val="Siuktni"/>
                <w:noProof/>
              </w:rPr>
              <w:t>4.1.3</w:t>
            </w:r>
            <w:r>
              <w:rPr>
                <w:rFonts w:asciiTheme="minorHAnsi" w:eastAsiaTheme="minorEastAsia" w:hAnsiTheme="minorHAnsi" w:cstheme="minorBidi"/>
                <w:noProof/>
                <w:color w:val="auto"/>
                <w:sz w:val="22"/>
                <w:szCs w:val="22"/>
                <w:lang w:val="vi-VN" w:eastAsia="vi-VN"/>
              </w:rPr>
              <w:tab/>
            </w:r>
            <w:r w:rsidRPr="004F7E70">
              <w:rPr>
                <w:rStyle w:val="Siuktni"/>
                <w:noProof/>
              </w:rPr>
              <w:t>Đo trong khi di chuyển:</w:t>
            </w:r>
            <w:r>
              <w:rPr>
                <w:noProof/>
                <w:webHidden/>
              </w:rPr>
              <w:tab/>
            </w:r>
            <w:r>
              <w:rPr>
                <w:noProof/>
                <w:webHidden/>
              </w:rPr>
              <w:fldChar w:fldCharType="begin"/>
            </w:r>
            <w:r>
              <w:rPr>
                <w:noProof/>
                <w:webHidden/>
              </w:rPr>
              <w:instrText xml:space="preserve"> PAGEREF _Toc62206672 \h </w:instrText>
            </w:r>
            <w:r>
              <w:rPr>
                <w:noProof/>
                <w:webHidden/>
              </w:rPr>
            </w:r>
            <w:r>
              <w:rPr>
                <w:noProof/>
                <w:webHidden/>
              </w:rPr>
              <w:fldChar w:fldCharType="separate"/>
            </w:r>
            <w:r w:rsidR="003C1BF3">
              <w:rPr>
                <w:noProof/>
                <w:webHidden/>
              </w:rPr>
              <w:t>57</w:t>
            </w:r>
            <w:r>
              <w:rPr>
                <w:noProof/>
                <w:webHidden/>
              </w:rPr>
              <w:fldChar w:fldCharType="end"/>
            </w:r>
          </w:hyperlink>
        </w:p>
        <w:p w14:paraId="2222E3F6" w14:textId="71063900"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73" w:history="1">
            <w:r w:rsidRPr="004F7E70">
              <w:rPr>
                <w:rStyle w:val="Siuktni"/>
                <w:noProof/>
              </w:rPr>
              <w:t>4.1.4</w:t>
            </w:r>
            <w:r>
              <w:rPr>
                <w:rFonts w:asciiTheme="minorHAnsi" w:eastAsiaTheme="minorEastAsia" w:hAnsiTheme="minorHAnsi" w:cstheme="minorBidi"/>
                <w:noProof/>
                <w:color w:val="auto"/>
                <w:sz w:val="22"/>
                <w:szCs w:val="22"/>
                <w:lang w:val="vi-VN" w:eastAsia="vi-VN"/>
              </w:rPr>
              <w:tab/>
            </w:r>
            <w:r w:rsidRPr="004F7E70">
              <w:rPr>
                <w:rStyle w:val="Siuktni"/>
                <w:noProof/>
              </w:rPr>
              <w:t>Đánh giá kết quả</w:t>
            </w:r>
            <w:r>
              <w:rPr>
                <w:noProof/>
                <w:webHidden/>
              </w:rPr>
              <w:tab/>
            </w:r>
            <w:r>
              <w:rPr>
                <w:noProof/>
                <w:webHidden/>
              </w:rPr>
              <w:fldChar w:fldCharType="begin"/>
            </w:r>
            <w:r>
              <w:rPr>
                <w:noProof/>
                <w:webHidden/>
              </w:rPr>
              <w:instrText xml:space="preserve"> PAGEREF _Toc62206673 \h </w:instrText>
            </w:r>
            <w:r>
              <w:rPr>
                <w:noProof/>
                <w:webHidden/>
              </w:rPr>
            </w:r>
            <w:r>
              <w:rPr>
                <w:noProof/>
                <w:webHidden/>
              </w:rPr>
              <w:fldChar w:fldCharType="separate"/>
            </w:r>
            <w:r w:rsidR="003C1BF3">
              <w:rPr>
                <w:noProof/>
                <w:webHidden/>
              </w:rPr>
              <w:t>59</w:t>
            </w:r>
            <w:r>
              <w:rPr>
                <w:noProof/>
                <w:webHidden/>
              </w:rPr>
              <w:fldChar w:fldCharType="end"/>
            </w:r>
          </w:hyperlink>
        </w:p>
        <w:p w14:paraId="2F90236B" w14:textId="38808C54" w:rsidR="00AD2834" w:rsidRDefault="00AD2834">
          <w:pPr>
            <w:pStyle w:val="Muclu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62206674" w:history="1">
            <w:r w:rsidRPr="004F7E70">
              <w:rPr>
                <w:rStyle w:val="Siuktni"/>
                <w:noProof/>
              </w:rPr>
              <w:t>4.2</w:t>
            </w:r>
            <w:r>
              <w:rPr>
                <w:rFonts w:asciiTheme="minorHAnsi" w:eastAsiaTheme="minorEastAsia" w:hAnsiTheme="minorHAnsi" w:cstheme="minorBidi"/>
                <w:noProof/>
                <w:color w:val="auto"/>
                <w:sz w:val="22"/>
                <w:szCs w:val="22"/>
                <w:lang w:val="vi-VN" w:eastAsia="vi-VN"/>
              </w:rPr>
              <w:tab/>
            </w:r>
            <w:r w:rsidRPr="004F7E70">
              <w:rPr>
                <w:rStyle w:val="Siuktni"/>
                <w:noProof/>
              </w:rPr>
              <w:t>Thực hiện đo với 3 module:</w:t>
            </w:r>
            <w:r>
              <w:rPr>
                <w:noProof/>
                <w:webHidden/>
              </w:rPr>
              <w:tab/>
            </w:r>
            <w:r>
              <w:rPr>
                <w:noProof/>
                <w:webHidden/>
              </w:rPr>
              <w:fldChar w:fldCharType="begin"/>
            </w:r>
            <w:r>
              <w:rPr>
                <w:noProof/>
                <w:webHidden/>
              </w:rPr>
              <w:instrText xml:space="preserve"> PAGEREF _Toc62206674 \h </w:instrText>
            </w:r>
            <w:r>
              <w:rPr>
                <w:noProof/>
                <w:webHidden/>
              </w:rPr>
            </w:r>
            <w:r>
              <w:rPr>
                <w:noProof/>
                <w:webHidden/>
              </w:rPr>
              <w:fldChar w:fldCharType="separate"/>
            </w:r>
            <w:r w:rsidR="003C1BF3">
              <w:rPr>
                <w:noProof/>
                <w:webHidden/>
              </w:rPr>
              <w:t>60</w:t>
            </w:r>
            <w:r>
              <w:rPr>
                <w:noProof/>
                <w:webHidden/>
              </w:rPr>
              <w:fldChar w:fldCharType="end"/>
            </w:r>
          </w:hyperlink>
        </w:p>
        <w:p w14:paraId="47AB8B8C" w14:textId="6F53D27B"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75" w:history="1">
            <w:r w:rsidRPr="004F7E70">
              <w:rPr>
                <w:rStyle w:val="Siuktni"/>
                <w:noProof/>
              </w:rPr>
              <w:t>4.2.1</w:t>
            </w:r>
            <w:r>
              <w:rPr>
                <w:rFonts w:asciiTheme="minorHAnsi" w:eastAsiaTheme="minorEastAsia" w:hAnsiTheme="minorHAnsi" w:cstheme="minorBidi"/>
                <w:noProof/>
                <w:color w:val="auto"/>
                <w:sz w:val="22"/>
                <w:szCs w:val="22"/>
                <w:lang w:val="vi-VN" w:eastAsia="vi-VN"/>
              </w:rPr>
              <w:tab/>
            </w:r>
            <w:r w:rsidRPr="004F7E70">
              <w:rPr>
                <w:rStyle w:val="Siuktni"/>
                <w:noProof/>
              </w:rPr>
              <w:t>Xác định vị trí tĩnh</w:t>
            </w:r>
            <w:r>
              <w:rPr>
                <w:noProof/>
                <w:webHidden/>
              </w:rPr>
              <w:tab/>
            </w:r>
            <w:r>
              <w:rPr>
                <w:noProof/>
                <w:webHidden/>
              </w:rPr>
              <w:fldChar w:fldCharType="begin"/>
            </w:r>
            <w:r>
              <w:rPr>
                <w:noProof/>
                <w:webHidden/>
              </w:rPr>
              <w:instrText xml:space="preserve"> PAGEREF _Toc62206675 \h </w:instrText>
            </w:r>
            <w:r>
              <w:rPr>
                <w:noProof/>
                <w:webHidden/>
              </w:rPr>
            </w:r>
            <w:r>
              <w:rPr>
                <w:noProof/>
                <w:webHidden/>
              </w:rPr>
              <w:fldChar w:fldCharType="separate"/>
            </w:r>
            <w:r w:rsidR="003C1BF3">
              <w:rPr>
                <w:noProof/>
                <w:webHidden/>
              </w:rPr>
              <w:t>60</w:t>
            </w:r>
            <w:r>
              <w:rPr>
                <w:noProof/>
                <w:webHidden/>
              </w:rPr>
              <w:fldChar w:fldCharType="end"/>
            </w:r>
          </w:hyperlink>
        </w:p>
        <w:p w14:paraId="1B15653C" w14:textId="18ED0C75" w:rsidR="00AD2834" w:rsidRDefault="00AD2834">
          <w:pPr>
            <w:pStyle w:val="Muclu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62206683" w:history="1">
            <w:r w:rsidRPr="004F7E70">
              <w:rPr>
                <w:rStyle w:val="Siuktni"/>
                <w:noProof/>
              </w:rPr>
              <w:t>4.2.2</w:t>
            </w:r>
            <w:r>
              <w:rPr>
                <w:rFonts w:asciiTheme="minorHAnsi" w:eastAsiaTheme="minorEastAsia" w:hAnsiTheme="minorHAnsi" w:cstheme="minorBidi"/>
                <w:noProof/>
                <w:color w:val="auto"/>
                <w:sz w:val="22"/>
                <w:szCs w:val="22"/>
                <w:lang w:val="vi-VN" w:eastAsia="vi-VN"/>
              </w:rPr>
              <w:tab/>
            </w:r>
            <w:r w:rsidRPr="004F7E70">
              <w:rPr>
                <w:rStyle w:val="Siuktni"/>
                <w:noProof/>
              </w:rPr>
              <w:t>Xác định vị trí động</w:t>
            </w:r>
            <w:r>
              <w:rPr>
                <w:noProof/>
                <w:webHidden/>
              </w:rPr>
              <w:tab/>
            </w:r>
            <w:r>
              <w:rPr>
                <w:noProof/>
                <w:webHidden/>
              </w:rPr>
              <w:fldChar w:fldCharType="begin"/>
            </w:r>
            <w:r>
              <w:rPr>
                <w:noProof/>
                <w:webHidden/>
              </w:rPr>
              <w:instrText xml:space="preserve"> PAGEREF _Toc62206683 \h </w:instrText>
            </w:r>
            <w:r>
              <w:rPr>
                <w:noProof/>
                <w:webHidden/>
              </w:rPr>
            </w:r>
            <w:r>
              <w:rPr>
                <w:noProof/>
                <w:webHidden/>
              </w:rPr>
              <w:fldChar w:fldCharType="separate"/>
            </w:r>
            <w:r w:rsidR="003C1BF3">
              <w:rPr>
                <w:noProof/>
                <w:webHidden/>
              </w:rPr>
              <w:t>61</w:t>
            </w:r>
            <w:r>
              <w:rPr>
                <w:noProof/>
                <w:webHidden/>
              </w:rPr>
              <w:fldChar w:fldCharType="end"/>
            </w:r>
          </w:hyperlink>
        </w:p>
        <w:p w14:paraId="1ED96D70" w14:textId="7D542289" w:rsidR="00AD2834" w:rsidRDefault="00AD2834">
          <w:pPr>
            <w:pStyle w:val="Mucluc2"/>
            <w:tabs>
              <w:tab w:val="left" w:pos="522"/>
              <w:tab w:val="right" w:leader="dot" w:pos="8494"/>
            </w:tabs>
            <w:rPr>
              <w:rFonts w:asciiTheme="minorHAnsi" w:eastAsiaTheme="minorEastAsia" w:hAnsiTheme="minorHAnsi" w:cstheme="minorBidi"/>
              <w:noProof/>
              <w:color w:val="auto"/>
              <w:sz w:val="22"/>
              <w:szCs w:val="22"/>
              <w:lang w:val="vi-VN" w:eastAsia="vi-VN"/>
            </w:rPr>
          </w:pPr>
          <w:hyperlink w:anchor="_Toc62206684" w:history="1">
            <w:r w:rsidRPr="004F7E70">
              <w:rPr>
                <w:rStyle w:val="Siuktni"/>
                <w:noProof/>
                <w:lang w:val="vi-VN"/>
              </w:rPr>
              <w:t>3.</w:t>
            </w:r>
            <w:r>
              <w:rPr>
                <w:rFonts w:asciiTheme="minorHAnsi" w:eastAsiaTheme="minorEastAsia" w:hAnsiTheme="minorHAnsi" w:cstheme="minorBidi"/>
                <w:noProof/>
                <w:color w:val="auto"/>
                <w:sz w:val="22"/>
                <w:szCs w:val="22"/>
                <w:lang w:val="vi-VN" w:eastAsia="vi-VN"/>
              </w:rPr>
              <w:tab/>
            </w:r>
            <w:r w:rsidRPr="004F7E70">
              <w:rPr>
                <w:rStyle w:val="Siuktni"/>
                <w:noProof/>
              </w:rPr>
              <w:t>Kết luận</w:t>
            </w:r>
            <w:r>
              <w:rPr>
                <w:noProof/>
                <w:webHidden/>
              </w:rPr>
              <w:tab/>
            </w:r>
            <w:r>
              <w:rPr>
                <w:noProof/>
                <w:webHidden/>
              </w:rPr>
              <w:fldChar w:fldCharType="begin"/>
            </w:r>
            <w:r>
              <w:rPr>
                <w:noProof/>
                <w:webHidden/>
              </w:rPr>
              <w:instrText xml:space="preserve"> PAGEREF _Toc62206684 \h </w:instrText>
            </w:r>
            <w:r>
              <w:rPr>
                <w:noProof/>
                <w:webHidden/>
              </w:rPr>
            </w:r>
            <w:r>
              <w:rPr>
                <w:noProof/>
                <w:webHidden/>
              </w:rPr>
              <w:fldChar w:fldCharType="separate"/>
            </w:r>
            <w:r w:rsidR="003C1BF3">
              <w:rPr>
                <w:noProof/>
                <w:webHidden/>
              </w:rPr>
              <w:t>62</w:t>
            </w:r>
            <w:r>
              <w:rPr>
                <w:noProof/>
                <w:webHidden/>
              </w:rPr>
              <w:fldChar w:fldCharType="end"/>
            </w:r>
          </w:hyperlink>
        </w:p>
        <w:p w14:paraId="164835D6" w14:textId="547B8938" w:rsidR="00AD2834" w:rsidRDefault="00AD2834">
          <w:pPr>
            <w:pStyle w:val="Mucluc1"/>
            <w:tabs>
              <w:tab w:val="right" w:leader="dot" w:pos="8494"/>
            </w:tabs>
            <w:rPr>
              <w:rFonts w:asciiTheme="minorHAnsi" w:eastAsiaTheme="minorEastAsia" w:hAnsiTheme="minorHAnsi" w:cstheme="minorBidi"/>
              <w:b w:val="0"/>
              <w:noProof/>
              <w:color w:val="auto"/>
              <w:sz w:val="22"/>
              <w:szCs w:val="22"/>
              <w:lang w:val="vi-VN" w:eastAsia="vi-VN"/>
            </w:rPr>
          </w:pPr>
          <w:hyperlink w:anchor="_Toc62206685" w:history="1">
            <w:r w:rsidRPr="004F7E70">
              <w:rPr>
                <w:rStyle w:val="Siuktni"/>
                <w:noProof/>
                <w:lang w:val="vi-VN"/>
              </w:rPr>
              <w:t>KẾT LUẬN VÀ HƯỚNG PHÁT TRIỂN</w:t>
            </w:r>
            <w:r>
              <w:rPr>
                <w:noProof/>
                <w:webHidden/>
              </w:rPr>
              <w:tab/>
            </w:r>
            <w:r>
              <w:rPr>
                <w:noProof/>
                <w:webHidden/>
              </w:rPr>
              <w:fldChar w:fldCharType="begin"/>
            </w:r>
            <w:r>
              <w:rPr>
                <w:noProof/>
                <w:webHidden/>
              </w:rPr>
              <w:instrText xml:space="preserve"> PAGEREF _Toc62206685 \h </w:instrText>
            </w:r>
            <w:r>
              <w:rPr>
                <w:noProof/>
                <w:webHidden/>
              </w:rPr>
            </w:r>
            <w:r>
              <w:rPr>
                <w:noProof/>
                <w:webHidden/>
              </w:rPr>
              <w:fldChar w:fldCharType="separate"/>
            </w:r>
            <w:r w:rsidR="003C1BF3">
              <w:rPr>
                <w:noProof/>
                <w:webHidden/>
              </w:rPr>
              <w:t>64</w:t>
            </w:r>
            <w:r>
              <w:rPr>
                <w:noProof/>
                <w:webHidden/>
              </w:rPr>
              <w:fldChar w:fldCharType="end"/>
            </w:r>
          </w:hyperlink>
        </w:p>
        <w:p w14:paraId="6B46058B" w14:textId="589BD9D3" w:rsidR="00AD2834" w:rsidRDefault="00AD2834">
          <w:pPr>
            <w:pStyle w:val="Mucluc2"/>
            <w:tabs>
              <w:tab w:val="right" w:leader="dot" w:pos="8494"/>
            </w:tabs>
            <w:rPr>
              <w:rFonts w:asciiTheme="minorHAnsi" w:eastAsiaTheme="minorEastAsia" w:hAnsiTheme="minorHAnsi" w:cstheme="minorBidi"/>
              <w:noProof/>
              <w:color w:val="auto"/>
              <w:sz w:val="22"/>
              <w:szCs w:val="22"/>
              <w:lang w:val="vi-VN" w:eastAsia="vi-VN"/>
            </w:rPr>
          </w:pPr>
          <w:hyperlink w:anchor="_Toc62206686" w:history="1">
            <w:r w:rsidRPr="004F7E70">
              <w:rPr>
                <w:rStyle w:val="Siuktni"/>
                <w:noProof/>
                <w:lang w:val="vi-VN"/>
              </w:rPr>
              <w:t>Kết luận</w:t>
            </w:r>
            <w:r>
              <w:rPr>
                <w:noProof/>
                <w:webHidden/>
              </w:rPr>
              <w:tab/>
            </w:r>
            <w:r>
              <w:rPr>
                <w:noProof/>
                <w:webHidden/>
              </w:rPr>
              <w:fldChar w:fldCharType="begin"/>
            </w:r>
            <w:r>
              <w:rPr>
                <w:noProof/>
                <w:webHidden/>
              </w:rPr>
              <w:instrText xml:space="preserve"> PAGEREF _Toc62206686 \h </w:instrText>
            </w:r>
            <w:r>
              <w:rPr>
                <w:noProof/>
                <w:webHidden/>
              </w:rPr>
            </w:r>
            <w:r>
              <w:rPr>
                <w:noProof/>
                <w:webHidden/>
              </w:rPr>
              <w:fldChar w:fldCharType="separate"/>
            </w:r>
            <w:r w:rsidR="003C1BF3">
              <w:rPr>
                <w:noProof/>
                <w:webHidden/>
              </w:rPr>
              <w:t>64</w:t>
            </w:r>
            <w:r>
              <w:rPr>
                <w:noProof/>
                <w:webHidden/>
              </w:rPr>
              <w:fldChar w:fldCharType="end"/>
            </w:r>
          </w:hyperlink>
        </w:p>
        <w:p w14:paraId="784F852D" w14:textId="1CE049FE" w:rsidR="00AD2834" w:rsidRDefault="00AD2834">
          <w:pPr>
            <w:pStyle w:val="Mucluc2"/>
            <w:tabs>
              <w:tab w:val="right" w:leader="dot" w:pos="8494"/>
            </w:tabs>
            <w:rPr>
              <w:rFonts w:asciiTheme="minorHAnsi" w:eastAsiaTheme="minorEastAsia" w:hAnsiTheme="minorHAnsi" w:cstheme="minorBidi"/>
              <w:noProof/>
              <w:color w:val="auto"/>
              <w:sz w:val="22"/>
              <w:szCs w:val="22"/>
              <w:lang w:val="vi-VN" w:eastAsia="vi-VN"/>
            </w:rPr>
          </w:pPr>
          <w:hyperlink w:anchor="_Toc62206687" w:history="1">
            <w:r w:rsidRPr="004F7E70">
              <w:rPr>
                <w:rStyle w:val="Siuktni"/>
                <w:noProof/>
                <w:lang w:val="vi-VN"/>
              </w:rPr>
              <w:t>Hướng phát triển</w:t>
            </w:r>
            <w:r>
              <w:rPr>
                <w:noProof/>
                <w:webHidden/>
              </w:rPr>
              <w:tab/>
            </w:r>
            <w:r>
              <w:rPr>
                <w:noProof/>
                <w:webHidden/>
              </w:rPr>
              <w:fldChar w:fldCharType="begin"/>
            </w:r>
            <w:r>
              <w:rPr>
                <w:noProof/>
                <w:webHidden/>
              </w:rPr>
              <w:instrText xml:space="preserve"> PAGEREF _Toc62206687 \h </w:instrText>
            </w:r>
            <w:r>
              <w:rPr>
                <w:noProof/>
                <w:webHidden/>
              </w:rPr>
            </w:r>
            <w:r>
              <w:rPr>
                <w:noProof/>
                <w:webHidden/>
              </w:rPr>
              <w:fldChar w:fldCharType="separate"/>
            </w:r>
            <w:r w:rsidR="003C1BF3">
              <w:rPr>
                <w:noProof/>
                <w:webHidden/>
              </w:rPr>
              <w:t>64</w:t>
            </w:r>
            <w:r>
              <w:rPr>
                <w:noProof/>
                <w:webHidden/>
              </w:rPr>
              <w:fldChar w:fldCharType="end"/>
            </w:r>
          </w:hyperlink>
        </w:p>
        <w:p w14:paraId="1DB50DE7" w14:textId="3E4002C9" w:rsidR="00AD2834" w:rsidRDefault="00AD2834">
          <w:pPr>
            <w:pStyle w:val="Mucluc1"/>
            <w:tabs>
              <w:tab w:val="right" w:leader="dot" w:pos="8494"/>
            </w:tabs>
            <w:rPr>
              <w:rFonts w:asciiTheme="minorHAnsi" w:eastAsiaTheme="minorEastAsia" w:hAnsiTheme="minorHAnsi" w:cstheme="minorBidi"/>
              <w:b w:val="0"/>
              <w:noProof/>
              <w:color w:val="auto"/>
              <w:sz w:val="22"/>
              <w:szCs w:val="22"/>
              <w:lang w:val="vi-VN" w:eastAsia="vi-VN"/>
            </w:rPr>
          </w:pPr>
          <w:hyperlink w:anchor="_Toc62206688" w:history="1">
            <w:r w:rsidRPr="004F7E70">
              <w:rPr>
                <w:rStyle w:val="Siuktni"/>
                <w:noProof/>
                <w:lang w:val="vi-VN"/>
              </w:rPr>
              <w:t>TÀI LIỆU THAM KHẢO</w:t>
            </w:r>
            <w:r>
              <w:rPr>
                <w:noProof/>
                <w:webHidden/>
              </w:rPr>
              <w:tab/>
            </w:r>
            <w:r>
              <w:rPr>
                <w:noProof/>
                <w:webHidden/>
              </w:rPr>
              <w:fldChar w:fldCharType="begin"/>
            </w:r>
            <w:r>
              <w:rPr>
                <w:noProof/>
                <w:webHidden/>
              </w:rPr>
              <w:instrText xml:space="preserve"> PAGEREF _Toc62206688 \h </w:instrText>
            </w:r>
            <w:r>
              <w:rPr>
                <w:noProof/>
                <w:webHidden/>
              </w:rPr>
            </w:r>
            <w:r>
              <w:rPr>
                <w:noProof/>
                <w:webHidden/>
              </w:rPr>
              <w:fldChar w:fldCharType="separate"/>
            </w:r>
            <w:r w:rsidR="003C1BF3">
              <w:rPr>
                <w:noProof/>
                <w:webHidden/>
              </w:rPr>
              <w:t>65</w:t>
            </w:r>
            <w:r>
              <w:rPr>
                <w:noProof/>
                <w:webHidden/>
              </w:rPr>
              <w:fldChar w:fldCharType="end"/>
            </w:r>
          </w:hyperlink>
        </w:p>
        <w:p w14:paraId="51A22502" w14:textId="45E328D1" w:rsidR="00080605" w:rsidRDefault="003F7EDF" w:rsidP="00080605">
          <w:pPr>
            <w:rPr>
              <w:b/>
              <w:bCs/>
              <w:noProof/>
            </w:rPr>
          </w:pPr>
          <w:r>
            <w:rPr>
              <w:b/>
            </w:rPr>
            <w:fldChar w:fldCharType="end"/>
          </w:r>
        </w:p>
      </w:sdtContent>
    </w:sdt>
    <w:p w14:paraId="4A39E412" w14:textId="44E64998" w:rsidR="00B82CBE" w:rsidRPr="00080605" w:rsidRDefault="00FB171E" w:rsidP="0031570E">
      <w:pPr>
        <w:jc w:val="center"/>
      </w:pPr>
      <w:r>
        <w:br w:type="page"/>
      </w:r>
      <w:r w:rsidR="00D36778" w:rsidRPr="00D36778">
        <w:rPr>
          <w:b/>
        </w:rPr>
        <w:lastRenderedPageBreak/>
        <w:t>DANH MỤC HÌNH VẼ</w:t>
      </w:r>
    </w:p>
    <w:p w14:paraId="04001C66" w14:textId="0E453DB7"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r>
        <w:fldChar w:fldCharType="begin"/>
      </w:r>
      <w:r>
        <w:instrText xml:space="preserve"> TOC \h \z \c "Hình" </w:instrText>
      </w:r>
      <w:r>
        <w:fldChar w:fldCharType="separate"/>
      </w:r>
      <w:hyperlink w:anchor="_Toc62206691" w:history="1">
        <w:r w:rsidRPr="00732B70">
          <w:rPr>
            <w:rStyle w:val="Siuktni"/>
            <w:noProof/>
          </w:rPr>
          <w:t>Hình 1.1 Hệ thống định vị toàn cầu GPS [46]</w:t>
        </w:r>
        <w:r>
          <w:rPr>
            <w:noProof/>
            <w:webHidden/>
          </w:rPr>
          <w:tab/>
        </w:r>
        <w:r>
          <w:rPr>
            <w:noProof/>
            <w:webHidden/>
          </w:rPr>
          <w:fldChar w:fldCharType="begin"/>
        </w:r>
        <w:r>
          <w:rPr>
            <w:noProof/>
            <w:webHidden/>
          </w:rPr>
          <w:instrText xml:space="preserve"> PAGEREF _Toc62206691 \h </w:instrText>
        </w:r>
        <w:r>
          <w:rPr>
            <w:noProof/>
            <w:webHidden/>
          </w:rPr>
        </w:r>
        <w:r>
          <w:rPr>
            <w:noProof/>
            <w:webHidden/>
          </w:rPr>
          <w:fldChar w:fldCharType="separate"/>
        </w:r>
        <w:r w:rsidR="003C1BF3">
          <w:rPr>
            <w:noProof/>
            <w:webHidden/>
          </w:rPr>
          <w:t>1</w:t>
        </w:r>
        <w:r>
          <w:rPr>
            <w:noProof/>
            <w:webHidden/>
          </w:rPr>
          <w:fldChar w:fldCharType="end"/>
        </w:r>
      </w:hyperlink>
    </w:p>
    <w:p w14:paraId="134E2191" w14:textId="440F41CE"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2" w:history="1">
        <w:r w:rsidRPr="00732B70">
          <w:rPr>
            <w:rStyle w:val="Siuktni"/>
            <w:noProof/>
          </w:rPr>
          <w:t>Hình 1.2 Hệ thống định vị của</w:t>
        </w:r>
        <w:r w:rsidRPr="00732B70">
          <w:rPr>
            <w:rStyle w:val="Siuktni"/>
            <w:noProof/>
          </w:rPr>
          <w:t xml:space="preserve"> </w:t>
        </w:r>
        <w:r w:rsidRPr="00732B70">
          <w:rPr>
            <w:rStyle w:val="Siuktni"/>
            <w:noProof/>
          </w:rPr>
          <w:t>Infsoft [30]</w:t>
        </w:r>
        <w:r>
          <w:rPr>
            <w:noProof/>
            <w:webHidden/>
          </w:rPr>
          <w:tab/>
        </w:r>
        <w:r>
          <w:rPr>
            <w:noProof/>
            <w:webHidden/>
          </w:rPr>
          <w:fldChar w:fldCharType="begin"/>
        </w:r>
        <w:r>
          <w:rPr>
            <w:noProof/>
            <w:webHidden/>
          </w:rPr>
          <w:instrText xml:space="preserve"> PAGEREF _Toc62206692 \h </w:instrText>
        </w:r>
        <w:r>
          <w:rPr>
            <w:noProof/>
            <w:webHidden/>
          </w:rPr>
        </w:r>
        <w:r>
          <w:rPr>
            <w:noProof/>
            <w:webHidden/>
          </w:rPr>
          <w:fldChar w:fldCharType="separate"/>
        </w:r>
        <w:r w:rsidR="003C1BF3">
          <w:rPr>
            <w:noProof/>
            <w:webHidden/>
          </w:rPr>
          <w:t>5</w:t>
        </w:r>
        <w:r>
          <w:rPr>
            <w:noProof/>
            <w:webHidden/>
          </w:rPr>
          <w:fldChar w:fldCharType="end"/>
        </w:r>
      </w:hyperlink>
    </w:p>
    <w:p w14:paraId="376A671B" w14:textId="273617B5"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3" w:history="1">
        <w:r w:rsidRPr="00732B70">
          <w:rPr>
            <w:rStyle w:val="Siuktni"/>
            <w:noProof/>
          </w:rPr>
          <w:t>Hình 1.3 Một sản phẩm của Thingoo [31]</w:t>
        </w:r>
        <w:r>
          <w:rPr>
            <w:noProof/>
            <w:webHidden/>
          </w:rPr>
          <w:tab/>
        </w:r>
        <w:r>
          <w:rPr>
            <w:noProof/>
            <w:webHidden/>
          </w:rPr>
          <w:fldChar w:fldCharType="begin"/>
        </w:r>
        <w:r>
          <w:rPr>
            <w:noProof/>
            <w:webHidden/>
          </w:rPr>
          <w:instrText xml:space="preserve"> PAGEREF _Toc62206693 \h </w:instrText>
        </w:r>
        <w:r>
          <w:rPr>
            <w:noProof/>
            <w:webHidden/>
          </w:rPr>
        </w:r>
        <w:r>
          <w:rPr>
            <w:noProof/>
            <w:webHidden/>
          </w:rPr>
          <w:fldChar w:fldCharType="separate"/>
        </w:r>
        <w:r w:rsidR="003C1BF3">
          <w:rPr>
            <w:noProof/>
            <w:webHidden/>
          </w:rPr>
          <w:t>6</w:t>
        </w:r>
        <w:r>
          <w:rPr>
            <w:noProof/>
            <w:webHidden/>
          </w:rPr>
          <w:fldChar w:fldCharType="end"/>
        </w:r>
      </w:hyperlink>
    </w:p>
    <w:p w14:paraId="08024FD4" w14:textId="43C27A10"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4" w:history="1">
        <w:r w:rsidRPr="00732B70">
          <w:rPr>
            <w:rStyle w:val="Siuktni"/>
            <w:noProof/>
          </w:rPr>
          <w:t>Hình 1.4 Ứng dụng sử dụng IndoorAtlas để định vị trong một trung tâm thương mại [48]</w:t>
        </w:r>
        <w:r>
          <w:rPr>
            <w:noProof/>
            <w:webHidden/>
          </w:rPr>
          <w:tab/>
        </w:r>
        <w:r>
          <w:rPr>
            <w:noProof/>
            <w:webHidden/>
          </w:rPr>
          <w:fldChar w:fldCharType="begin"/>
        </w:r>
        <w:r>
          <w:rPr>
            <w:noProof/>
            <w:webHidden/>
          </w:rPr>
          <w:instrText xml:space="preserve"> PAGEREF _Toc62206694 \h </w:instrText>
        </w:r>
        <w:r>
          <w:rPr>
            <w:noProof/>
            <w:webHidden/>
          </w:rPr>
        </w:r>
        <w:r>
          <w:rPr>
            <w:noProof/>
            <w:webHidden/>
          </w:rPr>
          <w:fldChar w:fldCharType="separate"/>
        </w:r>
        <w:r w:rsidR="003C1BF3">
          <w:rPr>
            <w:noProof/>
            <w:webHidden/>
          </w:rPr>
          <w:t>8</w:t>
        </w:r>
        <w:r>
          <w:rPr>
            <w:noProof/>
            <w:webHidden/>
          </w:rPr>
          <w:fldChar w:fldCharType="end"/>
        </w:r>
      </w:hyperlink>
    </w:p>
    <w:p w14:paraId="5BBD2366" w14:textId="7FA572A8"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5" w:history="1">
        <w:r w:rsidRPr="00732B70">
          <w:rPr>
            <w:rStyle w:val="Siuktni"/>
            <w:noProof/>
          </w:rPr>
          <w:t>Hình 1.5 Nhóm của Ye-Sheng Kuo từ đại học Michigan thử nghiệm hệ thống Luxapose [32]</w:t>
        </w:r>
        <w:r>
          <w:rPr>
            <w:noProof/>
            <w:webHidden/>
          </w:rPr>
          <w:tab/>
        </w:r>
        <w:r>
          <w:rPr>
            <w:noProof/>
            <w:webHidden/>
          </w:rPr>
          <w:fldChar w:fldCharType="begin"/>
        </w:r>
        <w:r>
          <w:rPr>
            <w:noProof/>
            <w:webHidden/>
          </w:rPr>
          <w:instrText xml:space="preserve"> PAGEREF _Toc62206695 \h </w:instrText>
        </w:r>
        <w:r>
          <w:rPr>
            <w:noProof/>
            <w:webHidden/>
          </w:rPr>
        </w:r>
        <w:r>
          <w:rPr>
            <w:noProof/>
            <w:webHidden/>
          </w:rPr>
          <w:fldChar w:fldCharType="separate"/>
        </w:r>
        <w:r w:rsidR="003C1BF3">
          <w:rPr>
            <w:noProof/>
            <w:webHidden/>
          </w:rPr>
          <w:t>9</w:t>
        </w:r>
        <w:r>
          <w:rPr>
            <w:noProof/>
            <w:webHidden/>
          </w:rPr>
          <w:fldChar w:fldCharType="end"/>
        </w:r>
      </w:hyperlink>
    </w:p>
    <w:p w14:paraId="0203E06B" w14:textId="0F004721"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6" w:history="1">
        <w:r w:rsidRPr="00732B70">
          <w:rPr>
            <w:rStyle w:val="Siuktni"/>
            <w:noProof/>
          </w:rPr>
          <w:t>Hình 1.6 Nhóm của Bodhi Priyantha thử nghiệm hệ thống Cricket [33]</w:t>
        </w:r>
        <w:r>
          <w:rPr>
            <w:noProof/>
            <w:webHidden/>
          </w:rPr>
          <w:tab/>
        </w:r>
        <w:r>
          <w:rPr>
            <w:noProof/>
            <w:webHidden/>
          </w:rPr>
          <w:fldChar w:fldCharType="begin"/>
        </w:r>
        <w:r>
          <w:rPr>
            <w:noProof/>
            <w:webHidden/>
          </w:rPr>
          <w:instrText xml:space="preserve"> PAGEREF _Toc62206696 \h </w:instrText>
        </w:r>
        <w:r>
          <w:rPr>
            <w:noProof/>
            <w:webHidden/>
          </w:rPr>
        </w:r>
        <w:r>
          <w:rPr>
            <w:noProof/>
            <w:webHidden/>
          </w:rPr>
          <w:fldChar w:fldCharType="separate"/>
        </w:r>
        <w:r w:rsidR="003C1BF3">
          <w:rPr>
            <w:noProof/>
            <w:webHidden/>
          </w:rPr>
          <w:t>10</w:t>
        </w:r>
        <w:r>
          <w:rPr>
            <w:noProof/>
            <w:webHidden/>
          </w:rPr>
          <w:fldChar w:fldCharType="end"/>
        </w:r>
      </w:hyperlink>
    </w:p>
    <w:p w14:paraId="69C50C9C" w14:textId="06405908"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7" w:history="1">
        <w:r w:rsidRPr="00732B70">
          <w:rPr>
            <w:rStyle w:val="Siuktni"/>
            <w:noProof/>
          </w:rPr>
          <w:t>Hình 1.7 Kết quả thử nghiệm hệ thống LearnLoc của nhóm Pasricha tại đại học Colorado [38]</w:t>
        </w:r>
        <w:r>
          <w:rPr>
            <w:noProof/>
            <w:webHidden/>
          </w:rPr>
          <w:tab/>
        </w:r>
        <w:r>
          <w:rPr>
            <w:noProof/>
            <w:webHidden/>
          </w:rPr>
          <w:fldChar w:fldCharType="begin"/>
        </w:r>
        <w:r>
          <w:rPr>
            <w:noProof/>
            <w:webHidden/>
          </w:rPr>
          <w:instrText xml:space="preserve"> PAGEREF _Toc62206697 \h </w:instrText>
        </w:r>
        <w:r>
          <w:rPr>
            <w:noProof/>
            <w:webHidden/>
          </w:rPr>
        </w:r>
        <w:r>
          <w:rPr>
            <w:noProof/>
            <w:webHidden/>
          </w:rPr>
          <w:fldChar w:fldCharType="separate"/>
        </w:r>
        <w:r w:rsidR="003C1BF3">
          <w:rPr>
            <w:noProof/>
            <w:webHidden/>
          </w:rPr>
          <w:t>11</w:t>
        </w:r>
        <w:r>
          <w:rPr>
            <w:noProof/>
            <w:webHidden/>
          </w:rPr>
          <w:fldChar w:fldCharType="end"/>
        </w:r>
      </w:hyperlink>
    </w:p>
    <w:p w14:paraId="4781AF2A" w14:textId="5186C4C3"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8" w:history="1">
        <w:r w:rsidRPr="00732B70">
          <w:rPr>
            <w:rStyle w:val="Siuktni"/>
            <w:noProof/>
          </w:rPr>
          <w:t>Hình 1.8 Đề xuất một sơ đồ khối hệ thống</w:t>
        </w:r>
        <w:r>
          <w:rPr>
            <w:noProof/>
            <w:webHidden/>
          </w:rPr>
          <w:tab/>
        </w:r>
        <w:r>
          <w:rPr>
            <w:noProof/>
            <w:webHidden/>
          </w:rPr>
          <w:fldChar w:fldCharType="begin"/>
        </w:r>
        <w:r>
          <w:rPr>
            <w:noProof/>
            <w:webHidden/>
          </w:rPr>
          <w:instrText xml:space="preserve"> PAGEREF _Toc62206698 \h </w:instrText>
        </w:r>
        <w:r>
          <w:rPr>
            <w:noProof/>
            <w:webHidden/>
          </w:rPr>
        </w:r>
        <w:r>
          <w:rPr>
            <w:noProof/>
            <w:webHidden/>
          </w:rPr>
          <w:fldChar w:fldCharType="separate"/>
        </w:r>
        <w:r w:rsidR="003C1BF3">
          <w:rPr>
            <w:noProof/>
            <w:webHidden/>
          </w:rPr>
          <w:t>16</w:t>
        </w:r>
        <w:r>
          <w:rPr>
            <w:noProof/>
            <w:webHidden/>
          </w:rPr>
          <w:fldChar w:fldCharType="end"/>
        </w:r>
      </w:hyperlink>
    </w:p>
    <w:p w14:paraId="5529BDB7" w14:textId="7817B66E"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699" w:history="1">
        <w:r w:rsidRPr="00732B70">
          <w:rPr>
            <w:rStyle w:val="Siuktni"/>
            <w:noProof/>
          </w:rPr>
          <w:t>Hình 2.1 Triangulation [4]</w:t>
        </w:r>
        <w:r>
          <w:rPr>
            <w:noProof/>
            <w:webHidden/>
          </w:rPr>
          <w:tab/>
        </w:r>
        <w:r>
          <w:rPr>
            <w:noProof/>
            <w:webHidden/>
          </w:rPr>
          <w:fldChar w:fldCharType="begin"/>
        </w:r>
        <w:r>
          <w:rPr>
            <w:noProof/>
            <w:webHidden/>
          </w:rPr>
          <w:instrText xml:space="preserve"> PAGEREF _Toc62206699 \h </w:instrText>
        </w:r>
        <w:r>
          <w:rPr>
            <w:noProof/>
            <w:webHidden/>
          </w:rPr>
        </w:r>
        <w:r>
          <w:rPr>
            <w:noProof/>
            <w:webHidden/>
          </w:rPr>
          <w:fldChar w:fldCharType="separate"/>
        </w:r>
        <w:r w:rsidR="003C1BF3">
          <w:rPr>
            <w:noProof/>
            <w:webHidden/>
          </w:rPr>
          <w:t>18</w:t>
        </w:r>
        <w:r>
          <w:rPr>
            <w:noProof/>
            <w:webHidden/>
          </w:rPr>
          <w:fldChar w:fldCharType="end"/>
        </w:r>
      </w:hyperlink>
    </w:p>
    <w:p w14:paraId="3D5FFF0E" w14:textId="677879AE"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0" w:history="1">
        <w:r w:rsidRPr="00732B70">
          <w:rPr>
            <w:rStyle w:val="Siuktni"/>
            <w:noProof/>
          </w:rPr>
          <w:t>Hình 2.2 Tính toán cho AoA</w:t>
        </w:r>
        <w:r>
          <w:rPr>
            <w:noProof/>
            <w:webHidden/>
          </w:rPr>
          <w:tab/>
        </w:r>
        <w:r>
          <w:rPr>
            <w:noProof/>
            <w:webHidden/>
          </w:rPr>
          <w:fldChar w:fldCharType="begin"/>
        </w:r>
        <w:r>
          <w:rPr>
            <w:noProof/>
            <w:webHidden/>
          </w:rPr>
          <w:instrText xml:space="preserve"> PAGEREF _Toc62206700 \h </w:instrText>
        </w:r>
        <w:r>
          <w:rPr>
            <w:noProof/>
            <w:webHidden/>
          </w:rPr>
        </w:r>
        <w:r>
          <w:rPr>
            <w:noProof/>
            <w:webHidden/>
          </w:rPr>
          <w:fldChar w:fldCharType="separate"/>
        </w:r>
        <w:r w:rsidR="003C1BF3">
          <w:rPr>
            <w:noProof/>
            <w:webHidden/>
          </w:rPr>
          <w:t>19</w:t>
        </w:r>
        <w:r>
          <w:rPr>
            <w:noProof/>
            <w:webHidden/>
          </w:rPr>
          <w:fldChar w:fldCharType="end"/>
        </w:r>
      </w:hyperlink>
    </w:p>
    <w:p w14:paraId="26C8934E" w14:textId="38DC1566"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1" w:history="1">
        <w:r w:rsidRPr="00732B70">
          <w:rPr>
            <w:rStyle w:val="Siuktni"/>
            <w:noProof/>
          </w:rPr>
          <w:t>Hình 2.3 Biểu diễn hình học của hệ thống TOA [4]</w:t>
        </w:r>
        <w:r>
          <w:rPr>
            <w:noProof/>
            <w:webHidden/>
          </w:rPr>
          <w:tab/>
        </w:r>
        <w:r>
          <w:rPr>
            <w:noProof/>
            <w:webHidden/>
          </w:rPr>
          <w:fldChar w:fldCharType="begin"/>
        </w:r>
        <w:r>
          <w:rPr>
            <w:noProof/>
            <w:webHidden/>
          </w:rPr>
          <w:instrText xml:space="preserve"> PAGEREF _Toc62206701 \h </w:instrText>
        </w:r>
        <w:r>
          <w:rPr>
            <w:noProof/>
            <w:webHidden/>
          </w:rPr>
        </w:r>
        <w:r>
          <w:rPr>
            <w:noProof/>
            <w:webHidden/>
          </w:rPr>
          <w:fldChar w:fldCharType="separate"/>
        </w:r>
        <w:r w:rsidR="003C1BF3">
          <w:rPr>
            <w:noProof/>
            <w:webHidden/>
          </w:rPr>
          <w:t>20</w:t>
        </w:r>
        <w:r>
          <w:rPr>
            <w:noProof/>
            <w:webHidden/>
          </w:rPr>
          <w:fldChar w:fldCharType="end"/>
        </w:r>
      </w:hyperlink>
    </w:p>
    <w:p w14:paraId="77C7DB4B" w14:textId="6C621E21"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2" w:history="1">
        <w:r w:rsidRPr="00732B70">
          <w:rPr>
            <w:rStyle w:val="Siuktni"/>
            <w:noProof/>
          </w:rPr>
          <w:t>Hình 2.4 Mutilateration sử dụng TDoA [14]</w:t>
        </w:r>
        <w:r>
          <w:rPr>
            <w:noProof/>
            <w:webHidden/>
          </w:rPr>
          <w:tab/>
        </w:r>
        <w:r>
          <w:rPr>
            <w:noProof/>
            <w:webHidden/>
          </w:rPr>
          <w:fldChar w:fldCharType="begin"/>
        </w:r>
        <w:r>
          <w:rPr>
            <w:noProof/>
            <w:webHidden/>
          </w:rPr>
          <w:instrText xml:space="preserve"> PAGEREF _Toc62206702 \h </w:instrText>
        </w:r>
        <w:r>
          <w:rPr>
            <w:noProof/>
            <w:webHidden/>
          </w:rPr>
        </w:r>
        <w:r>
          <w:rPr>
            <w:noProof/>
            <w:webHidden/>
          </w:rPr>
          <w:fldChar w:fldCharType="separate"/>
        </w:r>
        <w:r w:rsidR="003C1BF3">
          <w:rPr>
            <w:noProof/>
            <w:webHidden/>
          </w:rPr>
          <w:t>21</w:t>
        </w:r>
        <w:r>
          <w:rPr>
            <w:noProof/>
            <w:webHidden/>
          </w:rPr>
          <w:fldChar w:fldCharType="end"/>
        </w:r>
      </w:hyperlink>
    </w:p>
    <w:p w14:paraId="4934C2C8" w14:textId="03088055"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3" w:history="1">
        <w:r w:rsidRPr="00732B70">
          <w:rPr>
            <w:rStyle w:val="Siuktni"/>
            <w:noProof/>
          </w:rPr>
          <w:t>Hình 2.5 Vùng theo dõi của một nút [16]</w:t>
        </w:r>
        <w:r>
          <w:rPr>
            <w:noProof/>
            <w:webHidden/>
          </w:rPr>
          <w:tab/>
        </w:r>
        <w:r>
          <w:rPr>
            <w:noProof/>
            <w:webHidden/>
          </w:rPr>
          <w:fldChar w:fldCharType="begin"/>
        </w:r>
        <w:r>
          <w:rPr>
            <w:noProof/>
            <w:webHidden/>
          </w:rPr>
          <w:instrText xml:space="preserve"> PAGEREF _Toc62206703 \h </w:instrText>
        </w:r>
        <w:r>
          <w:rPr>
            <w:noProof/>
            <w:webHidden/>
          </w:rPr>
        </w:r>
        <w:r>
          <w:rPr>
            <w:noProof/>
            <w:webHidden/>
          </w:rPr>
          <w:fldChar w:fldCharType="separate"/>
        </w:r>
        <w:r w:rsidR="003C1BF3">
          <w:rPr>
            <w:noProof/>
            <w:webHidden/>
          </w:rPr>
          <w:t>23</w:t>
        </w:r>
        <w:r>
          <w:rPr>
            <w:noProof/>
            <w:webHidden/>
          </w:rPr>
          <w:fldChar w:fldCharType="end"/>
        </w:r>
      </w:hyperlink>
    </w:p>
    <w:p w14:paraId="08215A49" w14:textId="60A09631"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4" w:history="1">
        <w:r w:rsidRPr="00732B70">
          <w:rPr>
            <w:rStyle w:val="Siuktni"/>
            <w:noProof/>
          </w:rPr>
          <w:t>Hình 2.6 Lateration với một. hai và ba điểm tham chiếu [17]</w:t>
        </w:r>
        <w:r>
          <w:rPr>
            <w:noProof/>
            <w:webHidden/>
          </w:rPr>
          <w:tab/>
        </w:r>
        <w:r>
          <w:rPr>
            <w:noProof/>
            <w:webHidden/>
          </w:rPr>
          <w:fldChar w:fldCharType="begin"/>
        </w:r>
        <w:r>
          <w:rPr>
            <w:noProof/>
            <w:webHidden/>
          </w:rPr>
          <w:instrText xml:space="preserve"> PAGEREF _Toc62206704 \h </w:instrText>
        </w:r>
        <w:r>
          <w:rPr>
            <w:noProof/>
            <w:webHidden/>
          </w:rPr>
        </w:r>
        <w:r>
          <w:rPr>
            <w:noProof/>
            <w:webHidden/>
          </w:rPr>
          <w:fldChar w:fldCharType="separate"/>
        </w:r>
        <w:r w:rsidR="003C1BF3">
          <w:rPr>
            <w:noProof/>
            <w:webHidden/>
          </w:rPr>
          <w:t>24</w:t>
        </w:r>
        <w:r>
          <w:rPr>
            <w:noProof/>
            <w:webHidden/>
          </w:rPr>
          <w:fldChar w:fldCharType="end"/>
        </w:r>
      </w:hyperlink>
    </w:p>
    <w:p w14:paraId="02915E04" w14:textId="4819324D"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5" w:history="1">
        <w:r w:rsidRPr="00732B70">
          <w:rPr>
            <w:rStyle w:val="Siuktni"/>
            <w:noProof/>
          </w:rPr>
          <w:t>Hình 2.7 Angulation với hai điểm tham chiếu [17]</w:t>
        </w:r>
        <w:r>
          <w:rPr>
            <w:noProof/>
            <w:webHidden/>
          </w:rPr>
          <w:tab/>
        </w:r>
        <w:r>
          <w:rPr>
            <w:noProof/>
            <w:webHidden/>
          </w:rPr>
          <w:fldChar w:fldCharType="begin"/>
        </w:r>
        <w:r>
          <w:rPr>
            <w:noProof/>
            <w:webHidden/>
          </w:rPr>
          <w:instrText xml:space="preserve"> PAGEREF _Toc62206705 \h </w:instrText>
        </w:r>
        <w:r>
          <w:rPr>
            <w:noProof/>
            <w:webHidden/>
          </w:rPr>
        </w:r>
        <w:r>
          <w:rPr>
            <w:noProof/>
            <w:webHidden/>
          </w:rPr>
          <w:fldChar w:fldCharType="separate"/>
        </w:r>
        <w:r w:rsidR="003C1BF3">
          <w:rPr>
            <w:noProof/>
            <w:webHidden/>
          </w:rPr>
          <w:t>25</w:t>
        </w:r>
        <w:r>
          <w:rPr>
            <w:noProof/>
            <w:webHidden/>
          </w:rPr>
          <w:fldChar w:fldCharType="end"/>
        </w:r>
      </w:hyperlink>
    </w:p>
    <w:p w14:paraId="1DD07B79" w14:textId="15B13322"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6" w:history="1">
        <w:r w:rsidRPr="00732B70">
          <w:rPr>
            <w:rStyle w:val="Siuktni"/>
            <w:noProof/>
          </w:rPr>
          <w:t>Hình 2.8 Cấu trúc một mô hình Fingerpringting [19]</w:t>
        </w:r>
        <w:r>
          <w:rPr>
            <w:noProof/>
            <w:webHidden/>
          </w:rPr>
          <w:tab/>
        </w:r>
        <w:r>
          <w:rPr>
            <w:noProof/>
            <w:webHidden/>
          </w:rPr>
          <w:fldChar w:fldCharType="begin"/>
        </w:r>
        <w:r>
          <w:rPr>
            <w:noProof/>
            <w:webHidden/>
          </w:rPr>
          <w:instrText xml:space="preserve"> PAGEREF _Toc62206706 \h </w:instrText>
        </w:r>
        <w:r>
          <w:rPr>
            <w:noProof/>
            <w:webHidden/>
          </w:rPr>
        </w:r>
        <w:r>
          <w:rPr>
            <w:noProof/>
            <w:webHidden/>
          </w:rPr>
          <w:fldChar w:fldCharType="separate"/>
        </w:r>
        <w:r w:rsidR="003C1BF3">
          <w:rPr>
            <w:noProof/>
            <w:webHidden/>
          </w:rPr>
          <w:t>26</w:t>
        </w:r>
        <w:r>
          <w:rPr>
            <w:noProof/>
            <w:webHidden/>
          </w:rPr>
          <w:fldChar w:fldCharType="end"/>
        </w:r>
      </w:hyperlink>
    </w:p>
    <w:p w14:paraId="621D9764" w14:textId="7EE90587"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7" w:history="1">
        <w:r w:rsidRPr="00732B70">
          <w:rPr>
            <w:rStyle w:val="Siuktni"/>
            <w:noProof/>
          </w:rPr>
          <w:t>Hình 2.9 Single Side Two Way Ranging [21]</w:t>
        </w:r>
        <w:r>
          <w:rPr>
            <w:noProof/>
            <w:webHidden/>
          </w:rPr>
          <w:tab/>
        </w:r>
        <w:r>
          <w:rPr>
            <w:noProof/>
            <w:webHidden/>
          </w:rPr>
          <w:fldChar w:fldCharType="begin"/>
        </w:r>
        <w:r>
          <w:rPr>
            <w:noProof/>
            <w:webHidden/>
          </w:rPr>
          <w:instrText xml:space="preserve"> PAGEREF _Toc62206707 \h </w:instrText>
        </w:r>
        <w:r>
          <w:rPr>
            <w:noProof/>
            <w:webHidden/>
          </w:rPr>
        </w:r>
        <w:r>
          <w:rPr>
            <w:noProof/>
            <w:webHidden/>
          </w:rPr>
          <w:fldChar w:fldCharType="separate"/>
        </w:r>
        <w:r w:rsidR="003C1BF3">
          <w:rPr>
            <w:noProof/>
            <w:webHidden/>
          </w:rPr>
          <w:t>28</w:t>
        </w:r>
        <w:r>
          <w:rPr>
            <w:noProof/>
            <w:webHidden/>
          </w:rPr>
          <w:fldChar w:fldCharType="end"/>
        </w:r>
      </w:hyperlink>
    </w:p>
    <w:p w14:paraId="2445BE48" w14:textId="4A494465"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8" w:history="1">
        <w:r w:rsidRPr="00732B70">
          <w:rPr>
            <w:rStyle w:val="Siuktni"/>
            <w:noProof/>
          </w:rPr>
          <w:t>Hình 2.10 Double-side Two Way Ranging [21]</w:t>
        </w:r>
        <w:r>
          <w:rPr>
            <w:noProof/>
            <w:webHidden/>
          </w:rPr>
          <w:tab/>
        </w:r>
        <w:r>
          <w:rPr>
            <w:noProof/>
            <w:webHidden/>
          </w:rPr>
          <w:fldChar w:fldCharType="begin"/>
        </w:r>
        <w:r>
          <w:rPr>
            <w:noProof/>
            <w:webHidden/>
          </w:rPr>
          <w:instrText xml:space="preserve"> PAGEREF _Toc62206708 \h </w:instrText>
        </w:r>
        <w:r>
          <w:rPr>
            <w:noProof/>
            <w:webHidden/>
          </w:rPr>
        </w:r>
        <w:r>
          <w:rPr>
            <w:noProof/>
            <w:webHidden/>
          </w:rPr>
          <w:fldChar w:fldCharType="separate"/>
        </w:r>
        <w:r w:rsidR="003C1BF3">
          <w:rPr>
            <w:noProof/>
            <w:webHidden/>
          </w:rPr>
          <w:t>29</w:t>
        </w:r>
        <w:r>
          <w:rPr>
            <w:noProof/>
            <w:webHidden/>
          </w:rPr>
          <w:fldChar w:fldCharType="end"/>
        </w:r>
      </w:hyperlink>
    </w:p>
    <w:p w14:paraId="22A199AA" w14:textId="45849F83"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09" w:history="1">
        <w:r w:rsidRPr="00732B70">
          <w:rPr>
            <w:rStyle w:val="Siuktni"/>
            <w:noProof/>
          </w:rPr>
          <w:t xml:space="preserve">Hình 2.11 </w:t>
        </w:r>
        <w:r w:rsidRPr="00732B70">
          <w:rPr>
            <w:rStyle w:val="Siuktni"/>
            <w:noProof/>
            <w:lang w:val="vi-VN"/>
          </w:rPr>
          <w:t>Phương pháp Trilateration</w:t>
        </w:r>
        <w:r w:rsidRPr="00732B70">
          <w:rPr>
            <w:rStyle w:val="Siuktni"/>
            <w:noProof/>
          </w:rPr>
          <w:t xml:space="preserve"> [49]</w:t>
        </w:r>
        <w:r>
          <w:rPr>
            <w:noProof/>
            <w:webHidden/>
          </w:rPr>
          <w:tab/>
        </w:r>
        <w:r>
          <w:rPr>
            <w:noProof/>
            <w:webHidden/>
          </w:rPr>
          <w:fldChar w:fldCharType="begin"/>
        </w:r>
        <w:r>
          <w:rPr>
            <w:noProof/>
            <w:webHidden/>
          </w:rPr>
          <w:instrText xml:space="preserve"> PAGEREF _Toc62206709 \h </w:instrText>
        </w:r>
        <w:r>
          <w:rPr>
            <w:noProof/>
            <w:webHidden/>
          </w:rPr>
        </w:r>
        <w:r>
          <w:rPr>
            <w:noProof/>
            <w:webHidden/>
          </w:rPr>
          <w:fldChar w:fldCharType="separate"/>
        </w:r>
        <w:r w:rsidR="003C1BF3">
          <w:rPr>
            <w:noProof/>
            <w:webHidden/>
          </w:rPr>
          <w:t>30</w:t>
        </w:r>
        <w:r>
          <w:rPr>
            <w:noProof/>
            <w:webHidden/>
          </w:rPr>
          <w:fldChar w:fldCharType="end"/>
        </w:r>
      </w:hyperlink>
    </w:p>
    <w:p w14:paraId="2C90C981" w14:textId="6A44F5E3"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0" w:history="1">
        <w:r w:rsidRPr="00732B70">
          <w:rPr>
            <w:rStyle w:val="Siuktni"/>
            <w:noProof/>
          </w:rPr>
          <w:t>Hình 2.12 Mô hình hóa việc thực hiện</w:t>
        </w:r>
        <w:r>
          <w:rPr>
            <w:noProof/>
            <w:webHidden/>
          </w:rPr>
          <w:tab/>
        </w:r>
        <w:r>
          <w:rPr>
            <w:noProof/>
            <w:webHidden/>
          </w:rPr>
          <w:fldChar w:fldCharType="begin"/>
        </w:r>
        <w:r>
          <w:rPr>
            <w:noProof/>
            <w:webHidden/>
          </w:rPr>
          <w:instrText xml:space="preserve"> PAGEREF _Toc62206710 \h </w:instrText>
        </w:r>
        <w:r>
          <w:rPr>
            <w:noProof/>
            <w:webHidden/>
          </w:rPr>
        </w:r>
        <w:r>
          <w:rPr>
            <w:noProof/>
            <w:webHidden/>
          </w:rPr>
          <w:fldChar w:fldCharType="separate"/>
        </w:r>
        <w:r w:rsidR="003C1BF3">
          <w:rPr>
            <w:noProof/>
            <w:webHidden/>
          </w:rPr>
          <w:t>30</w:t>
        </w:r>
        <w:r>
          <w:rPr>
            <w:noProof/>
            <w:webHidden/>
          </w:rPr>
          <w:fldChar w:fldCharType="end"/>
        </w:r>
      </w:hyperlink>
    </w:p>
    <w:p w14:paraId="498F1CED" w14:textId="15B67263"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1" w:history="1">
        <w:r w:rsidRPr="00732B70">
          <w:rPr>
            <w:rStyle w:val="Siuktni"/>
            <w:noProof/>
          </w:rPr>
          <w:t>Hình 3.1 Sơ đồ khối thiết bị</w:t>
        </w:r>
        <w:r>
          <w:rPr>
            <w:noProof/>
            <w:webHidden/>
          </w:rPr>
          <w:tab/>
        </w:r>
        <w:r>
          <w:rPr>
            <w:noProof/>
            <w:webHidden/>
          </w:rPr>
          <w:fldChar w:fldCharType="begin"/>
        </w:r>
        <w:r>
          <w:rPr>
            <w:noProof/>
            <w:webHidden/>
          </w:rPr>
          <w:instrText xml:space="preserve"> PAGEREF _Toc62206711 \h </w:instrText>
        </w:r>
        <w:r>
          <w:rPr>
            <w:noProof/>
            <w:webHidden/>
          </w:rPr>
        </w:r>
        <w:r>
          <w:rPr>
            <w:noProof/>
            <w:webHidden/>
          </w:rPr>
          <w:fldChar w:fldCharType="separate"/>
        </w:r>
        <w:r w:rsidR="003C1BF3">
          <w:rPr>
            <w:noProof/>
            <w:webHidden/>
          </w:rPr>
          <w:t>32</w:t>
        </w:r>
        <w:r>
          <w:rPr>
            <w:noProof/>
            <w:webHidden/>
          </w:rPr>
          <w:fldChar w:fldCharType="end"/>
        </w:r>
      </w:hyperlink>
    </w:p>
    <w:p w14:paraId="12557961" w14:textId="59E06510"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2" w:history="1">
        <w:r w:rsidRPr="00732B70">
          <w:rPr>
            <w:rStyle w:val="Siuktni"/>
            <w:noProof/>
          </w:rPr>
          <w:t>Hình 3.2 Sơ đồ khối của module DWM1000 [22]</w:t>
        </w:r>
        <w:r>
          <w:rPr>
            <w:noProof/>
            <w:webHidden/>
          </w:rPr>
          <w:tab/>
        </w:r>
        <w:r>
          <w:rPr>
            <w:noProof/>
            <w:webHidden/>
          </w:rPr>
          <w:fldChar w:fldCharType="begin"/>
        </w:r>
        <w:r>
          <w:rPr>
            <w:noProof/>
            <w:webHidden/>
          </w:rPr>
          <w:instrText xml:space="preserve"> PAGEREF _Toc62206712 \h </w:instrText>
        </w:r>
        <w:r>
          <w:rPr>
            <w:noProof/>
            <w:webHidden/>
          </w:rPr>
        </w:r>
        <w:r>
          <w:rPr>
            <w:noProof/>
            <w:webHidden/>
          </w:rPr>
          <w:fldChar w:fldCharType="separate"/>
        </w:r>
        <w:r w:rsidR="003C1BF3">
          <w:rPr>
            <w:noProof/>
            <w:webHidden/>
          </w:rPr>
          <w:t>34</w:t>
        </w:r>
        <w:r>
          <w:rPr>
            <w:noProof/>
            <w:webHidden/>
          </w:rPr>
          <w:fldChar w:fldCharType="end"/>
        </w:r>
      </w:hyperlink>
    </w:p>
    <w:p w14:paraId="741E4A70" w14:textId="4AEF3B26"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3" w:history="1">
        <w:r w:rsidRPr="00732B70">
          <w:rPr>
            <w:rStyle w:val="Siuktni"/>
            <w:noProof/>
          </w:rPr>
          <w:t>Hình 3.3 DWM1000 Pinout và ảnh thực tế [50]</w:t>
        </w:r>
        <w:r>
          <w:rPr>
            <w:noProof/>
            <w:webHidden/>
          </w:rPr>
          <w:tab/>
        </w:r>
        <w:r>
          <w:rPr>
            <w:noProof/>
            <w:webHidden/>
          </w:rPr>
          <w:fldChar w:fldCharType="begin"/>
        </w:r>
        <w:r>
          <w:rPr>
            <w:noProof/>
            <w:webHidden/>
          </w:rPr>
          <w:instrText xml:space="preserve"> PAGEREF _Toc62206713 \h </w:instrText>
        </w:r>
        <w:r>
          <w:rPr>
            <w:noProof/>
            <w:webHidden/>
          </w:rPr>
        </w:r>
        <w:r>
          <w:rPr>
            <w:noProof/>
            <w:webHidden/>
          </w:rPr>
          <w:fldChar w:fldCharType="separate"/>
        </w:r>
        <w:r w:rsidR="003C1BF3">
          <w:rPr>
            <w:noProof/>
            <w:webHidden/>
          </w:rPr>
          <w:t>34</w:t>
        </w:r>
        <w:r>
          <w:rPr>
            <w:noProof/>
            <w:webHidden/>
          </w:rPr>
          <w:fldChar w:fldCharType="end"/>
        </w:r>
      </w:hyperlink>
    </w:p>
    <w:p w14:paraId="491AA079" w14:textId="2B165B8C"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4" w:history="1">
        <w:r w:rsidRPr="00732B70">
          <w:rPr>
            <w:rStyle w:val="Siuktni"/>
            <w:noProof/>
          </w:rPr>
          <w:t xml:space="preserve">Hình 3.4 </w:t>
        </w:r>
        <w:r w:rsidRPr="00732B70">
          <w:rPr>
            <w:rStyle w:val="Siuktni"/>
            <w:noProof/>
            <w:lang w:val="vi-VN"/>
          </w:rPr>
          <w:t xml:space="preserve">Vị trí đặt antenna trên bo mạch </w:t>
        </w:r>
        <w:r w:rsidRPr="00732B70">
          <w:rPr>
            <w:rStyle w:val="Siuktni"/>
            <w:noProof/>
          </w:rPr>
          <w:t>[22]</w:t>
        </w:r>
        <w:r>
          <w:rPr>
            <w:noProof/>
            <w:webHidden/>
          </w:rPr>
          <w:tab/>
        </w:r>
        <w:r>
          <w:rPr>
            <w:noProof/>
            <w:webHidden/>
          </w:rPr>
          <w:fldChar w:fldCharType="begin"/>
        </w:r>
        <w:r>
          <w:rPr>
            <w:noProof/>
            <w:webHidden/>
          </w:rPr>
          <w:instrText xml:space="preserve"> PAGEREF _Toc62206714 \h </w:instrText>
        </w:r>
        <w:r>
          <w:rPr>
            <w:noProof/>
            <w:webHidden/>
          </w:rPr>
        </w:r>
        <w:r>
          <w:rPr>
            <w:noProof/>
            <w:webHidden/>
          </w:rPr>
          <w:fldChar w:fldCharType="separate"/>
        </w:r>
        <w:r w:rsidR="003C1BF3">
          <w:rPr>
            <w:noProof/>
            <w:webHidden/>
          </w:rPr>
          <w:t>35</w:t>
        </w:r>
        <w:r>
          <w:rPr>
            <w:noProof/>
            <w:webHidden/>
          </w:rPr>
          <w:fldChar w:fldCharType="end"/>
        </w:r>
      </w:hyperlink>
    </w:p>
    <w:p w14:paraId="1D8B307B" w14:textId="32730C11"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5" w:history="1">
        <w:r w:rsidRPr="00732B70">
          <w:rPr>
            <w:rStyle w:val="Siuktni"/>
            <w:noProof/>
          </w:rPr>
          <w:t>Hình 3.5 Ảnh hưởng của hướng lên khả năng thu, phát sóng [22]</w:t>
        </w:r>
        <w:r>
          <w:rPr>
            <w:noProof/>
            <w:webHidden/>
          </w:rPr>
          <w:tab/>
        </w:r>
        <w:r>
          <w:rPr>
            <w:noProof/>
            <w:webHidden/>
          </w:rPr>
          <w:fldChar w:fldCharType="begin"/>
        </w:r>
        <w:r>
          <w:rPr>
            <w:noProof/>
            <w:webHidden/>
          </w:rPr>
          <w:instrText xml:space="preserve"> PAGEREF _Toc62206715 \h </w:instrText>
        </w:r>
        <w:r>
          <w:rPr>
            <w:noProof/>
            <w:webHidden/>
          </w:rPr>
        </w:r>
        <w:r>
          <w:rPr>
            <w:noProof/>
            <w:webHidden/>
          </w:rPr>
          <w:fldChar w:fldCharType="separate"/>
        </w:r>
        <w:r w:rsidR="003C1BF3">
          <w:rPr>
            <w:noProof/>
            <w:webHidden/>
          </w:rPr>
          <w:t>35</w:t>
        </w:r>
        <w:r>
          <w:rPr>
            <w:noProof/>
            <w:webHidden/>
          </w:rPr>
          <w:fldChar w:fldCharType="end"/>
        </w:r>
      </w:hyperlink>
    </w:p>
    <w:p w14:paraId="7FCF8F15" w14:textId="39EB5A43"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6" w:history="1">
        <w:r w:rsidRPr="00732B70">
          <w:rPr>
            <w:rStyle w:val="Siuktni"/>
            <w:noProof/>
          </w:rPr>
          <w:t>Hình 3.6 Hình ảnh thực tế Arduino pro mini [39]</w:t>
        </w:r>
        <w:r>
          <w:rPr>
            <w:noProof/>
            <w:webHidden/>
          </w:rPr>
          <w:tab/>
        </w:r>
        <w:r>
          <w:rPr>
            <w:noProof/>
            <w:webHidden/>
          </w:rPr>
          <w:fldChar w:fldCharType="begin"/>
        </w:r>
        <w:r>
          <w:rPr>
            <w:noProof/>
            <w:webHidden/>
          </w:rPr>
          <w:instrText xml:space="preserve"> PAGEREF _Toc62206716 \h </w:instrText>
        </w:r>
        <w:r>
          <w:rPr>
            <w:noProof/>
            <w:webHidden/>
          </w:rPr>
        </w:r>
        <w:r>
          <w:rPr>
            <w:noProof/>
            <w:webHidden/>
          </w:rPr>
          <w:fldChar w:fldCharType="separate"/>
        </w:r>
        <w:r w:rsidR="003C1BF3">
          <w:rPr>
            <w:noProof/>
            <w:webHidden/>
          </w:rPr>
          <w:t>39</w:t>
        </w:r>
        <w:r>
          <w:rPr>
            <w:noProof/>
            <w:webHidden/>
          </w:rPr>
          <w:fldChar w:fldCharType="end"/>
        </w:r>
      </w:hyperlink>
    </w:p>
    <w:p w14:paraId="58B125DE" w14:textId="39448DB7"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7" w:history="1">
        <w:r w:rsidRPr="00732B70">
          <w:rPr>
            <w:rStyle w:val="Siuktni"/>
            <w:noProof/>
          </w:rPr>
          <w:t>Hình 3.7 Sơ đồ nguyên lý thiết kế mạch hạ áp sử dụng LDO [51]</w:t>
        </w:r>
        <w:r>
          <w:rPr>
            <w:noProof/>
            <w:webHidden/>
          </w:rPr>
          <w:tab/>
        </w:r>
        <w:r>
          <w:rPr>
            <w:noProof/>
            <w:webHidden/>
          </w:rPr>
          <w:fldChar w:fldCharType="begin"/>
        </w:r>
        <w:r>
          <w:rPr>
            <w:noProof/>
            <w:webHidden/>
          </w:rPr>
          <w:instrText xml:space="preserve"> PAGEREF _Toc62206717 \h </w:instrText>
        </w:r>
        <w:r>
          <w:rPr>
            <w:noProof/>
            <w:webHidden/>
          </w:rPr>
        </w:r>
        <w:r>
          <w:rPr>
            <w:noProof/>
            <w:webHidden/>
          </w:rPr>
          <w:fldChar w:fldCharType="separate"/>
        </w:r>
        <w:r w:rsidR="003C1BF3">
          <w:rPr>
            <w:noProof/>
            <w:webHidden/>
          </w:rPr>
          <w:t>40</w:t>
        </w:r>
        <w:r>
          <w:rPr>
            <w:noProof/>
            <w:webHidden/>
          </w:rPr>
          <w:fldChar w:fldCharType="end"/>
        </w:r>
      </w:hyperlink>
    </w:p>
    <w:p w14:paraId="1F069EA0" w14:textId="373B7349"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8" w:history="1">
        <w:r w:rsidRPr="00732B70">
          <w:rPr>
            <w:rStyle w:val="Siuktni"/>
            <w:noProof/>
          </w:rPr>
          <w:t>Hình 3.8 Sơ đồ khối</w:t>
        </w:r>
        <w:r>
          <w:rPr>
            <w:noProof/>
            <w:webHidden/>
          </w:rPr>
          <w:tab/>
        </w:r>
        <w:r>
          <w:rPr>
            <w:noProof/>
            <w:webHidden/>
          </w:rPr>
          <w:fldChar w:fldCharType="begin"/>
        </w:r>
        <w:r>
          <w:rPr>
            <w:noProof/>
            <w:webHidden/>
          </w:rPr>
          <w:instrText xml:space="preserve"> PAGEREF _Toc62206718 \h </w:instrText>
        </w:r>
        <w:r>
          <w:rPr>
            <w:noProof/>
            <w:webHidden/>
          </w:rPr>
        </w:r>
        <w:r>
          <w:rPr>
            <w:noProof/>
            <w:webHidden/>
          </w:rPr>
          <w:fldChar w:fldCharType="separate"/>
        </w:r>
        <w:r w:rsidR="003C1BF3">
          <w:rPr>
            <w:noProof/>
            <w:webHidden/>
          </w:rPr>
          <w:t>41</w:t>
        </w:r>
        <w:r>
          <w:rPr>
            <w:noProof/>
            <w:webHidden/>
          </w:rPr>
          <w:fldChar w:fldCharType="end"/>
        </w:r>
      </w:hyperlink>
    </w:p>
    <w:p w14:paraId="5C0025F5" w14:textId="0530578F"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19" w:history="1">
        <w:r w:rsidRPr="00732B70">
          <w:rPr>
            <w:rStyle w:val="Siuktni"/>
            <w:noProof/>
          </w:rPr>
          <w:t xml:space="preserve">Hình 3.9 </w:t>
        </w:r>
        <w:r w:rsidRPr="00732B70">
          <w:rPr>
            <w:rStyle w:val="Siuktni"/>
            <w:noProof/>
            <w:lang w:val="vi-VN"/>
          </w:rPr>
          <w:t>Mạch PCB</w:t>
        </w:r>
        <w:r>
          <w:rPr>
            <w:noProof/>
            <w:webHidden/>
          </w:rPr>
          <w:tab/>
        </w:r>
        <w:r>
          <w:rPr>
            <w:noProof/>
            <w:webHidden/>
          </w:rPr>
          <w:fldChar w:fldCharType="begin"/>
        </w:r>
        <w:r>
          <w:rPr>
            <w:noProof/>
            <w:webHidden/>
          </w:rPr>
          <w:instrText xml:space="preserve"> PAGEREF _Toc62206719 \h </w:instrText>
        </w:r>
        <w:r>
          <w:rPr>
            <w:noProof/>
            <w:webHidden/>
          </w:rPr>
        </w:r>
        <w:r>
          <w:rPr>
            <w:noProof/>
            <w:webHidden/>
          </w:rPr>
          <w:fldChar w:fldCharType="separate"/>
        </w:r>
        <w:r w:rsidR="003C1BF3">
          <w:rPr>
            <w:noProof/>
            <w:webHidden/>
          </w:rPr>
          <w:t>42</w:t>
        </w:r>
        <w:r>
          <w:rPr>
            <w:noProof/>
            <w:webHidden/>
          </w:rPr>
          <w:fldChar w:fldCharType="end"/>
        </w:r>
      </w:hyperlink>
    </w:p>
    <w:p w14:paraId="0CBD0CF0" w14:textId="35F9D7DA"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0" w:history="1">
        <w:r w:rsidRPr="00732B70">
          <w:rPr>
            <w:rStyle w:val="Siuktni"/>
            <w:noProof/>
          </w:rPr>
          <w:t>Hình 3.10 Hình ảnh thực tế của module</w:t>
        </w:r>
        <w:r>
          <w:rPr>
            <w:noProof/>
            <w:webHidden/>
          </w:rPr>
          <w:tab/>
        </w:r>
        <w:r>
          <w:rPr>
            <w:noProof/>
            <w:webHidden/>
          </w:rPr>
          <w:fldChar w:fldCharType="begin"/>
        </w:r>
        <w:r>
          <w:rPr>
            <w:noProof/>
            <w:webHidden/>
          </w:rPr>
          <w:instrText xml:space="preserve"> PAGEREF _Toc62206720 \h </w:instrText>
        </w:r>
        <w:r>
          <w:rPr>
            <w:noProof/>
            <w:webHidden/>
          </w:rPr>
        </w:r>
        <w:r>
          <w:rPr>
            <w:noProof/>
            <w:webHidden/>
          </w:rPr>
          <w:fldChar w:fldCharType="separate"/>
        </w:r>
        <w:r w:rsidR="003C1BF3">
          <w:rPr>
            <w:noProof/>
            <w:webHidden/>
          </w:rPr>
          <w:t>42</w:t>
        </w:r>
        <w:r>
          <w:rPr>
            <w:noProof/>
            <w:webHidden/>
          </w:rPr>
          <w:fldChar w:fldCharType="end"/>
        </w:r>
      </w:hyperlink>
    </w:p>
    <w:p w14:paraId="4BA5FA00" w14:textId="7B767CB6"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1" w:history="1">
        <w:r w:rsidRPr="00732B70">
          <w:rPr>
            <w:rStyle w:val="Siuktni"/>
            <w:noProof/>
            <w:lang w:val="fr-FR"/>
          </w:rPr>
          <w:t>Hình 3.11 Điện áp vào module</w:t>
        </w:r>
        <w:r>
          <w:rPr>
            <w:noProof/>
            <w:webHidden/>
          </w:rPr>
          <w:tab/>
        </w:r>
        <w:r>
          <w:rPr>
            <w:noProof/>
            <w:webHidden/>
          </w:rPr>
          <w:fldChar w:fldCharType="begin"/>
        </w:r>
        <w:r>
          <w:rPr>
            <w:noProof/>
            <w:webHidden/>
          </w:rPr>
          <w:instrText xml:space="preserve"> PAGEREF _Toc62206721 \h </w:instrText>
        </w:r>
        <w:r>
          <w:rPr>
            <w:noProof/>
            <w:webHidden/>
          </w:rPr>
        </w:r>
        <w:r>
          <w:rPr>
            <w:noProof/>
            <w:webHidden/>
          </w:rPr>
          <w:fldChar w:fldCharType="separate"/>
        </w:r>
        <w:r w:rsidR="003C1BF3">
          <w:rPr>
            <w:noProof/>
            <w:webHidden/>
          </w:rPr>
          <w:t>42</w:t>
        </w:r>
        <w:r>
          <w:rPr>
            <w:noProof/>
            <w:webHidden/>
          </w:rPr>
          <w:fldChar w:fldCharType="end"/>
        </w:r>
      </w:hyperlink>
    </w:p>
    <w:p w14:paraId="3974AF49" w14:textId="61AEDA27"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2" w:history="1">
        <w:r w:rsidRPr="00732B70">
          <w:rPr>
            <w:rStyle w:val="Siuktni"/>
            <w:noProof/>
          </w:rPr>
          <w:t>Hình 3.12 Cấu trúc chung của một khung bản tin [22]</w:t>
        </w:r>
        <w:r>
          <w:rPr>
            <w:noProof/>
            <w:webHidden/>
          </w:rPr>
          <w:tab/>
        </w:r>
        <w:r>
          <w:rPr>
            <w:noProof/>
            <w:webHidden/>
          </w:rPr>
          <w:fldChar w:fldCharType="begin"/>
        </w:r>
        <w:r>
          <w:rPr>
            <w:noProof/>
            <w:webHidden/>
          </w:rPr>
          <w:instrText xml:space="preserve"> PAGEREF _Toc62206722 \h </w:instrText>
        </w:r>
        <w:r>
          <w:rPr>
            <w:noProof/>
            <w:webHidden/>
          </w:rPr>
        </w:r>
        <w:r>
          <w:rPr>
            <w:noProof/>
            <w:webHidden/>
          </w:rPr>
          <w:fldChar w:fldCharType="separate"/>
        </w:r>
        <w:r w:rsidR="003C1BF3">
          <w:rPr>
            <w:noProof/>
            <w:webHidden/>
          </w:rPr>
          <w:t>43</w:t>
        </w:r>
        <w:r>
          <w:rPr>
            <w:noProof/>
            <w:webHidden/>
          </w:rPr>
          <w:fldChar w:fldCharType="end"/>
        </w:r>
      </w:hyperlink>
    </w:p>
    <w:p w14:paraId="4C7562D4" w14:textId="2A9DE2F0"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3" w:history="1">
        <w:r w:rsidRPr="00732B70">
          <w:rPr>
            <w:rStyle w:val="Siuktni"/>
            <w:noProof/>
          </w:rPr>
          <w:t>Hình 3.13 Lưu đồ thuật toán</w:t>
        </w:r>
        <w:r>
          <w:rPr>
            <w:noProof/>
            <w:webHidden/>
          </w:rPr>
          <w:tab/>
        </w:r>
        <w:r>
          <w:rPr>
            <w:noProof/>
            <w:webHidden/>
          </w:rPr>
          <w:fldChar w:fldCharType="begin"/>
        </w:r>
        <w:r>
          <w:rPr>
            <w:noProof/>
            <w:webHidden/>
          </w:rPr>
          <w:instrText xml:space="preserve"> PAGEREF _Toc62206723 \h </w:instrText>
        </w:r>
        <w:r>
          <w:rPr>
            <w:noProof/>
            <w:webHidden/>
          </w:rPr>
        </w:r>
        <w:r>
          <w:rPr>
            <w:noProof/>
            <w:webHidden/>
          </w:rPr>
          <w:fldChar w:fldCharType="separate"/>
        </w:r>
        <w:r w:rsidR="003C1BF3">
          <w:rPr>
            <w:noProof/>
            <w:webHidden/>
          </w:rPr>
          <w:t>44</w:t>
        </w:r>
        <w:r>
          <w:rPr>
            <w:noProof/>
            <w:webHidden/>
          </w:rPr>
          <w:fldChar w:fldCharType="end"/>
        </w:r>
      </w:hyperlink>
    </w:p>
    <w:p w14:paraId="4E5D3AA7" w14:textId="5C1F3A0E"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4" w:history="1">
        <w:r w:rsidRPr="00732B70">
          <w:rPr>
            <w:rStyle w:val="Siuktni"/>
            <w:noProof/>
          </w:rPr>
          <w:t>Hình 3.14 Các bước của thuận toán Particle Filter</w:t>
        </w:r>
        <w:r>
          <w:rPr>
            <w:noProof/>
            <w:webHidden/>
          </w:rPr>
          <w:tab/>
        </w:r>
        <w:r>
          <w:rPr>
            <w:noProof/>
            <w:webHidden/>
          </w:rPr>
          <w:fldChar w:fldCharType="begin"/>
        </w:r>
        <w:r>
          <w:rPr>
            <w:noProof/>
            <w:webHidden/>
          </w:rPr>
          <w:instrText xml:space="preserve"> PAGEREF _Toc62206724 \h </w:instrText>
        </w:r>
        <w:r>
          <w:rPr>
            <w:noProof/>
            <w:webHidden/>
          </w:rPr>
        </w:r>
        <w:r>
          <w:rPr>
            <w:noProof/>
            <w:webHidden/>
          </w:rPr>
          <w:fldChar w:fldCharType="separate"/>
        </w:r>
        <w:r w:rsidR="003C1BF3">
          <w:rPr>
            <w:noProof/>
            <w:webHidden/>
          </w:rPr>
          <w:t>48</w:t>
        </w:r>
        <w:r>
          <w:rPr>
            <w:noProof/>
            <w:webHidden/>
          </w:rPr>
          <w:fldChar w:fldCharType="end"/>
        </w:r>
      </w:hyperlink>
    </w:p>
    <w:p w14:paraId="699FF820" w14:textId="4F8D6D85"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5" w:history="1">
        <w:r w:rsidRPr="00732B70">
          <w:rPr>
            <w:rStyle w:val="Siuktni"/>
            <w:noProof/>
          </w:rPr>
          <w:t>Hình 4.1 Bố trí thí nghiệm LOS</w:t>
        </w:r>
        <w:r>
          <w:rPr>
            <w:noProof/>
            <w:webHidden/>
          </w:rPr>
          <w:tab/>
        </w:r>
        <w:r>
          <w:rPr>
            <w:noProof/>
            <w:webHidden/>
          </w:rPr>
          <w:fldChar w:fldCharType="begin"/>
        </w:r>
        <w:r>
          <w:rPr>
            <w:noProof/>
            <w:webHidden/>
          </w:rPr>
          <w:instrText xml:space="preserve"> PAGEREF _Toc62206725 \h </w:instrText>
        </w:r>
        <w:r>
          <w:rPr>
            <w:noProof/>
            <w:webHidden/>
          </w:rPr>
        </w:r>
        <w:r>
          <w:rPr>
            <w:noProof/>
            <w:webHidden/>
          </w:rPr>
          <w:fldChar w:fldCharType="separate"/>
        </w:r>
        <w:r w:rsidR="003C1BF3">
          <w:rPr>
            <w:noProof/>
            <w:webHidden/>
          </w:rPr>
          <w:t>49</w:t>
        </w:r>
        <w:r>
          <w:rPr>
            <w:noProof/>
            <w:webHidden/>
          </w:rPr>
          <w:fldChar w:fldCharType="end"/>
        </w:r>
      </w:hyperlink>
    </w:p>
    <w:p w14:paraId="38FECD33" w14:textId="06C7665A"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6" w:history="1">
        <w:r w:rsidRPr="00732B70">
          <w:rPr>
            <w:rStyle w:val="Siuktni"/>
            <w:noProof/>
          </w:rPr>
          <w:t>Hình 4.2 Kết quả đo ở 0.5m với 200 mẫu</w:t>
        </w:r>
        <w:r>
          <w:rPr>
            <w:noProof/>
            <w:webHidden/>
          </w:rPr>
          <w:tab/>
        </w:r>
        <w:r>
          <w:rPr>
            <w:noProof/>
            <w:webHidden/>
          </w:rPr>
          <w:fldChar w:fldCharType="begin"/>
        </w:r>
        <w:r>
          <w:rPr>
            <w:noProof/>
            <w:webHidden/>
          </w:rPr>
          <w:instrText xml:space="preserve"> PAGEREF _Toc62206726 \h </w:instrText>
        </w:r>
        <w:r>
          <w:rPr>
            <w:noProof/>
            <w:webHidden/>
          </w:rPr>
        </w:r>
        <w:r>
          <w:rPr>
            <w:noProof/>
            <w:webHidden/>
          </w:rPr>
          <w:fldChar w:fldCharType="separate"/>
        </w:r>
        <w:r w:rsidR="003C1BF3">
          <w:rPr>
            <w:noProof/>
            <w:webHidden/>
          </w:rPr>
          <w:t>50</w:t>
        </w:r>
        <w:r>
          <w:rPr>
            <w:noProof/>
            <w:webHidden/>
          </w:rPr>
          <w:fldChar w:fldCharType="end"/>
        </w:r>
      </w:hyperlink>
    </w:p>
    <w:p w14:paraId="2212F4BF" w14:textId="7B48DBFF"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7" w:history="1">
        <w:r w:rsidRPr="00732B70">
          <w:rPr>
            <w:rStyle w:val="Siuktni"/>
            <w:noProof/>
          </w:rPr>
          <w:t>Hình 4.3 Kết quả đo từ 0.5-5m</w:t>
        </w:r>
        <w:r>
          <w:rPr>
            <w:noProof/>
            <w:webHidden/>
          </w:rPr>
          <w:tab/>
        </w:r>
        <w:r>
          <w:rPr>
            <w:noProof/>
            <w:webHidden/>
          </w:rPr>
          <w:fldChar w:fldCharType="begin"/>
        </w:r>
        <w:r>
          <w:rPr>
            <w:noProof/>
            <w:webHidden/>
          </w:rPr>
          <w:instrText xml:space="preserve"> PAGEREF _Toc62206727 \h </w:instrText>
        </w:r>
        <w:r>
          <w:rPr>
            <w:noProof/>
            <w:webHidden/>
          </w:rPr>
        </w:r>
        <w:r>
          <w:rPr>
            <w:noProof/>
            <w:webHidden/>
          </w:rPr>
          <w:fldChar w:fldCharType="separate"/>
        </w:r>
        <w:r w:rsidR="003C1BF3">
          <w:rPr>
            <w:noProof/>
            <w:webHidden/>
          </w:rPr>
          <w:t>51</w:t>
        </w:r>
        <w:r>
          <w:rPr>
            <w:noProof/>
            <w:webHidden/>
          </w:rPr>
          <w:fldChar w:fldCharType="end"/>
        </w:r>
      </w:hyperlink>
    </w:p>
    <w:p w14:paraId="4C440759" w14:textId="0FBA715C"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8" w:history="1">
        <w:r w:rsidRPr="00732B70">
          <w:rPr>
            <w:rStyle w:val="Siuktni"/>
            <w:noProof/>
          </w:rPr>
          <w:t>Hình 4.4 Tương quan giữa giá trị đo được và giá trị thực</w:t>
        </w:r>
        <w:r>
          <w:rPr>
            <w:noProof/>
            <w:webHidden/>
          </w:rPr>
          <w:tab/>
        </w:r>
        <w:r>
          <w:rPr>
            <w:noProof/>
            <w:webHidden/>
          </w:rPr>
          <w:fldChar w:fldCharType="begin"/>
        </w:r>
        <w:r>
          <w:rPr>
            <w:noProof/>
            <w:webHidden/>
          </w:rPr>
          <w:instrText xml:space="preserve"> PAGEREF _Toc62206728 \h </w:instrText>
        </w:r>
        <w:r>
          <w:rPr>
            <w:noProof/>
            <w:webHidden/>
          </w:rPr>
        </w:r>
        <w:r>
          <w:rPr>
            <w:noProof/>
            <w:webHidden/>
          </w:rPr>
          <w:fldChar w:fldCharType="separate"/>
        </w:r>
        <w:r w:rsidR="003C1BF3">
          <w:rPr>
            <w:noProof/>
            <w:webHidden/>
          </w:rPr>
          <w:t>51</w:t>
        </w:r>
        <w:r>
          <w:rPr>
            <w:noProof/>
            <w:webHidden/>
          </w:rPr>
          <w:fldChar w:fldCharType="end"/>
        </w:r>
      </w:hyperlink>
    </w:p>
    <w:p w14:paraId="68DAB181" w14:textId="2F39F769"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29" w:history="1">
        <w:r w:rsidRPr="00732B70">
          <w:rPr>
            <w:rStyle w:val="Siuktni"/>
            <w:noProof/>
          </w:rPr>
          <w:t>Hình 4.5 Kết quả đo của thử nghiệm 1 (đơn vị: mét)</w:t>
        </w:r>
        <w:r>
          <w:rPr>
            <w:noProof/>
            <w:webHidden/>
          </w:rPr>
          <w:tab/>
        </w:r>
        <w:r>
          <w:rPr>
            <w:noProof/>
            <w:webHidden/>
          </w:rPr>
          <w:fldChar w:fldCharType="begin"/>
        </w:r>
        <w:r>
          <w:rPr>
            <w:noProof/>
            <w:webHidden/>
          </w:rPr>
          <w:instrText xml:space="preserve"> PAGEREF _Toc62206729 \h </w:instrText>
        </w:r>
        <w:r>
          <w:rPr>
            <w:noProof/>
            <w:webHidden/>
          </w:rPr>
        </w:r>
        <w:r>
          <w:rPr>
            <w:noProof/>
            <w:webHidden/>
          </w:rPr>
          <w:fldChar w:fldCharType="separate"/>
        </w:r>
        <w:r w:rsidR="003C1BF3">
          <w:rPr>
            <w:noProof/>
            <w:webHidden/>
          </w:rPr>
          <w:t>52</w:t>
        </w:r>
        <w:r>
          <w:rPr>
            <w:noProof/>
            <w:webHidden/>
          </w:rPr>
          <w:fldChar w:fldCharType="end"/>
        </w:r>
      </w:hyperlink>
    </w:p>
    <w:p w14:paraId="28D88957" w14:textId="595D3E91"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0" w:history="1">
        <w:r w:rsidRPr="00732B70">
          <w:rPr>
            <w:rStyle w:val="Siuktni"/>
            <w:noProof/>
          </w:rPr>
          <w:t>Hình 4.6 Kết quả 5m sau khi qua EMA</w:t>
        </w:r>
        <w:r>
          <w:rPr>
            <w:noProof/>
            <w:webHidden/>
          </w:rPr>
          <w:tab/>
        </w:r>
        <w:r>
          <w:rPr>
            <w:noProof/>
            <w:webHidden/>
          </w:rPr>
          <w:fldChar w:fldCharType="begin"/>
        </w:r>
        <w:r>
          <w:rPr>
            <w:noProof/>
            <w:webHidden/>
          </w:rPr>
          <w:instrText xml:space="preserve"> PAGEREF _Toc62206730 \h </w:instrText>
        </w:r>
        <w:r>
          <w:rPr>
            <w:noProof/>
            <w:webHidden/>
          </w:rPr>
        </w:r>
        <w:r>
          <w:rPr>
            <w:noProof/>
            <w:webHidden/>
          </w:rPr>
          <w:fldChar w:fldCharType="separate"/>
        </w:r>
        <w:r w:rsidR="003C1BF3">
          <w:rPr>
            <w:noProof/>
            <w:webHidden/>
          </w:rPr>
          <w:t>53</w:t>
        </w:r>
        <w:r>
          <w:rPr>
            <w:noProof/>
            <w:webHidden/>
          </w:rPr>
          <w:fldChar w:fldCharType="end"/>
        </w:r>
      </w:hyperlink>
    </w:p>
    <w:p w14:paraId="1619A287" w14:textId="5BE348C7"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1" w:history="1">
        <w:r w:rsidRPr="00732B70">
          <w:rPr>
            <w:rStyle w:val="Siuktni"/>
            <w:noProof/>
          </w:rPr>
          <w:t>Hình 4.7 Bố trí thử nghiệm NLOS</w:t>
        </w:r>
        <w:r>
          <w:rPr>
            <w:noProof/>
            <w:webHidden/>
          </w:rPr>
          <w:tab/>
        </w:r>
        <w:r>
          <w:rPr>
            <w:noProof/>
            <w:webHidden/>
          </w:rPr>
          <w:fldChar w:fldCharType="begin"/>
        </w:r>
        <w:r>
          <w:rPr>
            <w:noProof/>
            <w:webHidden/>
          </w:rPr>
          <w:instrText xml:space="preserve"> PAGEREF _Toc62206731 \h </w:instrText>
        </w:r>
        <w:r>
          <w:rPr>
            <w:noProof/>
            <w:webHidden/>
          </w:rPr>
        </w:r>
        <w:r>
          <w:rPr>
            <w:noProof/>
            <w:webHidden/>
          </w:rPr>
          <w:fldChar w:fldCharType="separate"/>
        </w:r>
        <w:r w:rsidR="003C1BF3">
          <w:rPr>
            <w:noProof/>
            <w:webHidden/>
          </w:rPr>
          <w:t>54</w:t>
        </w:r>
        <w:r>
          <w:rPr>
            <w:noProof/>
            <w:webHidden/>
          </w:rPr>
          <w:fldChar w:fldCharType="end"/>
        </w:r>
      </w:hyperlink>
    </w:p>
    <w:p w14:paraId="707CD94D" w14:textId="7C4DC4A3"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2" w:history="1">
        <w:r w:rsidRPr="00732B70">
          <w:rPr>
            <w:rStyle w:val="Siuktni"/>
            <w:noProof/>
            <w:lang w:val="vi-VN"/>
          </w:rPr>
          <w:t>Hình 4.8 Kết quả đo NLOS (1)</w:t>
        </w:r>
        <w:r>
          <w:rPr>
            <w:noProof/>
            <w:webHidden/>
          </w:rPr>
          <w:tab/>
        </w:r>
        <w:r>
          <w:rPr>
            <w:noProof/>
            <w:webHidden/>
          </w:rPr>
          <w:fldChar w:fldCharType="begin"/>
        </w:r>
        <w:r>
          <w:rPr>
            <w:noProof/>
            <w:webHidden/>
          </w:rPr>
          <w:instrText xml:space="preserve"> PAGEREF _Toc62206732 \h </w:instrText>
        </w:r>
        <w:r>
          <w:rPr>
            <w:noProof/>
            <w:webHidden/>
          </w:rPr>
        </w:r>
        <w:r>
          <w:rPr>
            <w:noProof/>
            <w:webHidden/>
          </w:rPr>
          <w:fldChar w:fldCharType="separate"/>
        </w:r>
        <w:r w:rsidR="003C1BF3">
          <w:rPr>
            <w:noProof/>
            <w:webHidden/>
          </w:rPr>
          <w:t>55</w:t>
        </w:r>
        <w:r>
          <w:rPr>
            <w:noProof/>
            <w:webHidden/>
          </w:rPr>
          <w:fldChar w:fldCharType="end"/>
        </w:r>
      </w:hyperlink>
    </w:p>
    <w:p w14:paraId="00A94B06" w14:textId="426D3139"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3" w:history="1">
        <w:r w:rsidRPr="00732B70">
          <w:rPr>
            <w:rStyle w:val="Siuktni"/>
            <w:noProof/>
            <w:lang w:val="fr-FR"/>
          </w:rPr>
          <w:t>Hình 4.9 Kết quả NLOS sau khi qua EMA</w:t>
        </w:r>
        <w:r>
          <w:rPr>
            <w:noProof/>
            <w:webHidden/>
          </w:rPr>
          <w:tab/>
        </w:r>
        <w:r>
          <w:rPr>
            <w:noProof/>
            <w:webHidden/>
          </w:rPr>
          <w:fldChar w:fldCharType="begin"/>
        </w:r>
        <w:r>
          <w:rPr>
            <w:noProof/>
            <w:webHidden/>
          </w:rPr>
          <w:instrText xml:space="preserve"> PAGEREF _Toc62206733 \h </w:instrText>
        </w:r>
        <w:r>
          <w:rPr>
            <w:noProof/>
            <w:webHidden/>
          </w:rPr>
        </w:r>
        <w:r>
          <w:rPr>
            <w:noProof/>
            <w:webHidden/>
          </w:rPr>
          <w:fldChar w:fldCharType="separate"/>
        </w:r>
        <w:r w:rsidR="003C1BF3">
          <w:rPr>
            <w:noProof/>
            <w:webHidden/>
          </w:rPr>
          <w:t>56</w:t>
        </w:r>
        <w:r>
          <w:rPr>
            <w:noProof/>
            <w:webHidden/>
          </w:rPr>
          <w:fldChar w:fldCharType="end"/>
        </w:r>
      </w:hyperlink>
    </w:p>
    <w:p w14:paraId="79AFD5F4" w14:textId="752E5C6E"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4" w:history="1">
        <w:r w:rsidRPr="00732B70">
          <w:rPr>
            <w:rStyle w:val="Siuktni"/>
            <w:noProof/>
          </w:rPr>
          <w:t>Hình 4.10 Bố trí thí nghiệm 2</w:t>
        </w:r>
        <w:r>
          <w:rPr>
            <w:noProof/>
            <w:webHidden/>
          </w:rPr>
          <w:tab/>
        </w:r>
        <w:r>
          <w:rPr>
            <w:noProof/>
            <w:webHidden/>
          </w:rPr>
          <w:fldChar w:fldCharType="begin"/>
        </w:r>
        <w:r>
          <w:rPr>
            <w:noProof/>
            <w:webHidden/>
          </w:rPr>
          <w:instrText xml:space="preserve"> PAGEREF _Toc62206734 \h </w:instrText>
        </w:r>
        <w:r>
          <w:rPr>
            <w:noProof/>
            <w:webHidden/>
          </w:rPr>
        </w:r>
        <w:r>
          <w:rPr>
            <w:noProof/>
            <w:webHidden/>
          </w:rPr>
          <w:fldChar w:fldCharType="separate"/>
        </w:r>
        <w:r w:rsidR="003C1BF3">
          <w:rPr>
            <w:noProof/>
            <w:webHidden/>
          </w:rPr>
          <w:t>57</w:t>
        </w:r>
        <w:r>
          <w:rPr>
            <w:noProof/>
            <w:webHidden/>
          </w:rPr>
          <w:fldChar w:fldCharType="end"/>
        </w:r>
      </w:hyperlink>
    </w:p>
    <w:p w14:paraId="69AFFB5C" w14:textId="337AF0E7"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5" w:history="1">
        <w:r w:rsidRPr="00732B70">
          <w:rPr>
            <w:rStyle w:val="Siuktni"/>
            <w:noProof/>
          </w:rPr>
          <w:t>Hình 4.11 Bố trí thí nghiệm đo trong khi di chuyển</w:t>
        </w:r>
        <w:r>
          <w:rPr>
            <w:noProof/>
            <w:webHidden/>
          </w:rPr>
          <w:tab/>
        </w:r>
        <w:r>
          <w:rPr>
            <w:noProof/>
            <w:webHidden/>
          </w:rPr>
          <w:fldChar w:fldCharType="begin"/>
        </w:r>
        <w:r>
          <w:rPr>
            <w:noProof/>
            <w:webHidden/>
          </w:rPr>
          <w:instrText xml:space="preserve"> PAGEREF _Toc62206735 \h </w:instrText>
        </w:r>
        <w:r>
          <w:rPr>
            <w:noProof/>
            <w:webHidden/>
          </w:rPr>
        </w:r>
        <w:r>
          <w:rPr>
            <w:noProof/>
            <w:webHidden/>
          </w:rPr>
          <w:fldChar w:fldCharType="separate"/>
        </w:r>
        <w:r w:rsidR="003C1BF3">
          <w:rPr>
            <w:noProof/>
            <w:webHidden/>
          </w:rPr>
          <w:t>58</w:t>
        </w:r>
        <w:r>
          <w:rPr>
            <w:noProof/>
            <w:webHidden/>
          </w:rPr>
          <w:fldChar w:fldCharType="end"/>
        </w:r>
      </w:hyperlink>
    </w:p>
    <w:p w14:paraId="1F4AD842" w14:textId="46162BA8"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6" w:history="1">
        <w:r w:rsidRPr="00732B70">
          <w:rPr>
            <w:rStyle w:val="Siuktni"/>
            <w:noProof/>
          </w:rPr>
          <w:t>Hình 4.12 So sánh với giá trị đo</w:t>
        </w:r>
        <w:r>
          <w:rPr>
            <w:noProof/>
            <w:webHidden/>
          </w:rPr>
          <w:tab/>
        </w:r>
        <w:r>
          <w:rPr>
            <w:noProof/>
            <w:webHidden/>
          </w:rPr>
          <w:fldChar w:fldCharType="begin"/>
        </w:r>
        <w:r>
          <w:rPr>
            <w:noProof/>
            <w:webHidden/>
          </w:rPr>
          <w:instrText xml:space="preserve"> PAGEREF _Toc62206736 \h </w:instrText>
        </w:r>
        <w:r>
          <w:rPr>
            <w:noProof/>
            <w:webHidden/>
          </w:rPr>
        </w:r>
        <w:r>
          <w:rPr>
            <w:noProof/>
            <w:webHidden/>
          </w:rPr>
          <w:fldChar w:fldCharType="separate"/>
        </w:r>
        <w:r w:rsidR="003C1BF3">
          <w:rPr>
            <w:noProof/>
            <w:webHidden/>
          </w:rPr>
          <w:t>58</w:t>
        </w:r>
        <w:r>
          <w:rPr>
            <w:noProof/>
            <w:webHidden/>
          </w:rPr>
          <w:fldChar w:fldCharType="end"/>
        </w:r>
      </w:hyperlink>
    </w:p>
    <w:p w14:paraId="15571BAB" w14:textId="178A87DE"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7" w:history="1">
        <w:r w:rsidRPr="00732B70">
          <w:rPr>
            <w:rStyle w:val="Siuktni"/>
            <w:noProof/>
          </w:rPr>
          <w:t>Hình 4.13 So sánh với giá trị thực tế</w:t>
        </w:r>
        <w:r>
          <w:rPr>
            <w:noProof/>
            <w:webHidden/>
          </w:rPr>
          <w:tab/>
        </w:r>
        <w:r>
          <w:rPr>
            <w:noProof/>
            <w:webHidden/>
          </w:rPr>
          <w:fldChar w:fldCharType="begin"/>
        </w:r>
        <w:r>
          <w:rPr>
            <w:noProof/>
            <w:webHidden/>
          </w:rPr>
          <w:instrText xml:space="preserve"> PAGEREF _Toc62206737 \h </w:instrText>
        </w:r>
        <w:r>
          <w:rPr>
            <w:noProof/>
            <w:webHidden/>
          </w:rPr>
        </w:r>
        <w:r>
          <w:rPr>
            <w:noProof/>
            <w:webHidden/>
          </w:rPr>
          <w:fldChar w:fldCharType="separate"/>
        </w:r>
        <w:r w:rsidR="003C1BF3">
          <w:rPr>
            <w:noProof/>
            <w:webHidden/>
          </w:rPr>
          <w:t>59</w:t>
        </w:r>
        <w:r>
          <w:rPr>
            <w:noProof/>
            <w:webHidden/>
          </w:rPr>
          <w:fldChar w:fldCharType="end"/>
        </w:r>
      </w:hyperlink>
    </w:p>
    <w:p w14:paraId="49CD31BB" w14:textId="48E6CA14"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8" w:history="1">
        <w:r w:rsidRPr="00732B70">
          <w:rPr>
            <w:rStyle w:val="Siuktni"/>
            <w:noProof/>
          </w:rPr>
          <w:t>Hình 4.14 Bố trí thí nghiệm định vị tĩnh</w:t>
        </w:r>
        <w:r>
          <w:rPr>
            <w:noProof/>
            <w:webHidden/>
          </w:rPr>
          <w:tab/>
        </w:r>
        <w:r>
          <w:rPr>
            <w:noProof/>
            <w:webHidden/>
          </w:rPr>
          <w:fldChar w:fldCharType="begin"/>
        </w:r>
        <w:r>
          <w:rPr>
            <w:noProof/>
            <w:webHidden/>
          </w:rPr>
          <w:instrText xml:space="preserve"> PAGEREF _Toc62206738 \h </w:instrText>
        </w:r>
        <w:r>
          <w:rPr>
            <w:noProof/>
            <w:webHidden/>
          </w:rPr>
        </w:r>
        <w:r>
          <w:rPr>
            <w:noProof/>
            <w:webHidden/>
          </w:rPr>
          <w:fldChar w:fldCharType="separate"/>
        </w:r>
        <w:r w:rsidR="003C1BF3">
          <w:rPr>
            <w:noProof/>
            <w:webHidden/>
          </w:rPr>
          <w:t>60</w:t>
        </w:r>
        <w:r>
          <w:rPr>
            <w:noProof/>
            <w:webHidden/>
          </w:rPr>
          <w:fldChar w:fldCharType="end"/>
        </w:r>
      </w:hyperlink>
    </w:p>
    <w:p w14:paraId="5FF9BF21" w14:textId="23420B3F"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39" w:history="1">
        <w:r w:rsidRPr="00732B70">
          <w:rPr>
            <w:rStyle w:val="Siuktni"/>
            <w:noProof/>
          </w:rPr>
          <w:t>Hình 4.15 Kết quả định vị với ba nút tĩnh</w:t>
        </w:r>
        <w:r>
          <w:rPr>
            <w:noProof/>
            <w:webHidden/>
          </w:rPr>
          <w:tab/>
        </w:r>
        <w:r>
          <w:rPr>
            <w:noProof/>
            <w:webHidden/>
          </w:rPr>
          <w:fldChar w:fldCharType="begin"/>
        </w:r>
        <w:r>
          <w:rPr>
            <w:noProof/>
            <w:webHidden/>
          </w:rPr>
          <w:instrText xml:space="preserve"> PAGEREF _Toc62206739 \h </w:instrText>
        </w:r>
        <w:r>
          <w:rPr>
            <w:noProof/>
            <w:webHidden/>
          </w:rPr>
        </w:r>
        <w:r>
          <w:rPr>
            <w:noProof/>
            <w:webHidden/>
          </w:rPr>
          <w:fldChar w:fldCharType="separate"/>
        </w:r>
        <w:r w:rsidR="003C1BF3">
          <w:rPr>
            <w:noProof/>
            <w:webHidden/>
          </w:rPr>
          <w:t>60</w:t>
        </w:r>
        <w:r>
          <w:rPr>
            <w:noProof/>
            <w:webHidden/>
          </w:rPr>
          <w:fldChar w:fldCharType="end"/>
        </w:r>
      </w:hyperlink>
    </w:p>
    <w:p w14:paraId="0B2639EC" w14:textId="63A7FF3D"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40" w:history="1">
        <w:r w:rsidRPr="00732B70">
          <w:rPr>
            <w:rStyle w:val="Siuktni"/>
            <w:noProof/>
          </w:rPr>
          <w:t>Hình 4.16 Bố trí thí nghiệm vị trí động</w:t>
        </w:r>
        <w:r>
          <w:rPr>
            <w:noProof/>
            <w:webHidden/>
          </w:rPr>
          <w:tab/>
        </w:r>
        <w:r>
          <w:rPr>
            <w:noProof/>
            <w:webHidden/>
          </w:rPr>
          <w:fldChar w:fldCharType="begin"/>
        </w:r>
        <w:r>
          <w:rPr>
            <w:noProof/>
            <w:webHidden/>
          </w:rPr>
          <w:instrText xml:space="preserve"> PAGEREF _Toc62206740 \h </w:instrText>
        </w:r>
        <w:r>
          <w:rPr>
            <w:noProof/>
            <w:webHidden/>
          </w:rPr>
        </w:r>
        <w:r>
          <w:rPr>
            <w:noProof/>
            <w:webHidden/>
          </w:rPr>
          <w:fldChar w:fldCharType="separate"/>
        </w:r>
        <w:r w:rsidR="003C1BF3">
          <w:rPr>
            <w:noProof/>
            <w:webHidden/>
          </w:rPr>
          <w:t>61</w:t>
        </w:r>
        <w:r>
          <w:rPr>
            <w:noProof/>
            <w:webHidden/>
          </w:rPr>
          <w:fldChar w:fldCharType="end"/>
        </w:r>
      </w:hyperlink>
    </w:p>
    <w:p w14:paraId="5488B98C" w14:textId="3D24ABF5" w:rsidR="00E81F51" w:rsidRDefault="00E81F5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206741" w:history="1">
        <w:r w:rsidRPr="00732B70">
          <w:rPr>
            <w:rStyle w:val="Siuktni"/>
            <w:noProof/>
          </w:rPr>
          <w:t>Hình 4.17 Kết quả định vị với ba nút khi di chuyển</w:t>
        </w:r>
        <w:r>
          <w:rPr>
            <w:noProof/>
            <w:webHidden/>
          </w:rPr>
          <w:tab/>
        </w:r>
        <w:r>
          <w:rPr>
            <w:noProof/>
            <w:webHidden/>
          </w:rPr>
          <w:fldChar w:fldCharType="begin"/>
        </w:r>
        <w:r>
          <w:rPr>
            <w:noProof/>
            <w:webHidden/>
          </w:rPr>
          <w:instrText xml:space="preserve"> PAGEREF _Toc62206741 \h </w:instrText>
        </w:r>
        <w:r>
          <w:rPr>
            <w:noProof/>
            <w:webHidden/>
          </w:rPr>
        </w:r>
        <w:r>
          <w:rPr>
            <w:noProof/>
            <w:webHidden/>
          </w:rPr>
          <w:fldChar w:fldCharType="separate"/>
        </w:r>
        <w:r w:rsidR="003C1BF3">
          <w:rPr>
            <w:noProof/>
            <w:webHidden/>
          </w:rPr>
          <w:t>62</w:t>
        </w:r>
        <w:r>
          <w:rPr>
            <w:noProof/>
            <w:webHidden/>
          </w:rPr>
          <w:fldChar w:fldCharType="end"/>
        </w:r>
      </w:hyperlink>
    </w:p>
    <w:p w14:paraId="5043CB0F" w14:textId="1C430D26" w:rsidR="00DD469A" w:rsidRDefault="00E81F51">
      <w:pPr>
        <w:spacing w:after="160" w:line="259" w:lineRule="auto"/>
        <w:jc w:val="left"/>
      </w:pPr>
      <w:r>
        <w:fldChar w:fldCharType="end"/>
      </w:r>
    </w:p>
    <w:p w14:paraId="07459315" w14:textId="77777777" w:rsidR="00DD469A" w:rsidRDefault="00DD469A">
      <w:pPr>
        <w:spacing w:after="160" w:line="259" w:lineRule="auto"/>
        <w:jc w:val="left"/>
      </w:pPr>
      <w:r>
        <w:br w:type="page"/>
      </w:r>
    </w:p>
    <w:p w14:paraId="1B207319" w14:textId="59A64920" w:rsidR="00D36778" w:rsidRDefault="00DD469A" w:rsidP="004509E9">
      <w:pPr>
        <w:spacing w:after="160" w:line="259" w:lineRule="auto"/>
        <w:jc w:val="center"/>
        <w:rPr>
          <w:b/>
        </w:rPr>
      </w:pPr>
      <w:r w:rsidRPr="00D36778">
        <w:rPr>
          <w:b/>
        </w:rPr>
        <w:lastRenderedPageBreak/>
        <w:t xml:space="preserve">DANH MỤC </w:t>
      </w:r>
      <w:r w:rsidR="0027543A">
        <w:rPr>
          <w:b/>
        </w:rPr>
        <w:t>BẢNG BIỂU</w:t>
      </w:r>
    </w:p>
    <w:p w14:paraId="1B4A1976" w14:textId="77777777" w:rsidR="00D9265D" w:rsidRDefault="004509E9" w:rsidP="00D9265D">
      <w:pPr>
        <w:pStyle w:val="Banghinhminhhoa"/>
        <w:tabs>
          <w:tab w:val="right" w:leader="dot" w:pos="8494"/>
        </w:tabs>
        <w:rPr>
          <w:noProof/>
        </w:rPr>
      </w:pPr>
      <w:r>
        <w:fldChar w:fldCharType="begin"/>
      </w:r>
      <w:r>
        <w:instrText xml:space="preserve"> TOC \h \z \c "Bảng" </w:instrText>
      </w:r>
      <w:r>
        <w:fldChar w:fldCharType="separate"/>
      </w:r>
      <w:r w:rsidR="00D9265D">
        <w:fldChar w:fldCharType="begin"/>
      </w:r>
      <w:r w:rsidR="00D9265D">
        <w:instrText xml:space="preserve"> TOC \h \z \c "Bảng" </w:instrText>
      </w:r>
      <w:r w:rsidR="00D9265D">
        <w:fldChar w:fldCharType="separate"/>
      </w:r>
    </w:p>
    <w:p w14:paraId="04BF721A" w14:textId="7F0DF4DB"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46" w:history="1">
        <w:r w:rsidR="00D9265D" w:rsidRPr="006620C3">
          <w:rPr>
            <w:rStyle w:val="Siuktni"/>
            <w:noProof/>
          </w:rPr>
          <w:t>Bảng 1.1 So sánh giữa</w:t>
        </w:r>
        <w:r w:rsidR="00D9265D" w:rsidRPr="006620C3">
          <w:rPr>
            <w:rStyle w:val="Siuktni"/>
            <w:noProof/>
          </w:rPr>
          <w:t xml:space="preserve"> </w:t>
        </w:r>
        <w:r w:rsidR="00D9265D" w:rsidRPr="006620C3">
          <w:rPr>
            <w:rStyle w:val="Siuktni"/>
            <w:noProof/>
          </w:rPr>
          <w:t>các hệ thống thực tế</w:t>
        </w:r>
        <w:r w:rsidR="00D9265D">
          <w:rPr>
            <w:noProof/>
            <w:webHidden/>
          </w:rPr>
          <w:tab/>
        </w:r>
        <w:r w:rsidR="00D9265D">
          <w:rPr>
            <w:noProof/>
            <w:webHidden/>
          </w:rPr>
          <w:fldChar w:fldCharType="begin"/>
        </w:r>
        <w:r w:rsidR="00D9265D">
          <w:rPr>
            <w:noProof/>
            <w:webHidden/>
          </w:rPr>
          <w:instrText xml:space="preserve"> PAGEREF _Toc62159146 \h </w:instrText>
        </w:r>
        <w:r w:rsidR="00D9265D">
          <w:rPr>
            <w:noProof/>
            <w:webHidden/>
          </w:rPr>
        </w:r>
        <w:r w:rsidR="00D9265D">
          <w:rPr>
            <w:noProof/>
            <w:webHidden/>
          </w:rPr>
          <w:fldChar w:fldCharType="separate"/>
        </w:r>
        <w:r w:rsidR="003C1BF3">
          <w:rPr>
            <w:noProof/>
            <w:webHidden/>
          </w:rPr>
          <w:t>11</w:t>
        </w:r>
        <w:r w:rsidR="00D9265D">
          <w:rPr>
            <w:noProof/>
            <w:webHidden/>
          </w:rPr>
          <w:fldChar w:fldCharType="end"/>
        </w:r>
      </w:hyperlink>
    </w:p>
    <w:p w14:paraId="3F8905B2" w14:textId="613B7F0A"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47" w:history="1">
        <w:r w:rsidR="00D9265D" w:rsidRPr="006620C3">
          <w:rPr>
            <w:rStyle w:val="Siuktni"/>
            <w:noProof/>
          </w:rPr>
          <w:t>Bảng 1.2 So sánh giữa các chuẩn truyền thông trong định vị trong nhà</w:t>
        </w:r>
        <w:r w:rsidR="00D9265D">
          <w:rPr>
            <w:noProof/>
            <w:webHidden/>
          </w:rPr>
          <w:tab/>
        </w:r>
        <w:r w:rsidR="00D9265D">
          <w:rPr>
            <w:noProof/>
            <w:webHidden/>
          </w:rPr>
          <w:fldChar w:fldCharType="begin"/>
        </w:r>
        <w:r w:rsidR="00D9265D">
          <w:rPr>
            <w:noProof/>
            <w:webHidden/>
          </w:rPr>
          <w:instrText xml:space="preserve"> PAGEREF _Toc62159147 \h </w:instrText>
        </w:r>
        <w:r w:rsidR="00D9265D">
          <w:rPr>
            <w:noProof/>
            <w:webHidden/>
          </w:rPr>
        </w:r>
        <w:r w:rsidR="00D9265D">
          <w:rPr>
            <w:noProof/>
            <w:webHidden/>
          </w:rPr>
          <w:fldChar w:fldCharType="separate"/>
        </w:r>
        <w:r w:rsidR="003C1BF3">
          <w:rPr>
            <w:noProof/>
            <w:webHidden/>
          </w:rPr>
          <w:t>12</w:t>
        </w:r>
        <w:r w:rsidR="00D9265D">
          <w:rPr>
            <w:noProof/>
            <w:webHidden/>
          </w:rPr>
          <w:fldChar w:fldCharType="end"/>
        </w:r>
      </w:hyperlink>
    </w:p>
    <w:p w14:paraId="06AC44A0" w14:textId="173891CB"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48" w:history="1">
        <w:r w:rsidR="00D9265D" w:rsidRPr="006620C3">
          <w:rPr>
            <w:rStyle w:val="Siuktni"/>
            <w:noProof/>
          </w:rPr>
          <w:t>Bảng 2.1 So sánh giữa các phương pháp thu thập dữ liệu từ bài báo</w:t>
        </w:r>
        <w:r w:rsidR="00D9265D">
          <w:rPr>
            <w:noProof/>
            <w:webHidden/>
          </w:rPr>
          <w:tab/>
        </w:r>
        <w:r w:rsidR="00D9265D">
          <w:rPr>
            <w:noProof/>
            <w:webHidden/>
          </w:rPr>
          <w:fldChar w:fldCharType="begin"/>
        </w:r>
        <w:r w:rsidR="00D9265D">
          <w:rPr>
            <w:noProof/>
            <w:webHidden/>
          </w:rPr>
          <w:instrText xml:space="preserve"> PAGEREF _Toc62159148 \h </w:instrText>
        </w:r>
        <w:r w:rsidR="00D9265D">
          <w:rPr>
            <w:noProof/>
            <w:webHidden/>
          </w:rPr>
        </w:r>
        <w:r w:rsidR="00D9265D">
          <w:rPr>
            <w:noProof/>
            <w:webHidden/>
          </w:rPr>
          <w:fldChar w:fldCharType="separate"/>
        </w:r>
        <w:r w:rsidR="003C1BF3">
          <w:rPr>
            <w:noProof/>
            <w:webHidden/>
          </w:rPr>
          <w:t>22</w:t>
        </w:r>
        <w:r w:rsidR="00D9265D">
          <w:rPr>
            <w:noProof/>
            <w:webHidden/>
          </w:rPr>
          <w:fldChar w:fldCharType="end"/>
        </w:r>
      </w:hyperlink>
    </w:p>
    <w:p w14:paraId="19D16221" w14:textId="10A7B7AA"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49" w:history="1">
        <w:r w:rsidR="00D9265D" w:rsidRPr="006620C3">
          <w:rPr>
            <w:rStyle w:val="Siuktni"/>
            <w:noProof/>
          </w:rPr>
          <w:t>Bảng 2.2 So sánh giữa các thuật toán định vị</w:t>
        </w:r>
        <w:r w:rsidR="00D9265D">
          <w:rPr>
            <w:noProof/>
            <w:webHidden/>
          </w:rPr>
          <w:tab/>
        </w:r>
        <w:r w:rsidR="00D9265D">
          <w:rPr>
            <w:noProof/>
            <w:webHidden/>
          </w:rPr>
          <w:fldChar w:fldCharType="begin"/>
        </w:r>
        <w:r w:rsidR="00D9265D">
          <w:rPr>
            <w:noProof/>
            <w:webHidden/>
          </w:rPr>
          <w:instrText xml:space="preserve"> PAGEREF _Toc62159149 \h </w:instrText>
        </w:r>
        <w:r w:rsidR="00D9265D">
          <w:rPr>
            <w:noProof/>
            <w:webHidden/>
          </w:rPr>
        </w:r>
        <w:r w:rsidR="00D9265D">
          <w:rPr>
            <w:noProof/>
            <w:webHidden/>
          </w:rPr>
          <w:fldChar w:fldCharType="separate"/>
        </w:r>
        <w:r w:rsidR="003C1BF3">
          <w:rPr>
            <w:noProof/>
            <w:webHidden/>
          </w:rPr>
          <w:t>27</w:t>
        </w:r>
        <w:r w:rsidR="00D9265D">
          <w:rPr>
            <w:noProof/>
            <w:webHidden/>
          </w:rPr>
          <w:fldChar w:fldCharType="end"/>
        </w:r>
      </w:hyperlink>
    </w:p>
    <w:p w14:paraId="10AE41B7" w14:textId="1057E3E3"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0" w:history="1">
        <w:r w:rsidR="00D9265D" w:rsidRPr="006620C3">
          <w:rPr>
            <w:rStyle w:val="Siuktni"/>
            <w:noProof/>
            <w:lang w:val="vi-VN"/>
          </w:rPr>
          <w:t>Bảng 3.1 Bảng tần số trung tâm và dải băng thông của thiết bị</w:t>
        </w:r>
        <w:r w:rsidR="00D9265D">
          <w:rPr>
            <w:noProof/>
            <w:webHidden/>
          </w:rPr>
          <w:tab/>
        </w:r>
        <w:r w:rsidR="00D9265D">
          <w:rPr>
            <w:noProof/>
            <w:webHidden/>
          </w:rPr>
          <w:fldChar w:fldCharType="begin"/>
        </w:r>
        <w:r w:rsidR="00D9265D">
          <w:rPr>
            <w:noProof/>
            <w:webHidden/>
          </w:rPr>
          <w:instrText xml:space="preserve"> PAGEREF _Toc62159150 \h </w:instrText>
        </w:r>
        <w:r w:rsidR="00D9265D">
          <w:rPr>
            <w:noProof/>
            <w:webHidden/>
          </w:rPr>
        </w:r>
        <w:r w:rsidR="00D9265D">
          <w:rPr>
            <w:noProof/>
            <w:webHidden/>
          </w:rPr>
          <w:fldChar w:fldCharType="separate"/>
        </w:r>
        <w:r w:rsidR="003C1BF3">
          <w:rPr>
            <w:noProof/>
            <w:webHidden/>
          </w:rPr>
          <w:t>36</w:t>
        </w:r>
        <w:r w:rsidR="00D9265D">
          <w:rPr>
            <w:noProof/>
            <w:webHidden/>
          </w:rPr>
          <w:fldChar w:fldCharType="end"/>
        </w:r>
      </w:hyperlink>
    </w:p>
    <w:p w14:paraId="081BC607" w14:textId="00A65150"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1" w:history="1">
        <w:r w:rsidR="00D9265D" w:rsidRPr="006620C3">
          <w:rPr>
            <w:rStyle w:val="Siuktni"/>
            <w:noProof/>
          </w:rPr>
          <w:t>Bảng 4.1 Xử lý số liệu đo thử nghiệm 1(1)</w:t>
        </w:r>
        <w:r w:rsidR="00D9265D">
          <w:rPr>
            <w:noProof/>
            <w:webHidden/>
          </w:rPr>
          <w:tab/>
        </w:r>
        <w:r w:rsidR="00D9265D">
          <w:rPr>
            <w:noProof/>
            <w:webHidden/>
          </w:rPr>
          <w:fldChar w:fldCharType="begin"/>
        </w:r>
        <w:r w:rsidR="00D9265D">
          <w:rPr>
            <w:noProof/>
            <w:webHidden/>
          </w:rPr>
          <w:instrText xml:space="preserve"> PAGEREF _Toc62159151 \h </w:instrText>
        </w:r>
        <w:r w:rsidR="00D9265D">
          <w:rPr>
            <w:noProof/>
            <w:webHidden/>
          </w:rPr>
        </w:r>
        <w:r w:rsidR="00D9265D">
          <w:rPr>
            <w:noProof/>
            <w:webHidden/>
          </w:rPr>
          <w:fldChar w:fldCharType="separate"/>
        </w:r>
        <w:r w:rsidR="003C1BF3">
          <w:rPr>
            <w:noProof/>
            <w:webHidden/>
          </w:rPr>
          <w:t>52</w:t>
        </w:r>
        <w:r w:rsidR="00D9265D">
          <w:rPr>
            <w:noProof/>
            <w:webHidden/>
          </w:rPr>
          <w:fldChar w:fldCharType="end"/>
        </w:r>
      </w:hyperlink>
    </w:p>
    <w:p w14:paraId="2C88A507" w14:textId="556BAD89"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2" w:history="1">
        <w:r w:rsidR="00D9265D" w:rsidRPr="006620C3">
          <w:rPr>
            <w:rStyle w:val="Siuktni"/>
            <w:noProof/>
          </w:rPr>
          <w:t>Bảng 4.2 Xử lý số liệu thí nghiệm 1(2)</w:t>
        </w:r>
        <w:r w:rsidR="00D9265D">
          <w:rPr>
            <w:noProof/>
            <w:webHidden/>
          </w:rPr>
          <w:tab/>
        </w:r>
        <w:r w:rsidR="00D9265D">
          <w:rPr>
            <w:noProof/>
            <w:webHidden/>
          </w:rPr>
          <w:fldChar w:fldCharType="begin"/>
        </w:r>
        <w:r w:rsidR="00D9265D">
          <w:rPr>
            <w:noProof/>
            <w:webHidden/>
          </w:rPr>
          <w:instrText xml:space="preserve"> PAGEREF _Toc62159152 \h </w:instrText>
        </w:r>
        <w:r w:rsidR="00D9265D">
          <w:rPr>
            <w:noProof/>
            <w:webHidden/>
          </w:rPr>
        </w:r>
        <w:r w:rsidR="00D9265D">
          <w:rPr>
            <w:noProof/>
            <w:webHidden/>
          </w:rPr>
          <w:fldChar w:fldCharType="separate"/>
        </w:r>
        <w:r w:rsidR="003C1BF3">
          <w:rPr>
            <w:noProof/>
            <w:webHidden/>
          </w:rPr>
          <w:t>54</w:t>
        </w:r>
        <w:r w:rsidR="00D9265D">
          <w:rPr>
            <w:noProof/>
            <w:webHidden/>
          </w:rPr>
          <w:fldChar w:fldCharType="end"/>
        </w:r>
      </w:hyperlink>
    </w:p>
    <w:p w14:paraId="112FD703" w14:textId="0CC1E1E6"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3" w:history="1">
        <w:r w:rsidR="00D9265D" w:rsidRPr="006620C3">
          <w:rPr>
            <w:rStyle w:val="Siuktni"/>
            <w:noProof/>
            <w:lang w:val="vi-VN"/>
          </w:rPr>
          <w:t>Bảng 4.3 Phân tích số liệu thí nghiệm 2(1)</w:t>
        </w:r>
        <w:r w:rsidR="00D9265D">
          <w:rPr>
            <w:noProof/>
            <w:webHidden/>
          </w:rPr>
          <w:tab/>
        </w:r>
        <w:r w:rsidR="00D9265D">
          <w:rPr>
            <w:noProof/>
            <w:webHidden/>
          </w:rPr>
          <w:fldChar w:fldCharType="begin"/>
        </w:r>
        <w:r w:rsidR="00D9265D">
          <w:rPr>
            <w:noProof/>
            <w:webHidden/>
          </w:rPr>
          <w:instrText xml:space="preserve"> PAGEREF _Toc62159153 \h </w:instrText>
        </w:r>
        <w:r w:rsidR="00D9265D">
          <w:rPr>
            <w:noProof/>
            <w:webHidden/>
          </w:rPr>
        </w:r>
        <w:r w:rsidR="00D9265D">
          <w:rPr>
            <w:noProof/>
            <w:webHidden/>
          </w:rPr>
          <w:fldChar w:fldCharType="separate"/>
        </w:r>
        <w:r w:rsidR="003C1BF3">
          <w:rPr>
            <w:noProof/>
            <w:webHidden/>
          </w:rPr>
          <w:t>56</w:t>
        </w:r>
        <w:r w:rsidR="00D9265D">
          <w:rPr>
            <w:noProof/>
            <w:webHidden/>
          </w:rPr>
          <w:fldChar w:fldCharType="end"/>
        </w:r>
      </w:hyperlink>
    </w:p>
    <w:p w14:paraId="73583CEB" w14:textId="03A9B868"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4" w:history="1">
        <w:r w:rsidR="00D9265D" w:rsidRPr="006620C3">
          <w:rPr>
            <w:rStyle w:val="Siuktni"/>
            <w:noProof/>
            <w:lang w:val="fr-FR"/>
          </w:rPr>
          <w:t>Bảng 4.4 Phân tích số liệu thí nghiệm 2(2)</w:t>
        </w:r>
        <w:r w:rsidR="00D9265D">
          <w:rPr>
            <w:noProof/>
            <w:webHidden/>
          </w:rPr>
          <w:tab/>
        </w:r>
        <w:r w:rsidR="00D9265D">
          <w:rPr>
            <w:noProof/>
            <w:webHidden/>
          </w:rPr>
          <w:fldChar w:fldCharType="begin"/>
        </w:r>
        <w:r w:rsidR="00D9265D">
          <w:rPr>
            <w:noProof/>
            <w:webHidden/>
          </w:rPr>
          <w:instrText xml:space="preserve"> PAGEREF _Toc62159154 \h </w:instrText>
        </w:r>
        <w:r w:rsidR="00D9265D">
          <w:rPr>
            <w:noProof/>
            <w:webHidden/>
          </w:rPr>
        </w:r>
        <w:r w:rsidR="00D9265D">
          <w:rPr>
            <w:noProof/>
            <w:webHidden/>
          </w:rPr>
          <w:fldChar w:fldCharType="separate"/>
        </w:r>
        <w:r w:rsidR="003C1BF3">
          <w:rPr>
            <w:noProof/>
            <w:webHidden/>
          </w:rPr>
          <w:t>57</w:t>
        </w:r>
        <w:r w:rsidR="00D9265D">
          <w:rPr>
            <w:noProof/>
            <w:webHidden/>
          </w:rPr>
          <w:fldChar w:fldCharType="end"/>
        </w:r>
      </w:hyperlink>
    </w:p>
    <w:p w14:paraId="1B25F15E" w14:textId="1D9FE364"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5" w:history="1">
        <w:r w:rsidR="00D9265D" w:rsidRPr="006620C3">
          <w:rPr>
            <w:rStyle w:val="Siuktni"/>
            <w:noProof/>
          </w:rPr>
          <w:t>Bảng 4.5 Tính toán sai số thí nghiệm 2</w:t>
        </w:r>
        <w:r w:rsidR="00D9265D">
          <w:rPr>
            <w:noProof/>
            <w:webHidden/>
          </w:rPr>
          <w:tab/>
        </w:r>
        <w:r w:rsidR="00D9265D">
          <w:rPr>
            <w:noProof/>
            <w:webHidden/>
          </w:rPr>
          <w:fldChar w:fldCharType="begin"/>
        </w:r>
        <w:r w:rsidR="00D9265D">
          <w:rPr>
            <w:noProof/>
            <w:webHidden/>
          </w:rPr>
          <w:instrText xml:space="preserve"> PAGEREF _Toc62159155 \h </w:instrText>
        </w:r>
        <w:r w:rsidR="00D9265D">
          <w:rPr>
            <w:noProof/>
            <w:webHidden/>
          </w:rPr>
        </w:r>
        <w:r w:rsidR="00D9265D">
          <w:rPr>
            <w:noProof/>
            <w:webHidden/>
          </w:rPr>
          <w:fldChar w:fldCharType="separate"/>
        </w:r>
        <w:r w:rsidR="003C1BF3">
          <w:rPr>
            <w:noProof/>
            <w:webHidden/>
          </w:rPr>
          <w:t>59</w:t>
        </w:r>
        <w:r w:rsidR="00D9265D">
          <w:rPr>
            <w:noProof/>
            <w:webHidden/>
          </w:rPr>
          <w:fldChar w:fldCharType="end"/>
        </w:r>
      </w:hyperlink>
    </w:p>
    <w:p w14:paraId="19A96F81" w14:textId="3C2069D1"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6" w:history="1">
        <w:r w:rsidR="00D9265D" w:rsidRPr="006620C3">
          <w:rPr>
            <w:rStyle w:val="Siuktni"/>
            <w:noProof/>
          </w:rPr>
          <w:t>Bảng 4.6 Phân tích số liệu thí nghiệm 3</w:t>
        </w:r>
        <w:r w:rsidR="00D9265D">
          <w:rPr>
            <w:noProof/>
            <w:webHidden/>
          </w:rPr>
          <w:tab/>
        </w:r>
        <w:r w:rsidR="00D9265D">
          <w:rPr>
            <w:noProof/>
            <w:webHidden/>
          </w:rPr>
          <w:fldChar w:fldCharType="begin"/>
        </w:r>
        <w:r w:rsidR="00D9265D">
          <w:rPr>
            <w:noProof/>
            <w:webHidden/>
          </w:rPr>
          <w:instrText xml:space="preserve"> PAGEREF _Toc62159156 \h </w:instrText>
        </w:r>
        <w:r w:rsidR="00D9265D">
          <w:rPr>
            <w:noProof/>
            <w:webHidden/>
          </w:rPr>
        </w:r>
        <w:r w:rsidR="00D9265D">
          <w:rPr>
            <w:noProof/>
            <w:webHidden/>
          </w:rPr>
          <w:fldChar w:fldCharType="separate"/>
        </w:r>
        <w:r w:rsidR="003C1BF3">
          <w:rPr>
            <w:noProof/>
            <w:webHidden/>
          </w:rPr>
          <w:t>61</w:t>
        </w:r>
        <w:r w:rsidR="00D9265D">
          <w:rPr>
            <w:noProof/>
            <w:webHidden/>
          </w:rPr>
          <w:fldChar w:fldCharType="end"/>
        </w:r>
      </w:hyperlink>
    </w:p>
    <w:p w14:paraId="14275EDD" w14:textId="016A0E12" w:rsidR="00D9265D" w:rsidRDefault="00ED0D91">
      <w:pPr>
        <w:pStyle w:val="Banghinhminhhoa"/>
        <w:tabs>
          <w:tab w:val="right" w:leader="dot" w:pos="8494"/>
        </w:tabs>
        <w:rPr>
          <w:rFonts w:asciiTheme="minorHAnsi" w:eastAsiaTheme="minorEastAsia" w:hAnsiTheme="minorHAnsi" w:cstheme="minorBidi"/>
          <w:noProof/>
          <w:color w:val="auto"/>
          <w:sz w:val="22"/>
          <w:szCs w:val="22"/>
          <w:lang w:val="vi-VN" w:eastAsia="vi-VN"/>
        </w:rPr>
      </w:pPr>
      <w:hyperlink w:anchor="_Toc62159157" w:history="1">
        <w:r w:rsidR="00D9265D" w:rsidRPr="006620C3">
          <w:rPr>
            <w:rStyle w:val="Siuktni"/>
            <w:noProof/>
          </w:rPr>
          <w:t>Bảng 4.7 Phân tích kết quả thí nghiệm 4</w:t>
        </w:r>
        <w:r w:rsidR="00D9265D">
          <w:rPr>
            <w:noProof/>
            <w:webHidden/>
          </w:rPr>
          <w:tab/>
        </w:r>
        <w:r w:rsidR="00D9265D">
          <w:rPr>
            <w:noProof/>
            <w:webHidden/>
          </w:rPr>
          <w:fldChar w:fldCharType="begin"/>
        </w:r>
        <w:r w:rsidR="00D9265D">
          <w:rPr>
            <w:noProof/>
            <w:webHidden/>
          </w:rPr>
          <w:instrText xml:space="preserve"> PAGEREF _Toc62159157 \h </w:instrText>
        </w:r>
        <w:r w:rsidR="00D9265D">
          <w:rPr>
            <w:noProof/>
            <w:webHidden/>
          </w:rPr>
        </w:r>
        <w:r w:rsidR="00D9265D">
          <w:rPr>
            <w:noProof/>
            <w:webHidden/>
          </w:rPr>
          <w:fldChar w:fldCharType="separate"/>
        </w:r>
        <w:r w:rsidR="003C1BF3">
          <w:rPr>
            <w:noProof/>
            <w:webHidden/>
          </w:rPr>
          <w:t>62</w:t>
        </w:r>
        <w:r w:rsidR="00D9265D">
          <w:rPr>
            <w:noProof/>
            <w:webHidden/>
          </w:rPr>
          <w:fldChar w:fldCharType="end"/>
        </w:r>
      </w:hyperlink>
    </w:p>
    <w:p w14:paraId="6537F28F" w14:textId="76A10BAE" w:rsidR="00DD469A" w:rsidRDefault="00D9265D" w:rsidP="00D9265D">
      <w:pPr>
        <w:pStyle w:val="Banghinhminhhoa"/>
        <w:tabs>
          <w:tab w:val="right" w:leader="dot" w:pos="8494"/>
        </w:tabs>
      </w:pPr>
      <w:r>
        <w:fldChar w:fldCharType="end"/>
      </w:r>
      <w:r w:rsidR="004509E9">
        <w:fldChar w:fldCharType="end"/>
      </w:r>
    </w:p>
    <w:p w14:paraId="6DFB9E20" w14:textId="1B3D67AE" w:rsidR="00D36778" w:rsidRDefault="00D36778">
      <w:pPr>
        <w:spacing w:after="160" w:line="259" w:lineRule="auto"/>
        <w:jc w:val="left"/>
      </w:pPr>
    </w:p>
    <w:p w14:paraId="70DF9E56" w14:textId="77777777" w:rsidR="00FB171E" w:rsidRDefault="00FB171E">
      <w:pPr>
        <w:spacing w:after="160" w:line="259" w:lineRule="auto"/>
        <w:jc w:val="left"/>
      </w:pPr>
    </w:p>
    <w:p w14:paraId="44E871BC" w14:textId="079A8155" w:rsidR="00D9265D" w:rsidRDefault="00DD469A">
      <w:r>
        <w:br w:type="page"/>
      </w:r>
    </w:p>
    <w:p w14:paraId="18C28628" w14:textId="77777777" w:rsidR="00D9265D" w:rsidRPr="00D9265D" w:rsidRDefault="00D9265D" w:rsidP="00D9265D">
      <w:pPr>
        <w:spacing w:after="160" w:line="259" w:lineRule="auto"/>
        <w:jc w:val="center"/>
        <w:rPr>
          <w:b/>
          <w:bCs/>
        </w:rPr>
      </w:pPr>
      <w:r w:rsidRPr="00D9265D">
        <w:rPr>
          <w:b/>
          <w:bCs/>
        </w:rPr>
        <w:lastRenderedPageBreak/>
        <w:t>DANH MỤC TỪ VIẾT TẮT</w:t>
      </w:r>
    </w:p>
    <w:tbl>
      <w:tblPr>
        <w:tblStyle w:val="LiBang"/>
        <w:tblW w:w="0" w:type="auto"/>
        <w:jc w:val="center"/>
        <w:tblLook w:val="04A0" w:firstRow="1" w:lastRow="0" w:firstColumn="1" w:lastColumn="0" w:noHBand="0" w:noVBand="1"/>
      </w:tblPr>
      <w:tblGrid>
        <w:gridCol w:w="996"/>
        <w:gridCol w:w="3394"/>
        <w:gridCol w:w="3260"/>
      </w:tblGrid>
      <w:tr w:rsidR="00ED0D91" w:rsidRPr="00D9265D" w14:paraId="6F31CA6C" w14:textId="59342934"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3EDBBF2D" w14:textId="6349D857" w:rsidR="00ED0D91" w:rsidRPr="00D9265D" w:rsidRDefault="00ED0D91" w:rsidP="00225434">
            <w:pPr>
              <w:spacing w:after="160" w:line="259" w:lineRule="auto"/>
              <w:jc w:val="center"/>
            </w:pPr>
            <w:r>
              <w:t>Từ viết tắt</w:t>
            </w:r>
          </w:p>
        </w:tc>
        <w:tc>
          <w:tcPr>
            <w:tcW w:w="3394" w:type="dxa"/>
            <w:tcBorders>
              <w:top w:val="single" w:sz="4" w:space="0" w:color="auto"/>
              <w:left w:val="single" w:sz="4" w:space="0" w:color="auto"/>
              <w:bottom w:val="single" w:sz="4" w:space="0" w:color="auto"/>
              <w:right w:val="single" w:sz="4" w:space="0" w:color="auto"/>
            </w:tcBorders>
            <w:hideMark/>
          </w:tcPr>
          <w:p w14:paraId="0F41ED1A" w14:textId="77777777" w:rsidR="00ED0D91" w:rsidRPr="00D9265D" w:rsidRDefault="00ED0D91" w:rsidP="00225434">
            <w:pPr>
              <w:spacing w:after="160" w:line="259" w:lineRule="auto"/>
              <w:jc w:val="center"/>
            </w:pPr>
            <w:r w:rsidRPr="00D9265D">
              <w:t>Chữ viết đầy đủ</w:t>
            </w:r>
          </w:p>
        </w:tc>
        <w:tc>
          <w:tcPr>
            <w:tcW w:w="3260" w:type="dxa"/>
            <w:tcBorders>
              <w:top w:val="single" w:sz="4" w:space="0" w:color="auto"/>
              <w:left w:val="single" w:sz="4" w:space="0" w:color="auto"/>
              <w:bottom w:val="single" w:sz="4" w:space="0" w:color="auto"/>
              <w:right w:val="single" w:sz="4" w:space="0" w:color="auto"/>
            </w:tcBorders>
          </w:tcPr>
          <w:p w14:paraId="411D8F94" w14:textId="3FABFE51" w:rsidR="00ED0D91" w:rsidRPr="00D9265D" w:rsidRDefault="00ED0D91" w:rsidP="00225434">
            <w:pPr>
              <w:spacing w:after="160" w:line="259" w:lineRule="auto"/>
              <w:jc w:val="center"/>
            </w:pPr>
            <w:r>
              <w:t>Ý nghĩa</w:t>
            </w:r>
          </w:p>
        </w:tc>
      </w:tr>
      <w:tr w:rsidR="00ED0D91" w:rsidRPr="00D9265D" w14:paraId="1FB607ED" w14:textId="2619E986"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0B39BD7F" w14:textId="77777777" w:rsidR="00ED0D91" w:rsidRPr="00D9265D" w:rsidRDefault="00ED0D91" w:rsidP="00225434">
            <w:pPr>
              <w:spacing w:after="160" w:line="259" w:lineRule="auto"/>
              <w:jc w:val="center"/>
            </w:pPr>
            <w:r w:rsidRPr="00D9265D">
              <w:t>GPS</w:t>
            </w:r>
          </w:p>
        </w:tc>
        <w:tc>
          <w:tcPr>
            <w:tcW w:w="3394" w:type="dxa"/>
            <w:tcBorders>
              <w:top w:val="single" w:sz="4" w:space="0" w:color="auto"/>
              <w:left w:val="single" w:sz="4" w:space="0" w:color="auto"/>
              <w:bottom w:val="single" w:sz="4" w:space="0" w:color="auto"/>
              <w:right w:val="single" w:sz="4" w:space="0" w:color="auto"/>
            </w:tcBorders>
            <w:hideMark/>
          </w:tcPr>
          <w:p w14:paraId="41276763" w14:textId="77777777" w:rsidR="00ED0D91" w:rsidRPr="00D9265D" w:rsidRDefault="00ED0D91" w:rsidP="00225434">
            <w:pPr>
              <w:spacing w:after="160" w:line="259" w:lineRule="auto"/>
              <w:jc w:val="center"/>
            </w:pPr>
            <w:r w:rsidRPr="00D9265D">
              <w:t>Global Positioning System</w:t>
            </w:r>
          </w:p>
        </w:tc>
        <w:tc>
          <w:tcPr>
            <w:tcW w:w="3260" w:type="dxa"/>
            <w:tcBorders>
              <w:top w:val="single" w:sz="4" w:space="0" w:color="auto"/>
              <w:left w:val="single" w:sz="4" w:space="0" w:color="auto"/>
              <w:bottom w:val="single" w:sz="4" w:space="0" w:color="auto"/>
              <w:right w:val="single" w:sz="4" w:space="0" w:color="auto"/>
            </w:tcBorders>
          </w:tcPr>
          <w:p w14:paraId="4B207B77" w14:textId="012669F0" w:rsidR="00ED0D91" w:rsidRPr="00D9265D" w:rsidRDefault="00ED0D91" w:rsidP="00225434">
            <w:pPr>
              <w:spacing w:after="160" w:line="259" w:lineRule="auto"/>
              <w:jc w:val="center"/>
            </w:pPr>
            <w:r>
              <w:t>Hệ thống định vị toàn cầu</w:t>
            </w:r>
          </w:p>
        </w:tc>
      </w:tr>
      <w:tr w:rsidR="00ED0D91" w:rsidRPr="00D9265D" w14:paraId="533511E4" w14:textId="382D7081"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25FB722C" w14:textId="2DF33BB5" w:rsidR="00ED0D91" w:rsidRPr="00D9265D" w:rsidRDefault="00ED0D91" w:rsidP="00225434">
            <w:pPr>
              <w:spacing w:after="160" w:line="259" w:lineRule="auto"/>
              <w:jc w:val="center"/>
            </w:pPr>
            <w:r w:rsidRPr="00D9265D">
              <w:t>WLAN</w:t>
            </w:r>
          </w:p>
        </w:tc>
        <w:tc>
          <w:tcPr>
            <w:tcW w:w="3394" w:type="dxa"/>
            <w:tcBorders>
              <w:top w:val="single" w:sz="4" w:space="0" w:color="auto"/>
              <w:left w:val="single" w:sz="4" w:space="0" w:color="auto"/>
              <w:bottom w:val="single" w:sz="4" w:space="0" w:color="auto"/>
              <w:right w:val="single" w:sz="4" w:space="0" w:color="auto"/>
            </w:tcBorders>
            <w:hideMark/>
          </w:tcPr>
          <w:p w14:paraId="3A57BE87" w14:textId="77777777" w:rsidR="00ED0D91" w:rsidRPr="00D9265D" w:rsidRDefault="00ED0D91" w:rsidP="00225434">
            <w:pPr>
              <w:spacing w:after="160" w:line="259" w:lineRule="auto"/>
              <w:jc w:val="center"/>
            </w:pPr>
            <w:r w:rsidRPr="00D9265D">
              <w:t>Wireless Local Area Network</w:t>
            </w:r>
          </w:p>
        </w:tc>
        <w:tc>
          <w:tcPr>
            <w:tcW w:w="3260" w:type="dxa"/>
            <w:tcBorders>
              <w:top w:val="single" w:sz="4" w:space="0" w:color="auto"/>
              <w:left w:val="single" w:sz="4" w:space="0" w:color="auto"/>
              <w:bottom w:val="single" w:sz="4" w:space="0" w:color="auto"/>
              <w:right w:val="single" w:sz="4" w:space="0" w:color="auto"/>
            </w:tcBorders>
          </w:tcPr>
          <w:p w14:paraId="4241CA66" w14:textId="66386120" w:rsidR="00ED0D91" w:rsidRPr="00D9265D" w:rsidRDefault="00ED0D91" w:rsidP="00225434">
            <w:pPr>
              <w:spacing w:after="160" w:line="259" w:lineRule="auto"/>
              <w:jc w:val="center"/>
            </w:pPr>
            <w:r>
              <w:t>Mạng cục bộ không dây</w:t>
            </w:r>
          </w:p>
        </w:tc>
      </w:tr>
      <w:tr w:rsidR="00ED0D91" w:rsidRPr="00D9265D" w14:paraId="4E5B3AED" w14:textId="70FE741B"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26FBDF71" w14:textId="77777777" w:rsidR="00ED0D91" w:rsidRPr="00D9265D" w:rsidRDefault="00ED0D91" w:rsidP="00225434">
            <w:pPr>
              <w:spacing w:after="160" w:line="259" w:lineRule="auto"/>
              <w:jc w:val="center"/>
            </w:pPr>
            <w:r w:rsidRPr="00D9265D">
              <w:rPr>
                <w:lang w:val="vi-VN"/>
              </w:rPr>
              <w:t>RFID</w:t>
            </w:r>
          </w:p>
        </w:tc>
        <w:tc>
          <w:tcPr>
            <w:tcW w:w="3394" w:type="dxa"/>
            <w:tcBorders>
              <w:top w:val="single" w:sz="4" w:space="0" w:color="auto"/>
              <w:left w:val="single" w:sz="4" w:space="0" w:color="auto"/>
              <w:bottom w:val="single" w:sz="4" w:space="0" w:color="auto"/>
              <w:right w:val="single" w:sz="4" w:space="0" w:color="auto"/>
            </w:tcBorders>
            <w:hideMark/>
          </w:tcPr>
          <w:p w14:paraId="27B7B9AF" w14:textId="77777777" w:rsidR="00ED0D91" w:rsidRPr="00D9265D" w:rsidRDefault="00ED0D91" w:rsidP="00225434">
            <w:pPr>
              <w:spacing w:after="160" w:line="259" w:lineRule="auto"/>
              <w:jc w:val="center"/>
            </w:pPr>
            <w:r w:rsidRPr="00D9265D">
              <w:rPr>
                <w:lang w:val="vi-VN"/>
              </w:rPr>
              <w:t>Radio Frequency Identification</w:t>
            </w:r>
          </w:p>
        </w:tc>
        <w:tc>
          <w:tcPr>
            <w:tcW w:w="3260" w:type="dxa"/>
            <w:tcBorders>
              <w:top w:val="single" w:sz="4" w:space="0" w:color="auto"/>
              <w:left w:val="single" w:sz="4" w:space="0" w:color="auto"/>
              <w:bottom w:val="single" w:sz="4" w:space="0" w:color="auto"/>
              <w:right w:val="single" w:sz="4" w:space="0" w:color="auto"/>
            </w:tcBorders>
          </w:tcPr>
          <w:p w14:paraId="6CB933D4" w14:textId="090AD6E7" w:rsidR="00ED0D91" w:rsidRPr="00D9265D" w:rsidRDefault="00ED0D91" w:rsidP="00225434">
            <w:pPr>
              <w:spacing w:after="160" w:line="259" w:lineRule="auto"/>
              <w:jc w:val="center"/>
              <w:rPr>
                <w:lang w:val="vi-VN"/>
              </w:rPr>
            </w:pPr>
            <w:r w:rsidRPr="00ED0D91">
              <w:t>Nhận dạng qua tần số vô tuyến</w:t>
            </w:r>
          </w:p>
        </w:tc>
      </w:tr>
      <w:tr w:rsidR="00ED0D91" w:rsidRPr="00D9265D" w14:paraId="5C25A4D1" w14:textId="18064E52"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4F8A35C8" w14:textId="77777777" w:rsidR="00ED0D91" w:rsidRPr="00D9265D" w:rsidRDefault="00ED0D91" w:rsidP="00225434">
            <w:pPr>
              <w:spacing w:after="160" w:line="259" w:lineRule="auto"/>
              <w:jc w:val="center"/>
            </w:pPr>
            <w:r w:rsidRPr="00D9265D">
              <w:rPr>
                <w:lang w:val="vi-VN"/>
              </w:rPr>
              <w:t>ToA</w:t>
            </w:r>
          </w:p>
        </w:tc>
        <w:tc>
          <w:tcPr>
            <w:tcW w:w="3394" w:type="dxa"/>
            <w:tcBorders>
              <w:top w:val="single" w:sz="4" w:space="0" w:color="auto"/>
              <w:left w:val="single" w:sz="4" w:space="0" w:color="auto"/>
              <w:bottom w:val="single" w:sz="4" w:space="0" w:color="auto"/>
              <w:right w:val="single" w:sz="4" w:space="0" w:color="auto"/>
            </w:tcBorders>
            <w:hideMark/>
          </w:tcPr>
          <w:p w14:paraId="043E112D" w14:textId="77777777" w:rsidR="00ED0D91" w:rsidRPr="00D9265D" w:rsidRDefault="00ED0D91" w:rsidP="00225434">
            <w:pPr>
              <w:spacing w:after="160" w:line="259" w:lineRule="auto"/>
              <w:jc w:val="center"/>
            </w:pPr>
            <w:r w:rsidRPr="00D9265D">
              <w:t>Time of Arrival</w:t>
            </w:r>
          </w:p>
        </w:tc>
        <w:tc>
          <w:tcPr>
            <w:tcW w:w="3260" w:type="dxa"/>
            <w:tcBorders>
              <w:top w:val="single" w:sz="4" w:space="0" w:color="auto"/>
              <w:left w:val="single" w:sz="4" w:space="0" w:color="auto"/>
              <w:bottom w:val="single" w:sz="4" w:space="0" w:color="auto"/>
              <w:right w:val="single" w:sz="4" w:space="0" w:color="auto"/>
            </w:tcBorders>
          </w:tcPr>
          <w:p w14:paraId="44F74E78" w14:textId="6BBB4A38" w:rsidR="00ED0D91" w:rsidRPr="00D9265D" w:rsidRDefault="00ED0D91" w:rsidP="00225434">
            <w:pPr>
              <w:spacing w:after="160" w:line="259" w:lineRule="auto"/>
              <w:jc w:val="center"/>
            </w:pPr>
            <w:r>
              <w:t>Thời gian tới</w:t>
            </w:r>
          </w:p>
        </w:tc>
      </w:tr>
      <w:tr w:rsidR="00ED0D91" w:rsidRPr="00D9265D" w14:paraId="1C152B7B" w14:textId="5E8A31A6"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0A0E1ECC" w14:textId="77777777" w:rsidR="00ED0D91" w:rsidRPr="00D9265D" w:rsidRDefault="00ED0D91" w:rsidP="00225434">
            <w:pPr>
              <w:spacing w:after="160" w:line="259" w:lineRule="auto"/>
              <w:jc w:val="center"/>
            </w:pPr>
            <w:r w:rsidRPr="00D9265D">
              <w:t>TDoA</w:t>
            </w:r>
          </w:p>
        </w:tc>
        <w:tc>
          <w:tcPr>
            <w:tcW w:w="3394" w:type="dxa"/>
            <w:tcBorders>
              <w:top w:val="single" w:sz="4" w:space="0" w:color="auto"/>
              <w:left w:val="single" w:sz="4" w:space="0" w:color="auto"/>
              <w:bottom w:val="single" w:sz="4" w:space="0" w:color="auto"/>
              <w:right w:val="single" w:sz="4" w:space="0" w:color="auto"/>
            </w:tcBorders>
            <w:hideMark/>
          </w:tcPr>
          <w:p w14:paraId="5AC03DF1" w14:textId="77777777" w:rsidR="00ED0D91" w:rsidRPr="00D9265D" w:rsidRDefault="00ED0D91" w:rsidP="00225434">
            <w:pPr>
              <w:spacing w:after="160" w:line="259" w:lineRule="auto"/>
              <w:jc w:val="center"/>
            </w:pPr>
            <w:r w:rsidRPr="00D9265D">
              <w:t>Time of Different Arrival</w:t>
            </w:r>
          </w:p>
        </w:tc>
        <w:tc>
          <w:tcPr>
            <w:tcW w:w="3260" w:type="dxa"/>
            <w:tcBorders>
              <w:top w:val="single" w:sz="4" w:space="0" w:color="auto"/>
              <w:left w:val="single" w:sz="4" w:space="0" w:color="auto"/>
              <w:bottom w:val="single" w:sz="4" w:space="0" w:color="auto"/>
              <w:right w:val="single" w:sz="4" w:space="0" w:color="auto"/>
            </w:tcBorders>
          </w:tcPr>
          <w:p w14:paraId="769FA842" w14:textId="4E3AFCA9" w:rsidR="00ED0D91" w:rsidRPr="00D9265D" w:rsidRDefault="00ED0D91" w:rsidP="00225434">
            <w:pPr>
              <w:spacing w:after="160" w:line="259" w:lineRule="auto"/>
              <w:jc w:val="center"/>
            </w:pPr>
            <w:r>
              <w:t>Chênh lệch thời gian tới</w:t>
            </w:r>
          </w:p>
        </w:tc>
      </w:tr>
      <w:tr w:rsidR="00ED0D91" w:rsidRPr="00D9265D" w14:paraId="011B5ED3" w14:textId="6606EEF3"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5AA60735" w14:textId="77777777" w:rsidR="00ED0D91" w:rsidRPr="00D9265D" w:rsidRDefault="00ED0D91" w:rsidP="00225434">
            <w:pPr>
              <w:spacing w:after="160" w:line="259" w:lineRule="auto"/>
              <w:jc w:val="center"/>
            </w:pPr>
            <w:r w:rsidRPr="00D9265D">
              <w:t>AoA</w:t>
            </w:r>
          </w:p>
        </w:tc>
        <w:tc>
          <w:tcPr>
            <w:tcW w:w="3394" w:type="dxa"/>
            <w:tcBorders>
              <w:top w:val="single" w:sz="4" w:space="0" w:color="auto"/>
              <w:left w:val="single" w:sz="4" w:space="0" w:color="auto"/>
              <w:bottom w:val="single" w:sz="4" w:space="0" w:color="auto"/>
              <w:right w:val="single" w:sz="4" w:space="0" w:color="auto"/>
            </w:tcBorders>
            <w:hideMark/>
          </w:tcPr>
          <w:p w14:paraId="2E6F5BA4" w14:textId="77777777" w:rsidR="00ED0D91" w:rsidRPr="00D9265D" w:rsidRDefault="00ED0D91" w:rsidP="00225434">
            <w:pPr>
              <w:spacing w:after="160" w:line="259" w:lineRule="auto"/>
              <w:jc w:val="center"/>
            </w:pPr>
            <w:r w:rsidRPr="00D9265D">
              <w:t>Angle of Arrival</w:t>
            </w:r>
          </w:p>
        </w:tc>
        <w:tc>
          <w:tcPr>
            <w:tcW w:w="3260" w:type="dxa"/>
            <w:tcBorders>
              <w:top w:val="single" w:sz="4" w:space="0" w:color="auto"/>
              <w:left w:val="single" w:sz="4" w:space="0" w:color="auto"/>
              <w:bottom w:val="single" w:sz="4" w:space="0" w:color="auto"/>
              <w:right w:val="single" w:sz="4" w:space="0" w:color="auto"/>
            </w:tcBorders>
          </w:tcPr>
          <w:p w14:paraId="3309CD99" w14:textId="1BE25D19" w:rsidR="00ED0D91" w:rsidRPr="00D9265D" w:rsidRDefault="00ED0D91" w:rsidP="00225434">
            <w:pPr>
              <w:spacing w:after="160" w:line="259" w:lineRule="auto"/>
              <w:jc w:val="center"/>
            </w:pPr>
            <w:r>
              <w:t>Góc tới</w:t>
            </w:r>
          </w:p>
        </w:tc>
      </w:tr>
      <w:tr w:rsidR="00ED0D91" w:rsidRPr="00D9265D" w14:paraId="2940DC7D" w14:textId="1A2140F3"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4373D913" w14:textId="77777777" w:rsidR="00ED0D91" w:rsidRPr="00D9265D" w:rsidRDefault="00ED0D91" w:rsidP="00225434">
            <w:pPr>
              <w:spacing w:after="160" w:line="259" w:lineRule="auto"/>
              <w:jc w:val="center"/>
            </w:pPr>
            <w:r w:rsidRPr="00D9265D">
              <w:t>BLE</w:t>
            </w:r>
          </w:p>
        </w:tc>
        <w:tc>
          <w:tcPr>
            <w:tcW w:w="3394" w:type="dxa"/>
            <w:tcBorders>
              <w:top w:val="single" w:sz="4" w:space="0" w:color="auto"/>
              <w:left w:val="single" w:sz="4" w:space="0" w:color="auto"/>
              <w:bottom w:val="single" w:sz="4" w:space="0" w:color="auto"/>
              <w:right w:val="single" w:sz="4" w:space="0" w:color="auto"/>
            </w:tcBorders>
            <w:hideMark/>
          </w:tcPr>
          <w:p w14:paraId="4E5B8D19" w14:textId="77777777" w:rsidR="00ED0D91" w:rsidRPr="00D9265D" w:rsidRDefault="00ED0D91" w:rsidP="00225434">
            <w:pPr>
              <w:spacing w:after="160" w:line="259" w:lineRule="auto"/>
              <w:jc w:val="center"/>
            </w:pPr>
            <w:r w:rsidRPr="00D9265D">
              <w:rPr>
                <w:lang w:val="vi-VN"/>
              </w:rPr>
              <w:t>Bluetooth Low Energy</w:t>
            </w:r>
          </w:p>
        </w:tc>
        <w:tc>
          <w:tcPr>
            <w:tcW w:w="3260" w:type="dxa"/>
            <w:tcBorders>
              <w:top w:val="single" w:sz="4" w:space="0" w:color="auto"/>
              <w:left w:val="single" w:sz="4" w:space="0" w:color="auto"/>
              <w:bottom w:val="single" w:sz="4" w:space="0" w:color="auto"/>
              <w:right w:val="single" w:sz="4" w:space="0" w:color="auto"/>
            </w:tcBorders>
          </w:tcPr>
          <w:p w14:paraId="08C56001" w14:textId="74037DCB" w:rsidR="00ED0D91" w:rsidRPr="00ED0D91" w:rsidRDefault="00ED0D91" w:rsidP="00225434">
            <w:pPr>
              <w:spacing w:after="160" w:line="259" w:lineRule="auto"/>
              <w:jc w:val="center"/>
            </w:pPr>
            <w:r>
              <w:t>Bluetooth năng lượng thấp</w:t>
            </w:r>
          </w:p>
        </w:tc>
      </w:tr>
      <w:tr w:rsidR="00ED0D91" w:rsidRPr="00D9265D" w14:paraId="5CCC4366" w14:textId="1700C2E8"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0C90EDC2" w14:textId="77777777" w:rsidR="00ED0D91" w:rsidRPr="00D9265D" w:rsidRDefault="00ED0D91" w:rsidP="00225434">
            <w:pPr>
              <w:spacing w:after="160" w:line="259" w:lineRule="auto"/>
              <w:jc w:val="center"/>
            </w:pPr>
            <w:r w:rsidRPr="00D9265D">
              <w:rPr>
                <w:lang w:val="vi-VN"/>
              </w:rPr>
              <w:t>RSS</w:t>
            </w:r>
          </w:p>
        </w:tc>
        <w:tc>
          <w:tcPr>
            <w:tcW w:w="3394" w:type="dxa"/>
            <w:tcBorders>
              <w:top w:val="single" w:sz="4" w:space="0" w:color="auto"/>
              <w:left w:val="single" w:sz="4" w:space="0" w:color="auto"/>
              <w:bottom w:val="single" w:sz="4" w:space="0" w:color="auto"/>
              <w:right w:val="single" w:sz="4" w:space="0" w:color="auto"/>
            </w:tcBorders>
            <w:hideMark/>
          </w:tcPr>
          <w:p w14:paraId="2EFDE1CD" w14:textId="77777777" w:rsidR="00ED0D91" w:rsidRPr="00D9265D" w:rsidRDefault="00ED0D91" w:rsidP="00225434">
            <w:pPr>
              <w:spacing w:after="160" w:line="259" w:lineRule="auto"/>
              <w:jc w:val="center"/>
            </w:pPr>
            <w:r w:rsidRPr="00D9265D">
              <w:t>Received Signal Strength</w:t>
            </w:r>
          </w:p>
        </w:tc>
        <w:tc>
          <w:tcPr>
            <w:tcW w:w="3260" w:type="dxa"/>
            <w:tcBorders>
              <w:top w:val="single" w:sz="4" w:space="0" w:color="auto"/>
              <w:left w:val="single" w:sz="4" w:space="0" w:color="auto"/>
              <w:bottom w:val="single" w:sz="4" w:space="0" w:color="auto"/>
              <w:right w:val="single" w:sz="4" w:space="0" w:color="auto"/>
            </w:tcBorders>
          </w:tcPr>
          <w:p w14:paraId="13420F22" w14:textId="62A2833F" w:rsidR="00ED0D91" w:rsidRPr="00D9265D" w:rsidRDefault="00ED0D91" w:rsidP="00225434">
            <w:pPr>
              <w:spacing w:after="160" w:line="259" w:lineRule="auto"/>
              <w:jc w:val="center"/>
            </w:pPr>
            <w:r>
              <w:t>C</w:t>
            </w:r>
            <w:r w:rsidRPr="00ED0D91">
              <w:t>ường độ tín hiệu thu được</w:t>
            </w:r>
          </w:p>
        </w:tc>
      </w:tr>
      <w:tr w:rsidR="00ED0D91" w:rsidRPr="00D9265D" w14:paraId="0B247B58" w14:textId="684B3E73"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47C11E12" w14:textId="77777777" w:rsidR="00ED0D91" w:rsidRPr="00D9265D" w:rsidRDefault="00ED0D91" w:rsidP="00225434">
            <w:pPr>
              <w:spacing w:after="160" w:line="259" w:lineRule="auto"/>
              <w:jc w:val="center"/>
            </w:pPr>
            <w:r w:rsidRPr="00D9265D">
              <w:rPr>
                <w:lang w:val="vi-VN"/>
              </w:rPr>
              <w:t>LED</w:t>
            </w:r>
          </w:p>
        </w:tc>
        <w:tc>
          <w:tcPr>
            <w:tcW w:w="3394" w:type="dxa"/>
            <w:tcBorders>
              <w:top w:val="single" w:sz="4" w:space="0" w:color="auto"/>
              <w:left w:val="single" w:sz="4" w:space="0" w:color="auto"/>
              <w:bottom w:val="single" w:sz="4" w:space="0" w:color="auto"/>
              <w:right w:val="single" w:sz="4" w:space="0" w:color="auto"/>
            </w:tcBorders>
            <w:hideMark/>
          </w:tcPr>
          <w:p w14:paraId="56AB77EC" w14:textId="77777777" w:rsidR="00ED0D91" w:rsidRPr="00D9265D" w:rsidRDefault="00ED0D91" w:rsidP="00225434">
            <w:pPr>
              <w:spacing w:after="160" w:line="259" w:lineRule="auto"/>
              <w:jc w:val="center"/>
            </w:pPr>
            <w:r w:rsidRPr="00D9265D">
              <w:t>Light Emitter Diode</w:t>
            </w:r>
          </w:p>
        </w:tc>
        <w:tc>
          <w:tcPr>
            <w:tcW w:w="3260" w:type="dxa"/>
            <w:tcBorders>
              <w:top w:val="single" w:sz="4" w:space="0" w:color="auto"/>
              <w:left w:val="single" w:sz="4" w:space="0" w:color="auto"/>
              <w:bottom w:val="single" w:sz="4" w:space="0" w:color="auto"/>
              <w:right w:val="single" w:sz="4" w:space="0" w:color="auto"/>
            </w:tcBorders>
          </w:tcPr>
          <w:p w14:paraId="29A7BD56" w14:textId="528EC0DC" w:rsidR="00ED0D91" w:rsidRPr="00D9265D" w:rsidRDefault="00ED0D91" w:rsidP="00225434">
            <w:pPr>
              <w:spacing w:after="160" w:line="259" w:lineRule="auto"/>
              <w:jc w:val="center"/>
            </w:pPr>
            <w:r>
              <w:t>D</w:t>
            </w:r>
            <w:r w:rsidRPr="00ED0D91">
              <w:t>iode phát quang</w:t>
            </w:r>
          </w:p>
        </w:tc>
      </w:tr>
      <w:tr w:rsidR="00ED0D91" w:rsidRPr="00D9265D" w14:paraId="4E916BE2" w14:textId="231753E0"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3EE46E80" w14:textId="77777777" w:rsidR="00ED0D91" w:rsidRPr="00D9265D" w:rsidRDefault="00ED0D91" w:rsidP="00225434">
            <w:pPr>
              <w:spacing w:after="160" w:line="259" w:lineRule="auto"/>
              <w:jc w:val="center"/>
            </w:pPr>
            <w:r w:rsidRPr="00D9265D">
              <w:rPr>
                <w:lang w:val="vi-VN"/>
              </w:rPr>
              <w:t>VLP</w:t>
            </w:r>
          </w:p>
        </w:tc>
        <w:tc>
          <w:tcPr>
            <w:tcW w:w="3394" w:type="dxa"/>
            <w:tcBorders>
              <w:top w:val="single" w:sz="4" w:space="0" w:color="auto"/>
              <w:left w:val="single" w:sz="4" w:space="0" w:color="auto"/>
              <w:bottom w:val="single" w:sz="4" w:space="0" w:color="auto"/>
              <w:right w:val="single" w:sz="4" w:space="0" w:color="auto"/>
            </w:tcBorders>
            <w:hideMark/>
          </w:tcPr>
          <w:p w14:paraId="5C6FF832" w14:textId="77777777" w:rsidR="00ED0D91" w:rsidRPr="00D9265D" w:rsidRDefault="00ED0D91" w:rsidP="00225434">
            <w:pPr>
              <w:spacing w:after="160" w:line="259" w:lineRule="auto"/>
              <w:jc w:val="center"/>
            </w:pPr>
            <w:r w:rsidRPr="00D9265D">
              <w:t>Visible Light Positioning</w:t>
            </w:r>
          </w:p>
        </w:tc>
        <w:tc>
          <w:tcPr>
            <w:tcW w:w="3260" w:type="dxa"/>
            <w:tcBorders>
              <w:top w:val="single" w:sz="4" w:space="0" w:color="auto"/>
              <w:left w:val="single" w:sz="4" w:space="0" w:color="auto"/>
              <w:bottom w:val="single" w:sz="4" w:space="0" w:color="auto"/>
              <w:right w:val="single" w:sz="4" w:space="0" w:color="auto"/>
            </w:tcBorders>
          </w:tcPr>
          <w:p w14:paraId="50F984BA" w14:textId="4E9C7896" w:rsidR="00ED0D91" w:rsidRPr="00D9265D" w:rsidRDefault="00ED0D91" w:rsidP="00225434">
            <w:pPr>
              <w:spacing w:after="160" w:line="259" w:lineRule="auto"/>
              <w:jc w:val="center"/>
            </w:pPr>
            <w:r>
              <w:t>Định vị bằng ánh sáng khả kiến</w:t>
            </w:r>
          </w:p>
        </w:tc>
      </w:tr>
      <w:tr w:rsidR="00ED0D91" w:rsidRPr="00D9265D" w14:paraId="7532E137" w14:textId="0F65B0EF"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4A547AAC" w14:textId="77777777" w:rsidR="00ED0D91" w:rsidRPr="00D9265D" w:rsidRDefault="00ED0D91" w:rsidP="00225434">
            <w:pPr>
              <w:spacing w:after="160" w:line="259" w:lineRule="auto"/>
              <w:jc w:val="center"/>
            </w:pPr>
            <w:r w:rsidRPr="00D9265D">
              <w:rPr>
                <w:lang w:val="vi-VN"/>
              </w:rPr>
              <w:t>IR</w:t>
            </w:r>
          </w:p>
        </w:tc>
        <w:tc>
          <w:tcPr>
            <w:tcW w:w="3394" w:type="dxa"/>
            <w:tcBorders>
              <w:top w:val="single" w:sz="4" w:space="0" w:color="auto"/>
              <w:left w:val="single" w:sz="4" w:space="0" w:color="auto"/>
              <w:bottom w:val="single" w:sz="4" w:space="0" w:color="auto"/>
              <w:right w:val="single" w:sz="4" w:space="0" w:color="auto"/>
            </w:tcBorders>
            <w:hideMark/>
          </w:tcPr>
          <w:p w14:paraId="25F2F878" w14:textId="40458A07" w:rsidR="00ED0D91" w:rsidRPr="00D9265D" w:rsidRDefault="00ED0D91" w:rsidP="00225434">
            <w:pPr>
              <w:spacing w:after="160" w:line="259" w:lineRule="auto"/>
              <w:jc w:val="center"/>
            </w:pPr>
            <w:r w:rsidRPr="00D9265D">
              <w:t>Infra</w:t>
            </w:r>
            <w:r>
              <w:t>r</w:t>
            </w:r>
            <w:r w:rsidRPr="00D9265D">
              <w:t>ed</w:t>
            </w:r>
          </w:p>
        </w:tc>
        <w:tc>
          <w:tcPr>
            <w:tcW w:w="3260" w:type="dxa"/>
            <w:tcBorders>
              <w:top w:val="single" w:sz="4" w:space="0" w:color="auto"/>
              <w:left w:val="single" w:sz="4" w:space="0" w:color="auto"/>
              <w:bottom w:val="single" w:sz="4" w:space="0" w:color="auto"/>
              <w:right w:val="single" w:sz="4" w:space="0" w:color="auto"/>
            </w:tcBorders>
          </w:tcPr>
          <w:p w14:paraId="4B4180BD" w14:textId="2F0D62AF" w:rsidR="00ED0D91" w:rsidRPr="00D9265D" w:rsidRDefault="00ED0D91" w:rsidP="00225434">
            <w:pPr>
              <w:spacing w:after="160" w:line="259" w:lineRule="auto"/>
              <w:jc w:val="center"/>
            </w:pPr>
            <w:r>
              <w:t>Hồng ngoại</w:t>
            </w:r>
          </w:p>
        </w:tc>
      </w:tr>
      <w:tr w:rsidR="00ED0D91" w:rsidRPr="00D9265D" w14:paraId="4FAD1810" w14:textId="2AF4AA2E"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0E177FED" w14:textId="77777777" w:rsidR="00ED0D91" w:rsidRPr="00D9265D" w:rsidRDefault="00ED0D91" w:rsidP="00225434">
            <w:pPr>
              <w:spacing w:after="160" w:line="259" w:lineRule="auto"/>
              <w:jc w:val="center"/>
            </w:pPr>
            <w:r w:rsidRPr="00D9265D">
              <w:rPr>
                <w:lang w:val="vi-VN"/>
              </w:rPr>
              <w:t>UWB</w:t>
            </w:r>
          </w:p>
        </w:tc>
        <w:tc>
          <w:tcPr>
            <w:tcW w:w="3394" w:type="dxa"/>
            <w:tcBorders>
              <w:top w:val="single" w:sz="4" w:space="0" w:color="auto"/>
              <w:left w:val="single" w:sz="4" w:space="0" w:color="auto"/>
              <w:bottom w:val="single" w:sz="4" w:space="0" w:color="auto"/>
              <w:right w:val="single" w:sz="4" w:space="0" w:color="auto"/>
            </w:tcBorders>
            <w:hideMark/>
          </w:tcPr>
          <w:p w14:paraId="36936597" w14:textId="27621249" w:rsidR="00ED0D91" w:rsidRPr="00D9265D" w:rsidRDefault="00ED0D91" w:rsidP="00225434">
            <w:pPr>
              <w:spacing w:after="160" w:line="259" w:lineRule="auto"/>
              <w:jc w:val="center"/>
            </w:pPr>
            <w:r w:rsidRPr="00D9265D">
              <w:t>Ultra</w:t>
            </w:r>
            <w:r>
              <w:t>-</w:t>
            </w:r>
            <w:r w:rsidRPr="00D9265D">
              <w:t>Wide Band</w:t>
            </w:r>
          </w:p>
        </w:tc>
        <w:tc>
          <w:tcPr>
            <w:tcW w:w="3260" w:type="dxa"/>
            <w:tcBorders>
              <w:top w:val="single" w:sz="4" w:space="0" w:color="auto"/>
              <w:left w:val="single" w:sz="4" w:space="0" w:color="auto"/>
              <w:bottom w:val="single" w:sz="4" w:space="0" w:color="auto"/>
              <w:right w:val="single" w:sz="4" w:space="0" w:color="auto"/>
            </w:tcBorders>
          </w:tcPr>
          <w:p w14:paraId="0731602F" w14:textId="2399F857" w:rsidR="00ED0D91" w:rsidRPr="00D9265D" w:rsidRDefault="00ED0D91" w:rsidP="00225434">
            <w:pPr>
              <w:spacing w:after="160" w:line="259" w:lineRule="auto"/>
              <w:jc w:val="center"/>
            </w:pPr>
            <w:r>
              <w:t>Băng thông siêu rộng</w:t>
            </w:r>
          </w:p>
        </w:tc>
      </w:tr>
      <w:tr w:rsidR="00ED0D91" w:rsidRPr="00D9265D" w14:paraId="0FED2E7F" w14:textId="0C43AAC4"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75CBE646" w14:textId="77777777" w:rsidR="00ED0D91" w:rsidRPr="00D9265D" w:rsidRDefault="00ED0D91" w:rsidP="00225434">
            <w:pPr>
              <w:spacing w:after="160" w:line="259" w:lineRule="auto"/>
              <w:jc w:val="center"/>
            </w:pPr>
            <w:r w:rsidRPr="00D9265D">
              <w:rPr>
                <w:lang w:val="vi-VN"/>
              </w:rPr>
              <w:t>FCC</w:t>
            </w:r>
          </w:p>
        </w:tc>
        <w:tc>
          <w:tcPr>
            <w:tcW w:w="3394" w:type="dxa"/>
            <w:tcBorders>
              <w:top w:val="single" w:sz="4" w:space="0" w:color="auto"/>
              <w:left w:val="single" w:sz="4" w:space="0" w:color="auto"/>
              <w:bottom w:val="single" w:sz="4" w:space="0" w:color="auto"/>
              <w:right w:val="single" w:sz="4" w:space="0" w:color="auto"/>
            </w:tcBorders>
            <w:hideMark/>
          </w:tcPr>
          <w:p w14:paraId="2A4E10F4" w14:textId="77777777" w:rsidR="00ED0D91" w:rsidRPr="00D9265D" w:rsidRDefault="00ED0D91" w:rsidP="00225434">
            <w:pPr>
              <w:spacing w:after="160" w:line="259" w:lineRule="auto"/>
              <w:jc w:val="center"/>
              <w:rPr>
                <w:lang w:val="vi-VN"/>
              </w:rPr>
            </w:pPr>
            <w:r w:rsidRPr="00D9265D">
              <w:t>F</w:t>
            </w:r>
            <w:r w:rsidRPr="00D9265D">
              <w:rPr>
                <w:lang w:val="vi-VN"/>
              </w:rPr>
              <w:t xml:space="preserve">ederal </w:t>
            </w:r>
            <w:r w:rsidRPr="00D9265D">
              <w:t>C</w:t>
            </w:r>
            <w:r w:rsidRPr="00D9265D">
              <w:rPr>
                <w:lang w:val="vi-VN"/>
              </w:rPr>
              <w:t xml:space="preserve">ommunications </w:t>
            </w:r>
            <w:r w:rsidRPr="00D9265D">
              <w:t>C</w:t>
            </w:r>
            <w:r w:rsidRPr="00D9265D">
              <w:rPr>
                <w:lang w:val="vi-VN"/>
              </w:rPr>
              <w:t>ommission</w:t>
            </w:r>
          </w:p>
        </w:tc>
        <w:tc>
          <w:tcPr>
            <w:tcW w:w="3260" w:type="dxa"/>
            <w:tcBorders>
              <w:top w:val="single" w:sz="4" w:space="0" w:color="auto"/>
              <w:left w:val="single" w:sz="4" w:space="0" w:color="auto"/>
              <w:bottom w:val="single" w:sz="4" w:space="0" w:color="auto"/>
              <w:right w:val="single" w:sz="4" w:space="0" w:color="auto"/>
            </w:tcBorders>
          </w:tcPr>
          <w:p w14:paraId="1AFAE3D1" w14:textId="6C132A6A" w:rsidR="00ED0D91" w:rsidRPr="00D9265D" w:rsidRDefault="00ED0D91" w:rsidP="00225434">
            <w:pPr>
              <w:spacing w:after="160" w:line="259" w:lineRule="auto"/>
              <w:jc w:val="center"/>
            </w:pPr>
            <w:r w:rsidRPr="00ED0D91">
              <w:t xml:space="preserve">Ủy ban </w:t>
            </w:r>
            <w:r>
              <w:t>t</w:t>
            </w:r>
            <w:r w:rsidRPr="00ED0D91">
              <w:t xml:space="preserve">ruyền thông </w:t>
            </w:r>
            <w:r>
              <w:t>l</w:t>
            </w:r>
            <w:r w:rsidRPr="00ED0D91">
              <w:t>iên bang</w:t>
            </w:r>
          </w:p>
        </w:tc>
      </w:tr>
      <w:tr w:rsidR="00ED0D91" w:rsidRPr="00D9265D" w14:paraId="03E1EF15" w14:textId="26028EC3"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180717F2" w14:textId="77777777" w:rsidR="00ED0D91" w:rsidRPr="00D9265D" w:rsidRDefault="00ED0D91" w:rsidP="00225434">
            <w:pPr>
              <w:spacing w:after="160" w:line="259" w:lineRule="auto"/>
              <w:jc w:val="center"/>
            </w:pPr>
            <w:r w:rsidRPr="00D9265D">
              <w:rPr>
                <w:lang w:val="vi-VN"/>
              </w:rPr>
              <w:t>LNA</w:t>
            </w:r>
          </w:p>
        </w:tc>
        <w:tc>
          <w:tcPr>
            <w:tcW w:w="3394" w:type="dxa"/>
            <w:tcBorders>
              <w:top w:val="single" w:sz="4" w:space="0" w:color="auto"/>
              <w:left w:val="single" w:sz="4" w:space="0" w:color="auto"/>
              <w:bottom w:val="single" w:sz="4" w:space="0" w:color="auto"/>
              <w:right w:val="single" w:sz="4" w:space="0" w:color="auto"/>
            </w:tcBorders>
            <w:hideMark/>
          </w:tcPr>
          <w:p w14:paraId="632E578F" w14:textId="77777777" w:rsidR="00ED0D91" w:rsidRPr="00D9265D" w:rsidRDefault="00ED0D91" w:rsidP="00225434">
            <w:pPr>
              <w:spacing w:after="160" w:line="259" w:lineRule="auto"/>
              <w:jc w:val="center"/>
            </w:pPr>
            <w:r w:rsidRPr="00D9265D">
              <w:t>Low Noise Amplifier</w:t>
            </w:r>
          </w:p>
        </w:tc>
        <w:tc>
          <w:tcPr>
            <w:tcW w:w="3260" w:type="dxa"/>
            <w:tcBorders>
              <w:top w:val="single" w:sz="4" w:space="0" w:color="auto"/>
              <w:left w:val="single" w:sz="4" w:space="0" w:color="auto"/>
              <w:bottom w:val="single" w:sz="4" w:space="0" w:color="auto"/>
              <w:right w:val="single" w:sz="4" w:space="0" w:color="auto"/>
            </w:tcBorders>
          </w:tcPr>
          <w:p w14:paraId="4B2B8D68" w14:textId="570FC0BF" w:rsidR="00ED0D91" w:rsidRPr="00D9265D" w:rsidRDefault="00BC12C2" w:rsidP="00225434">
            <w:pPr>
              <w:spacing w:after="160" w:line="259" w:lineRule="auto"/>
              <w:jc w:val="center"/>
            </w:pPr>
            <w:r>
              <w:t>Bộ khuếch đại tạp âm thấp</w:t>
            </w:r>
          </w:p>
        </w:tc>
      </w:tr>
      <w:tr w:rsidR="00ED0D91" w:rsidRPr="00D9265D" w14:paraId="1B47B421" w14:textId="60DC9BF5"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7270958B" w14:textId="77777777" w:rsidR="00ED0D91" w:rsidRPr="00D9265D" w:rsidRDefault="00ED0D91" w:rsidP="00225434">
            <w:pPr>
              <w:spacing w:after="160" w:line="259" w:lineRule="auto"/>
              <w:jc w:val="center"/>
            </w:pPr>
            <w:r w:rsidRPr="00D9265D">
              <w:rPr>
                <w:lang w:val="vi-VN"/>
              </w:rPr>
              <w:t>K-NN</w:t>
            </w:r>
          </w:p>
        </w:tc>
        <w:tc>
          <w:tcPr>
            <w:tcW w:w="3394" w:type="dxa"/>
            <w:tcBorders>
              <w:top w:val="single" w:sz="4" w:space="0" w:color="auto"/>
              <w:left w:val="single" w:sz="4" w:space="0" w:color="auto"/>
              <w:bottom w:val="single" w:sz="4" w:space="0" w:color="auto"/>
              <w:right w:val="single" w:sz="4" w:space="0" w:color="auto"/>
            </w:tcBorders>
            <w:hideMark/>
          </w:tcPr>
          <w:p w14:paraId="6425DACC" w14:textId="22FD5E72" w:rsidR="00ED0D91" w:rsidRPr="00D9265D" w:rsidRDefault="00ED0D91" w:rsidP="00225434">
            <w:pPr>
              <w:spacing w:after="160" w:line="259" w:lineRule="auto"/>
              <w:jc w:val="center"/>
              <w:rPr>
                <w:lang w:val="vi-VN"/>
              </w:rPr>
            </w:pPr>
            <w:r w:rsidRPr="00D9265D">
              <w:t>K-Nearest neighbor</w:t>
            </w:r>
          </w:p>
        </w:tc>
        <w:tc>
          <w:tcPr>
            <w:tcW w:w="3260" w:type="dxa"/>
            <w:tcBorders>
              <w:top w:val="single" w:sz="4" w:space="0" w:color="auto"/>
              <w:left w:val="single" w:sz="4" w:space="0" w:color="auto"/>
              <w:bottom w:val="single" w:sz="4" w:space="0" w:color="auto"/>
              <w:right w:val="single" w:sz="4" w:space="0" w:color="auto"/>
            </w:tcBorders>
          </w:tcPr>
          <w:p w14:paraId="0A57E34B" w14:textId="70F6CABC" w:rsidR="00ED0D91" w:rsidRPr="00D9265D" w:rsidRDefault="00ED0D91" w:rsidP="00225434">
            <w:pPr>
              <w:spacing w:after="160" w:line="259" w:lineRule="auto"/>
              <w:jc w:val="center"/>
            </w:pPr>
            <w:r>
              <w:t>Giải thuật K</w:t>
            </w:r>
          </w:p>
        </w:tc>
      </w:tr>
      <w:tr w:rsidR="00ED0D91" w:rsidRPr="00D9265D" w14:paraId="60320C4E" w14:textId="68B76D30"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3963674E" w14:textId="77777777" w:rsidR="00ED0D91" w:rsidRPr="00D9265D" w:rsidRDefault="00ED0D91" w:rsidP="00225434">
            <w:pPr>
              <w:spacing w:after="160" w:line="259" w:lineRule="auto"/>
              <w:jc w:val="center"/>
            </w:pPr>
            <w:r w:rsidRPr="00D9265D">
              <w:t>ToF</w:t>
            </w:r>
          </w:p>
        </w:tc>
        <w:tc>
          <w:tcPr>
            <w:tcW w:w="3394" w:type="dxa"/>
            <w:tcBorders>
              <w:top w:val="single" w:sz="4" w:space="0" w:color="auto"/>
              <w:left w:val="single" w:sz="4" w:space="0" w:color="auto"/>
              <w:bottom w:val="single" w:sz="4" w:space="0" w:color="auto"/>
              <w:right w:val="single" w:sz="4" w:space="0" w:color="auto"/>
            </w:tcBorders>
            <w:hideMark/>
          </w:tcPr>
          <w:p w14:paraId="357EE55E" w14:textId="77777777" w:rsidR="00ED0D91" w:rsidRPr="00D9265D" w:rsidRDefault="00ED0D91" w:rsidP="00225434">
            <w:pPr>
              <w:spacing w:after="160" w:line="259" w:lineRule="auto"/>
              <w:jc w:val="center"/>
            </w:pPr>
            <w:r w:rsidRPr="00D9265D">
              <w:t>Time of Flight</w:t>
            </w:r>
          </w:p>
        </w:tc>
        <w:tc>
          <w:tcPr>
            <w:tcW w:w="3260" w:type="dxa"/>
            <w:tcBorders>
              <w:top w:val="single" w:sz="4" w:space="0" w:color="auto"/>
              <w:left w:val="single" w:sz="4" w:space="0" w:color="auto"/>
              <w:bottom w:val="single" w:sz="4" w:space="0" w:color="auto"/>
              <w:right w:val="single" w:sz="4" w:space="0" w:color="auto"/>
            </w:tcBorders>
          </w:tcPr>
          <w:p w14:paraId="5FE4CC70" w14:textId="345C502E" w:rsidR="00ED0D91" w:rsidRPr="00D9265D" w:rsidRDefault="00ED0D91" w:rsidP="00225434">
            <w:pPr>
              <w:spacing w:after="160" w:line="259" w:lineRule="auto"/>
              <w:jc w:val="center"/>
            </w:pPr>
            <w:r>
              <w:t>Thời gian bay</w:t>
            </w:r>
          </w:p>
        </w:tc>
      </w:tr>
      <w:tr w:rsidR="00ED0D91" w:rsidRPr="00D9265D" w14:paraId="0541B648" w14:textId="6783C425"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096412B3" w14:textId="77777777" w:rsidR="00ED0D91" w:rsidRPr="00D9265D" w:rsidRDefault="00ED0D91" w:rsidP="00225434">
            <w:pPr>
              <w:spacing w:after="160" w:line="259" w:lineRule="auto"/>
              <w:jc w:val="center"/>
            </w:pPr>
            <w:r w:rsidRPr="00D9265D">
              <w:t>TWR</w:t>
            </w:r>
          </w:p>
        </w:tc>
        <w:tc>
          <w:tcPr>
            <w:tcW w:w="3394" w:type="dxa"/>
            <w:tcBorders>
              <w:top w:val="single" w:sz="4" w:space="0" w:color="auto"/>
              <w:left w:val="single" w:sz="4" w:space="0" w:color="auto"/>
              <w:bottom w:val="single" w:sz="4" w:space="0" w:color="auto"/>
              <w:right w:val="single" w:sz="4" w:space="0" w:color="auto"/>
            </w:tcBorders>
            <w:hideMark/>
          </w:tcPr>
          <w:p w14:paraId="5F2E10A7" w14:textId="77777777" w:rsidR="00ED0D91" w:rsidRPr="00D9265D" w:rsidRDefault="00ED0D91" w:rsidP="00225434">
            <w:pPr>
              <w:spacing w:after="160" w:line="259" w:lineRule="auto"/>
              <w:jc w:val="center"/>
            </w:pPr>
            <w:r w:rsidRPr="00D9265D">
              <w:t>Two Way Ranging</w:t>
            </w:r>
          </w:p>
        </w:tc>
        <w:tc>
          <w:tcPr>
            <w:tcW w:w="3260" w:type="dxa"/>
            <w:tcBorders>
              <w:top w:val="single" w:sz="4" w:space="0" w:color="auto"/>
              <w:left w:val="single" w:sz="4" w:space="0" w:color="auto"/>
              <w:bottom w:val="single" w:sz="4" w:space="0" w:color="auto"/>
              <w:right w:val="single" w:sz="4" w:space="0" w:color="auto"/>
            </w:tcBorders>
          </w:tcPr>
          <w:p w14:paraId="4508A904" w14:textId="6633CE3D" w:rsidR="00ED0D91" w:rsidRPr="00D9265D" w:rsidRDefault="00ED0D91" w:rsidP="00225434">
            <w:pPr>
              <w:spacing w:after="160" w:line="259" w:lineRule="auto"/>
              <w:jc w:val="center"/>
            </w:pPr>
            <w:r>
              <w:t>Đo hai chiều</w:t>
            </w:r>
          </w:p>
        </w:tc>
      </w:tr>
      <w:tr w:rsidR="00ED0D91" w:rsidRPr="00D9265D" w14:paraId="589A7E3E" w14:textId="7848D5AB" w:rsidTr="00DF29E4">
        <w:trPr>
          <w:jc w:val="center"/>
        </w:trPr>
        <w:tc>
          <w:tcPr>
            <w:tcW w:w="996" w:type="dxa"/>
            <w:tcBorders>
              <w:top w:val="single" w:sz="4" w:space="0" w:color="auto"/>
              <w:left w:val="single" w:sz="4" w:space="0" w:color="auto"/>
              <w:bottom w:val="single" w:sz="4" w:space="0" w:color="auto"/>
              <w:right w:val="single" w:sz="4" w:space="0" w:color="auto"/>
            </w:tcBorders>
            <w:hideMark/>
          </w:tcPr>
          <w:p w14:paraId="5BE3F686" w14:textId="77777777" w:rsidR="00ED0D91" w:rsidRPr="00D9265D" w:rsidRDefault="00ED0D91" w:rsidP="00225434">
            <w:pPr>
              <w:spacing w:after="160" w:line="259" w:lineRule="auto"/>
              <w:jc w:val="center"/>
            </w:pPr>
            <w:r w:rsidRPr="00D9265D">
              <w:rPr>
                <w:lang w:val="vi-VN"/>
              </w:rPr>
              <w:t>GSM</w:t>
            </w:r>
          </w:p>
        </w:tc>
        <w:tc>
          <w:tcPr>
            <w:tcW w:w="3394" w:type="dxa"/>
            <w:tcBorders>
              <w:top w:val="single" w:sz="4" w:space="0" w:color="auto"/>
              <w:left w:val="single" w:sz="4" w:space="0" w:color="auto"/>
              <w:bottom w:val="single" w:sz="4" w:space="0" w:color="auto"/>
              <w:right w:val="single" w:sz="4" w:space="0" w:color="auto"/>
            </w:tcBorders>
            <w:hideMark/>
          </w:tcPr>
          <w:p w14:paraId="53755DC0" w14:textId="77777777" w:rsidR="00ED0D91" w:rsidRPr="00D9265D" w:rsidRDefault="00ED0D91" w:rsidP="00225434">
            <w:pPr>
              <w:spacing w:after="160" w:line="259" w:lineRule="auto"/>
              <w:jc w:val="center"/>
            </w:pPr>
            <w:r w:rsidRPr="00D9265D">
              <w:t>Global System for Mobile</w:t>
            </w:r>
          </w:p>
        </w:tc>
        <w:tc>
          <w:tcPr>
            <w:tcW w:w="3260" w:type="dxa"/>
            <w:tcBorders>
              <w:top w:val="single" w:sz="4" w:space="0" w:color="auto"/>
              <w:left w:val="single" w:sz="4" w:space="0" w:color="auto"/>
              <w:bottom w:val="single" w:sz="4" w:space="0" w:color="auto"/>
              <w:right w:val="single" w:sz="4" w:space="0" w:color="auto"/>
            </w:tcBorders>
          </w:tcPr>
          <w:p w14:paraId="1D39EB72" w14:textId="4593F866" w:rsidR="00ED0D91" w:rsidRPr="00D9265D" w:rsidRDefault="008C1906" w:rsidP="00225434">
            <w:pPr>
              <w:spacing w:after="160" w:line="259" w:lineRule="auto"/>
              <w:jc w:val="center"/>
            </w:pPr>
            <w:r>
              <w:t>Hệ thống di động toàn cầu</w:t>
            </w:r>
          </w:p>
        </w:tc>
      </w:tr>
      <w:tr w:rsidR="00ED0D91" w:rsidRPr="00D9265D" w14:paraId="4F0486AD" w14:textId="520A44A9"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140E103F" w14:textId="4AF46277" w:rsidR="00ED0D91" w:rsidRPr="00C10A4B" w:rsidRDefault="00ED0D91" w:rsidP="00225434">
            <w:pPr>
              <w:spacing w:after="160" w:line="259" w:lineRule="auto"/>
              <w:jc w:val="center"/>
            </w:pPr>
            <w:r>
              <w:t>RTOS</w:t>
            </w:r>
          </w:p>
        </w:tc>
        <w:tc>
          <w:tcPr>
            <w:tcW w:w="3394" w:type="dxa"/>
            <w:tcBorders>
              <w:top w:val="single" w:sz="4" w:space="0" w:color="auto"/>
              <w:left w:val="single" w:sz="4" w:space="0" w:color="auto"/>
              <w:bottom w:val="single" w:sz="4" w:space="0" w:color="auto"/>
              <w:right w:val="single" w:sz="4" w:space="0" w:color="auto"/>
            </w:tcBorders>
          </w:tcPr>
          <w:p w14:paraId="7A920631" w14:textId="575DAF0A" w:rsidR="00ED0D91" w:rsidRPr="00D9265D" w:rsidRDefault="008C1906" w:rsidP="00225434">
            <w:pPr>
              <w:spacing w:after="160" w:line="259" w:lineRule="auto"/>
              <w:jc w:val="center"/>
            </w:pPr>
            <w:r w:rsidRPr="008C1906">
              <w:t>Real Time Operating System</w:t>
            </w:r>
          </w:p>
        </w:tc>
        <w:tc>
          <w:tcPr>
            <w:tcW w:w="3260" w:type="dxa"/>
            <w:tcBorders>
              <w:top w:val="single" w:sz="4" w:space="0" w:color="auto"/>
              <w:left w:val="single" w:sz="4" w:space="0" w:color="auto"/>
              <w:bottom w:val="single" w:sz="4" w:space="0" w:color="auto"/>
              <w:right w:val="single" w:sz="4" w:space="0" w:color="auto"/>
            </w:tcBorders>
          </w:tcPr>
          <w:p w14:paraId="6EF8F5D6" w14:textId="32448C02" w:rsidR="00ED0D91" w:rsidRDefault="008C1906" w:rsidP="00225434">
            <w:pPr>
              <w:spacing w:after="160" w:line="259" w:lineRule="auto"/>
              <w:jc w:val="center"/>
            </w:pPr>
            <w:r w:rsidRPr="008C1906">
              <w:t>Hệ điều hành thời gian thực</w:t>
            </w:r>
          </w:p>
        </w:tc>
      </w:tr>
      <w:tr w:rsidR="00ED0D91" w:rsidRPr="00D9265D" w14:paraId="14F83D89" w14:textId="5FFC08E7"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14C7EDDF" w14:textId="437FD472" w:rsidR="00ED0D91" w:rsidRPr="00C10A4B" w:rsidRDefault="00ED0D91" w:rsidP="00225434">
            <w:pPr>
              <w:spacing w:after="160" w:line="259" w:lineRule="auto"/>
              <w:jc w:val="center"/>
            </w:pPr>
            <w:r>
              <w:t>MA</w:t>
            </w:r>
          </w:p>
        </w:tc>
        <w:tc>
          <w:tcPr>
            <w:tcW w:w="3394" w:type="dxa"/>
            <w:tcBorders>
              <w:top w:val="single" w:sz="4" w:space="0" w:color="auto"/>
              <w:left w:val="single" w:sz="4" w:space="0" w:color="auto"/>
              <w:bottom w:val="single" w:sz="4" w:space="0" w:color="auto"/>
              <w:right w:val="single" w:sz="4" w:space="0" w:color="auto"/>
            </w:tcBorders>
          </w:tcPr>
          <w:p w14:paraId="54FD5023" w14:textId="5E7D864B" w:rsidR="00ED0D91" w:rsidRPr="00D9265D" w:rsidRDefault="00ED0D91" w:rsidP="00225434">
            <w:pPr>
              <w:spacing w:after="160" w:line="259" w:lineRule="auto"/>
              <w:jc w:val="center"/>
            </w:pPr>
            <w:r>
              <w:t>Moving Average</w:t>
            </w:r>
          </w:p>
        </w:tc>
        <w:tc>
          <w:tcPr>
            <w:tcW w:w="3260" w:type="dxa"/>
            <w:tcBorders>
              <w:top w:val="single" w:sz="4" w:space="0" w:color="auto"/>
              <w:left w:val="single" w:sz="4" w:space="0" w:color="auto"/>
              <w:bottom w:val="single" w:sz="4" w:space="0" w:color="auto"/>
              <w:right w:val="single" w:sz="4" w:space="0" w:color="auto"/>
            </w:tcBorders>
          </w:tcPr>
          <w:p w14:paraId="62EE70FD" w14:textId="6210E5E0" w:rsidR="00ED0D91" w:rsidRDefault="008C1906" w:rsidP="00225434">
            <w:pPr>
              <w:spacing w:after="160" w:line="259" w:lineRule="auto"/>
              <w:jc w:val="center"/>
            </w:pPr>
            <w:r>
              <w:t>Trung bình động</w:t>
            </w:r>
          </w:p>
        </w:tc>
      </w:tr>
      <w:tr w:rsidR="008C1906" w:rsidRPr="00D9265D" w14:paraId="7FEA1BF1" w14:textId="70718967"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27930BC1" w14:textId="7CF7F2F2" w:rsidR="008C1906" w:rsidRPr="00C10A4B" w:rsidRDefault="008C1906" w:rsidP="00225434">
            <w:pPr>
              <w:spacing w:after="160" w:line="259" w:lineRule="auto"/>
              <w:jc w:val="center"/>
            </w:pPr>
            <w:r>
              <w:t>SMA</w:t>
            </w:r>
          </w:p>
        </w:tc>
        <w:tc>
          <w:tcPr>
            <w:tcW w:w="3394" w:type="dxa"/>
            <w:tcBorders>
              <w:top w:val="single" w:sz="4" w:space="0" w:color="auto"/>
              <w:left w:val="single" w:sz="4" w:space="0" w:color="auto"/>
              <w:bottom w:val="single" w:sz="4" w:space="0" w:color="auto"/>
              <w:right w:val="single" w:sz="4" w:space="0" w:color="auto"/>
            </w:tcBorders>
          </w:tcPr>
          <w:p w14:paraId="4F36AF26" w14:textId="0A50A75E" w:rsidR="008C1906" w:rsidRPr="00D9265D" w:rsidRDefault="008C1906" w:rsidP="00225434">
            <w:pPr>
              <w:spacing w:after="160" w:line="259" w:lineRule="auto"/>
              <w:jc w:val="center"/>
            </w:pPr>
            <w:r>
              <w:t>Simple Moving Average</w:t>
            </w:r>
          </w:p>
        </w:tc>
        <w:tc>
          <w:tcPr>
            <w:tcW w:w="3260" w:type="dxa"/>
            <w:tcBorders>
              <w:top w:val="single" w:sz="4" w:space="0" w:color="auto"/>
              <w:left w:val="single" w:sz="4" w:space="0" w:color="auto"/>
              <w:bottom w:val="single" w:sz="4" w:space="0" w:color="auto"/>
              <w:right w:val="single" w:sz="4" w:space="0" w:color="auto"/>
            </w:tcBorders>
          </w:tcPr>
          <w:p w14:paraId="4EB1190C" w14:textId="4E3E45FE" w:rsidR="008C1906" w:rsidRDefault="008C1906" w:rsidP="00225434">
            <w:pPr>
              <w:spacing w:after="160" w:line="259" w:lineRule="auto"/>
              <w:jc w:val="center"/>
            </w:pPr>
            <w:r>
              <w:t>Trung bình động đơn giản</w:t>
            </w:r>
          </w:p>
        </w:tc>
      </w:tr>
      <w:tr w:rsidR="008C1906" w:rsidRPr="00D9265D" w14:paraId="4DDA40E7" w14:textId="7B1AB919"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317A8983" w14:textId="376D6950" w:rsidR="008C1906" w:rsidRPr="00C10A4B" w:rsidRDefault="008C1906" w:rsidP="00225434">
            <w:pPr>
              <w:spacing w:after="160" w:line="259" w:lineRule="auto"/>
              <w:jc w:val="center"/>
            </w:pPr>
            <w:r>
              <w:lastRenderedPageBreak/>
              <w:t>EMA</w:t>
            </w:r>
          </w:p>
        </w:tc>
        <w:tc>
          <w:tcPr>
            <w:tcW w:w="3394" w:type="dxa"/>
            <w:tcBorders>
              <w:top w:val="single" w:sz="4" w:space="0" w:color="auto"/>
              <w:left w:val="single" w:sz="4" w:space="0" w:color="auto"/>
              <w:bottom w:val="single" w:sz="4" w:space="0" w:color="auto"/>
              <w:right w:val="single" w:sz="4" w:space="0" w:color="auto"/>
            </w:tcBorders>
          </w:tcPr>
          <w:p w14:paraId="44FA3544" w14:textId="0B78D783" w:rsidR="008C1906" w:rsidRPr="00D9265D" w:rsidRDefault="008C1906" w:rsidP="00225434">
            <w:pPr>
              <w:spacing w:after="160" w:line="259" w:lineRule="auto"/>
              <w:jc w:val="center"/>
            </w:pPr>
            <w:r>
              <w:t>E</w:t>
            </w:r>
            <w:r w:rsidRPr="00C10A4B">
              <w:t xml:space="preserve">xponential </w:t>
            </w:r>
            <w:r>
              <w:t>M</w:t>
            </w:r>
            <w:r w:rsidRPr="00C10A4B">
              <w:t xml:space="preserve">oving </w:t>
            </w:r>
            <w:r>
              <w:t>A</w:t>
            </w:r>
            <w:r w:rsidRPr="00C10A4B">
              <w:t>verage</w:t>
            </w:r>
          </w:p>
        </w:tc>
        <w:tc>
          <w:tcPr>
            <w:tcW w:w="3260" w:type="dxa"/>
            <w:tcBorders>
              <w:top w:val="single" w:sz="4" w:space="0" w:color="auto"/>
              <w:left w:val="single" w:sz="4" w:space="0" w:color="auto"/>
              <w:bottom w:val="single" w:sz="4" w:space="0" w:color="auto"/>
              <w:right w:val="single" w:sz="4" w:space="0" w:color="auto"/>
            </w:tcBorders>
          </w:tcPr>
          <w:p w14:paraId="4B3BE8D2" w14:textId="3BB0C892" w:rsidR="008C1906" w:rsidRDefault="008C1906" w:rsidP="00225434">
            <w:pPr>
              <w:spacing w:after="160" w:line="259" w:lineRule="auto"/>
              <w:jc w:val="center"/>
            </w:pPr>
            <w:r>
              <w:t>Trung bình động theo cấp số nhân</w:t>
            </w:r>
          </w:p>
        </w:tc>
      </w:tr>
      <w:tr w:rsidR="008C1906" w:rsidRPr="00D9265D" w14:paraId="159971C9" w14:textId="545F9A21"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08A5BF8A" w14:textId="03BEBDAB" w:rsidR="008C1906" w:rsidRPr="00C10A4B" w:rsidRDefault="008C1906" w:rsidP="00225434">
            <w:pPr>
              <w:spacing w:after="160" w:line="259" w:lineRule="auto"/>
              <w:jc w:val="center"/>
            </w:pPr>
            <w:r>
              <w:t>KF</w:t>
            </w:r>
          </w:p>
        </w:tc>
        <w:tc>
          <w:tcPr>
            <w:tcW w:w="3394" w:type="dxa"/>
            <w:tcBorders>
              <w:top w:val="single" w:sz="4" w:space="0" w:color="auto"/>
              <w:left w:val="single" w:sz="4" w:space="0" w:color="auto"/>
              <w:bottom w:val="single" w:sz="4" w:space="0" w:color="auto"/>
              <w:right w:val="single" w:sz="4" w:space="0" w:color="auto"/>
            </w:tcBorders>
          </w:tcPr>
          <w:p w14:paraId="59B1D085" w14:textId="0B4D5A68" w:rsidR="008C1906" w:rsidRPr="00D9265D" w:rsidRDefault="008C1906" w:rsidP="00225434">
            <w:pPr>
              <w:spacing w:after="160" w:line="259" w:lineRule="auto"/>
              <w:jc w:val="center"/>
            </w:pPr>
            <w:r>
              <w:t>Kalman Filter</w:t>
            </w:r>
          </w:p>
        </w:tc>
        <w:tc>
          <w:tcPr>
            <w:tcW w:w="3260" w:type="dxa"/>
            <w:tcBorders>
              <w:top w:val="single" w:sz="4" w:space="0" w:color="auto"/>
              <w:left w:val="single" w:sz="4" w:space="0" w:color="auto"/>
              <w:bottom w:val="single" w:sz="4" w:space="0" w:color="auto"/>
              <w:right w:val="single" w:sz="4" w:space="0" w:color="auto"/>
            </w:tcBorders>
          </w:tcPr>
          <w:p w14:paraId="72A8B5A8" w14:textId="3E05545F" w:rsidR="008C1906" w:rsidRDefault="008C1906" w:rsidP="00225434">
            <w:pPr>
              <w:spacing w:after="160" w:line="259" w:lineRule="auto"/>
              <w:jc w:val="center"/>
            </w:pPr>
            <w:r>
              <w:t>Bộ lọc Kalman</w:t>
            </w:r>
          </w:p>
        </w:tc>
      </w:tr>
      <w:tr w:rsidR="008C1906" w:rsidRPr="00D9265D" w14:paraId="122F4F51" w14:textId="4D4DEDC9"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666772C3" w14:textId="7345238B" w:rsidR="008C1906" w:rsidRDefault="008C1906" w:rsidP="00225434">
            <w:pPr>
              <w:spacing w:after="160" w:line="259" w:lineRule="auto"/>
              <w:jc w:val="center"/>
            </w:pPr>
            <w:r>
              <w:t>EFK</w:t>
            </w:r>
          </w:p>
        </w:tc>
        <w:tc>
          <w:tcPr>
            <w:tcW w:w="3394" w:type="dxa"/>
            <w:tcBorders>
              <w:top w:val="single" w:sz="4" w:space="0" w:color="auto"/>
              <w:left w:val="single" w:sz="4" w:space="0" w:color="auto"/>
              <w:bottom w:val="single" w:sz="4" w:space="0" w:color="auto"/>
              <w:right w:val="single" w:sz="4" w:space="0" w:color="auto"/>
            </w:tcBorders>
          </w:tcPr>
          <w:p w14:paraId="29AAA2AB" w14:textId="3E7191B1" w:rsidR="008C1906" w:rsidRDefault="008C1906" w:rsidP="00225434">
            <w:pPr>
              <w:spacing w:after="160" w:line="259" w:lineRule="auto"/>
              <w:jc w:val="center"/>
            </w:pPr>
            <w:r>
              <w:t>Extended Kalman Filter</w:t>
            </w:r>
          </w:p>
        </w:tc>
        <w:tc>
          <w:tcPr>
            <w:tcW w:w="3260" w:type="dxa"/>
            <w:tcBorders>
              <w:top w:val="single" w:sz="4" w:space="0" w:color="auto"/>
              <w:left w:val="single" w:sz="4" w:space="0" w:color="auto"/>
              <w:bottom w:val="single" w:sz="4" w:space="0" w:color="auto"/>
              <w:right w:val="single" w:sz="4" w:space="0" w:color="auto"/>
            </w:tcBorders>
          </w:tcPr>
          <w:p w14:paraId="41A80652" w14:textId="4CBD9044" w:rsidR="008C1906" w:rsidRDefault="008C1906" w:rsidP="00225434">
            <w:pPr>
              <w:spacing w:after="160" w:line="259" w:lineRule="auto"/>
              <w:jc w:val="center"/>
            </w:pPr>
            <w:r>
              <w:t>Bộ lọc Kalman mở rộng</w:t>
            </w:r>
          </w:p>
        </w:tc>
      </w:tr>
      <w:tr w:rsidR="008C1906" w:rsidRPr="00D9265D" w14:paraId="28DD178D" w14:textId="66074A82"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6139C2E3" w14:textId="75C39A02" w:rsidR="008C1906" w:rsidRPr="00C10A4B" w:rsidRDefault="008C1906" w:rsidP="00225434">
            <w:pPr>
              <w:spacing w:after="160" w:line="259" w:lineRule="auto"/>
              <w:jc w:val="center"/>
            </w:pPr>
            <w:r>
              <w:t>PF</w:t>
            </w:r>
          </w:p>
        </w:tc>
        <w:tc>
          <w:tcPr>
            <w:tcW w:w="3394" w:type="dxa"/>
            <w:tcBorders>
              <w:top w:val="single" w:sz="4" w:space="0" w:color="auto"/>
              <w:left w:val="single" w:sz="4" w:space="0" w:color="auto"/>
              <w:bottom w:val="single" w:sz="4" w:space="0" w:color="auto"/>
              <w:right w:val="single" w:sz="4" w:space="0" w:color="auto"/>
            </w:tcBorders>
          </w:tcPr>
          <w:p w14:paraId="7FF659B9" w14:textId="5176F59B" w:rsidR="008C1906" w:rsidRPr="00D9265D" w:rsidRDefault="008C1906" w:rsidP="00225434">
            <w:pPr>
              <w:spacing w:after="160" w:line="259" w:lineRule="auto"/>
              <w:jc w:val="center"/>
            </w:pPr>
            <w:r>
              <w:t>Particle Filter</w:t>
            </w:r>
          </w:p>
        </w:tc>
        <w:tc>
          <w:tcPr>
            <w:tcW w:w="3260" w:type="dxa"/>
            <w:tcBorders>
              <w:top w:val="single" w:sz="4" w:space="0" w:color="auto"/>
              <w:left w:val="single" w:sz="4" w:space="0" w:color="auto"/>
              <w:bottom w:val="single" w:sz="4" w:space="0" w:color="auto"/>
              <w:right w:val="single" w:sz="4" w:space="0" w:color="auto"/>
            </w:tcBorders>
          </w:tcPr>
          <w:p w14:paraId="40C24B72" w14:textId="75D48461" w:rsidR="008C1906" w:rsidRDefault="008C1906" w:rsidP="00225434">
            <w:pPr>
              <w:spacing w:after="160" w:line="259" w:lineRule="auto"/>
              <w:jc w:val="center"/>
            </w:pPr>
            <w:r>
              <w:t>Bộ lọc hạt</w:t>
            </w:r>
          </w:p>
        </w:tc>
      </w:tr>
      <w:tr w:rsidR="008C1906" w:rsidRPr="00D9265D" w14:paraId="57C82D92" w14:textId="78D535AB"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2BC1436F" w14:textId="6C6783BA" w:rsidR="008C1906" w:rsidRPr="00C10A4B" w:rsidRDefault="008C1906" w:rsidP="00225434">
            <w:pPr>
              <w:spacing w:after="160" w:line="259" w:lineRule="auto"/>
              <w:jc w:val="center"/>
            </w:pPr>
            <w:r>
              <w:t>ADC</w:t>
            </w:r>
          </w:p>
        </w:tc>
        <w:tc>
          <w:tcPr>
            <w:tcW w:w="3394" w:type="dxa"/>
            <w:tcBorders>
              <w:top w:val="single" w:sz="4" w:space="0" w:color="auto"/>
              <w:left w:val="single" w:sz="4" w:space="0" w:color="auto"/>
              <w:bottom w:val="single" w:sz="4" w:space="0" w:color="auto"/>
              <w:right w:val="single" w:sz="4" w:space="0" w:color="auto"/>
            </w:tcBorders>
          </w:tcPr>
          <w:p w14:paraId="3044BB0A" w14:textId="69B0E7F1" w:rsidR="008C1906" w:rsidRPr="00D9265D" w:rsidRDefault="008C1906" w:rsidP="00225434">
            <w:pPr>
              <w:spacing w:after="160" w:line="259" w:lineRule="auto"/>
              <w:jc w:val="center"/>
            </w:pPr>
            <w:r>
              <w:t>Analog Digital Converter</w:t>
            </w:r>
          </w:p>
        </w:tc>
        <w:tc>
          <w:tcPr>
            <w:tcW w:w="3260" w:type="dxa"/>
            <w:tcBorders>
              <w:top w:val="single" w:sz="4" w:space="0" w:color="auto"/>
              <w:left w:val="single" w:sz="4" w:space="0" w:color="auto"/>
              <w:bottom w:val="single" w:sz="4" w:space="0" w:color="auto"/>
              <w:right w:val="single" w:sz="4" w:space="0" w:color="auto"/>
            </w:tcBorders>
          </w:tcPr>
          <w:p w14:paraId="2678D87C" w14:textId="4B1C970B" w:rsidR="008C1906" w:rsidRDefault="008C1906" w:rsidP="00225434">
            <w:pPr>
              <w:spacing w:after="160" w:line="259" w:lineRule="auto"/>
              <w:jc w:val="center"/>
            </w:pPr>
            <w:r>
              <w:t>Bộ chuyển đổi tương tự số</w:t>
            </w:r>
          </w:p>
        </w:tc>
      </w:tr>
      <w:tr w:rsidR="008C1906" w:rsidRPr="00D9265D" w14:paraId="38122304" w14:textId="0515CE2A"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6A1F4A21" w14:textId="14A4AFBE" w:rsidR="008C1906" w:rsidRPr="00C10A4B" w:rsidRDefault="008C1906" w:rsidP="00225434">
            <w:pPr>
              <w:spacing w:after="160" w:line="259" w:lineRule="auto"/>
              <w:jc w:val="center"/>
            </w:pPr>
            <w:r>
              <w:t>RTOF</w:t>
            </w:r>
          </w:p>
        </w:tc>
        <w:tc>
          <w:tcPr>
            <w:tcW w:w="3394" w:type="dxa"/>
            <w:tcBorders>
              <w:top w:val="single" w:sz="4" w:space="0" w:color="auto"/>
              <w:left w:val="single" w:sz="4" w:space="0" w:color="auto"/>
              <w:bottom w:val="single" w:sz="4" w:space="0" w:color="auto"/>
              <w:right w:val="single" w:sz="4" w:space="0" w:color="auto"/>
            </w:tcBorders>
          </w:tcPr>
          <w:p w14:paraId="4D6BB52B" w14:textId="3B25BB8B" w:rsidR="008C1906" w:rsidRPr="00D9265D" w:rsidRDefault="008C1906" w:rsidP="00225434">
            <w:pPr>
              <w:spacing w:after="160" w:line="259" w:lineRule="auto"/>
              <w:jc w:val="center"/>
            </w:pPr>
            <w:r w:rsidRPr="00C10A4B">
              <w:t>Reflectron Time Of Flight</w:t>
            </w:r>
          </w:p>
        </w:tc>
        <w:tc>
          <w:tcPr>
            <w:tcW w:w="3260" w:type="dxa"/>
            <w:tcBorders>
              <w:top w:val="single" w:sz="4" w:space="0" w:color="auto"/>
              <w:left w:val="single" w:sz="4" w:space="0" w:color="auto"/>
              <w:bottom w:val="single" w:sz="4" w:space="0" w:color="auto"/>
              <w:right w:val="single" w:sz="4" w:space="0" w:color="auto"/>
            </w:tcBorders>
          </w:tcPr>
          <w:p w14:paraId="3092CED1" w14:textId="41177F85" w:rsidR="008C1906" w:rsidRPr="00C10A4B" w:rsidRDefault="008C1906" w:rsidP="00225434">
            <w:pPr>
              <w:spacing w:after="160" w:line="259" w:lineRule="auto"/>
              <w:jc w:val="center"/>
            </w:pPr>
            <w:r>
              <w:t>Phản hồi thời gian bay</w:t>
            </w:r>
          </w:p>
        </w:tc>
      </w:tr>
      <w:tr w:rsidR="008C1906" w:rsidRPr="00D9265D" w14:paraId="4EF12F2D" w14:textId="0B14EC30"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7207F49C" w14:textId="1CE5251A" w:rsidR="008C1906" w:rsidRPr="00C10A4B" w:rsidRDefault="008C1906" w:rsidP="00225434">
            <w:pPr>
              <w:spacing w:after="160" w:line="259" w:lineRule="auto"/>
              <w:jc w:val="center"/>
            </w:pPr>
            <w:r>
              <w:t>RP</w:t>
            </w:r>
          </w:p>
        </w:tc>
        <w:tc>
          <w:tcPr>
            <w:tcW w:w="3394" w:type="dxa"/>
            <w:tcBorders>
              <w:top w:val="single" w:sz="4" w:space="0" w:color="auto"/>
              <w:left w:val="single" w:sz="4" w:space="0" w:color="auto"/>
              <w:bottom w:val="single" w:sz="4" w:space="0" w:color="auto"/>
              <w:right w:val="single" w:sz="4" w:space="0" w:color="auto"/>
            </w:tcBorders>
          </w:tcPr>
          <w:p w14:paraId="363FF6F0" w14:textId="545539E7" w:rsidR="008C1906" w:rsidRPr="00D9265D" w:rsidRDefault="008C1906" w:rsidP="00225434">
            <w:pPr>
              <w:spacing w:after="160" w:line="259" w:lineRule="auto"/>
              <w:jc w:val="center"/>
            </w:pPr>
            <w:r>
              <w:t>Referrence Point</w:t>
            </w:r>
          </w:p>
        </w:tc>
        <w:tc>
          <w:tcPr>
            <w:tcW w:w="3260" w:type="dxa"/>
            <w:tcBorders>
              <w:top w:val="single" w:sz="4" w:space="0" w:color="auto"/>
              <w:left w:val="single" w:sz="4" w:space="0" w:color="auto"/>
              <w:bottom w:val="single" w:sz="4" w:space="0" w:color="auto"/>
              <w:right w:val="single" w:sz="4" w:space="0" w:color="auto"/>
            </w:tcBorders>
          </w:tcPr>
          <w:p w14:paraId="3CB5B31F" w14:textId="1E83B843" w:rsidR="008C1906" w:rsidRDefault="008C1906" w:rsidP="00225434">
            <w:pPr>
              <w:spacing w:after="160" w:line="259" w:lineRule="auto"/>
              <w:jc w:val="center"/>
            </w:pPr>
            <w:r>
              <w:t>Điểm tham chiếu</w:t>
            </w:r>
          </w:p>
        </w:tc>
      </w:tr>
      <w:tr w:rsidR="008C1906" w:rsidRPr="00D9265D" w14:paraId="36C9334D" w14:textId="21A58341"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76B07826" w14:textId="4DD6DDA3" w:rsidR="008C1906" w:rsidRPr="00C10A4B" w:rsidRDefault="008C1906" w:rsidP="00225434">
            <w:pPr>
              <w:spacing w:after="160" w:line="259" w:lineRule="auto"/>
              <w:jc w:val="center"/>
            </w:pPr>
            <w:r>
              <w:t>MAC</w:t>
            </w:r>
          </w:p>
        </w:tc>
        <w:tc>
          <w:tcPr>
            <w:tcW w:w="3394" w:type="dxa"/>
            <w:tcBorders>
              <w:top w:val="single" w:sz="4" w:space="0" w:color="auto"/>
              <w:left w:val="single" w:sz="4" w:space="0" w:color="auto"/>
              <w:bottom w:val="single" w:sz="4" w:space="0" w:color="auto"/>
              <w:right w:val="single" w:sz="4" w:space="0" w:color="auto"/>
            </w:tcBorders>
          </w:tcPr>
          <w:p w14:paraId="6AFE3F24" w14:textId="6D1CF0E9" w:rsidR="008C1906" w:rsidRPr="00D9265D" w:rsidRDefault="008C1906" w:rsidP="00225434">
            <w:pPr>
              <w:spacing w:after="160" w:line="259" w:lineRule="auto"/>
              <w:jc w:val="center"/>
            </w:pPr>
            <w:r w:rsidRPr="00C10A4B">
              <w:t>Media Access Control</w:t>
            </w:r>
          </w:p>
        </w:tc>
        <w:tc>
          <w:tcPr>
            <w:tcW w:w="3260" w:type="dxa"/>
            <w:tcBorders>
              <w:top w:val="single" w:sz="4" w:space="0" w:color="auto"/>
              <w:left w:val="single" w:sz="4" w:space="0" w:color="auto"/>
              <w:bottom w:val="single" w:sz="4" w:space="0" w:color="auto"/>
              <w:right w:val="single" w:sz="4" w:space="0" w:color="auto"/>
            </w:tcBorders>
          </w:tcPr>
          <w:p w14:paraId="65A92A08" w14:textId="6F9900C9" w:rsidR="008C1906" w:rsidRPr="00C10A4B" w:rsidRDefault="008C1906" w:rsidP="00225434">
            <w:pPr>
              <w:spacing w:after="160" w:line="259" w:lineRule="auto"/>
              <w:jc w:val="center"/>
            </w:pPr>
            <w:r w:rsidRPr="008C1906">
              <w:t>Kiểm soát truy cập phương tiện</w:t>
            </w:r>
          </w:p>
        </w:tc>
      </w:tr>
      <w:tr w:rsidR="008C1906" w:rsidRPr="00D9265D" w14:paraId="071E0A5E" w14:textId="25BE5172"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2CF283E4" w14:textId="5601D0DB" w:rsidR="008C1906" w:rsidRPr="00C10A4B" w:rsidRDefault="008C1906" w:rsidP="00225434">
            <w:pPr>
              <w:spacing w:after="160" w:line="259" w:lineRule="auto"/>
              <w:jc w:val="center"/>
            </w:pPr>
            <w:r>
              <w:t>RF</w:t>
            </w:r>
          </w:p>
        </w:tc>
        <w:tc>
          <w:tcPr>
            <w:tcW w:w="3394" w:type="dxa"/>
            <w:tcBorders>
              <w:top w:val="single" w:sz="4" w:space="0" w:color="auto"/>
              <w:left w:val="single" w:sz="4" w:space="0" w:color="auto"/>
              <w:bottom w:val="single" w:sz="4" w:space="0" w:color="auto"/>
              <w:right w:val="single" w:sz="4" w:space="0" w:color="auto"/>
            </w:tcBorders>
          </w:tcPr>
          <w:p w14:paraId="6EBA961F" w14:textId="3C3F157C" w:rsidR="008C1906" w:rsidRPr="00D9265D" w:rsidRDefault="008C1906" w:rsidP="00225434">
            <w:pPr>
              <w:spacing w:after="160" w:line="259" w:lineRule="auto"/>
              <w:jc w:val="center"/>
            </w:pPr>
            <w:r>
              <w:t>Radio Frequency</w:t>
            </w:r>
          </w:p>
        </w:tc>
        <w:tc>
          <w:tcPr>
            <w:tcW w:w="3260" w:type="dxa"/>
            <w:tcBorders>
              <w:top w:val="single" w:sz="4" w:space="0" w:color="auto"/>
              <w:left w:val="single" w:sz="4" w:space="0" w:color="auto"/>
              <w:bottom w:val="single" w:sz="4" w:space="0" w:color="auto"/>
              <w:right w:val="single" w:sz="4" w:space="0" w:color="auto"/>
            </w:tcBorders>
          </w:tcPr>
          <w:p w14:paraId="11474268" w14:textId="768C9118" w:rsidR="008C1906" w:rsidRDefault="008C1906" w:rsidP="00225434">
            <w:pPr>
              <w:spacing w:after="160" w:line="259" w:lineRule="auto"/>
              <w:jc w:val="center"/>
            </w:pPr>
            <w:r>
              <w:t>Tần số vô tuyến</w:t>
            </w:r>
          </w:p>
        </w:tc>
      </w:tr>
      <w:tr w:rsidR="008C1906" w:rsidRPr="00D9265D" w14:paraId="361A4F3D" w14:textId="75CB47E6"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2751AEF0" w14:textId="1273271D" w:rsidR="008C1906" w:rsidRPr="00C10A4B" w:rsidRDefault="008C1906" w:rsidP="00225434">
            <w:pPr>
              <w:spacing w:after="160" w:line="259" w:lineRule="auto"/>
              <w:jc w:val="center"/>
            </w:pPr>
            <w:r>
              <w:t>SPI</w:t>
            </w:r>
          </w:p>
        </w:tc>
        <w:tc>
          <w:tcPr>
            <w:tcW w:w="3394" w:type="dxa"/>
            <w:tcBorders>
              <w:top w:val="single" w:sz="4" w:space="0" w:color="auto"/>
              <w:left w:val="single" w:sz="4" w:space="0" w:color="auto"/>
              <w:bottom w:val="single" w:sz="4" w:space="0" w:color="auto"/>
              <w:right w:val="single" w:sz="4" w:space="0" w:color="auto"/>
            </w:tcBorders>
          </w:tcPr>
          <w:p w14:paraId="03B0F100" w14:textId="2335698D" w:rsidR="008C1906" w:rsidRPr="00D9265D" w:rsidRDefault="008C1906" w:rsidP="00225434">
            <w:pPr>
              <w:spacing w:after="160" w:line="259" w:lineRule="auto"/>
              <w:jc w:val="center"/>
            </w:pPr>
            <w:r w:rsidRPr="00C10A4B">
              <w:t>Serial Peripheral Interface</w:t>
            </w:r>
          </w:p>
        </w:tc>
        <w:tc>
          <w:tcPr>
            <w:tcW w:w="3260" w:type="dxa"/>
            <w:tcBorders>
              <w:top w:val="single" w:sz="4" w:space="0" w:color="auto"/>
              <w:left w:val="single" w:sz="4" w:space="0" w:color="auto"/>
              <w:bottom w:val="single" w:sz="4" w:space="0" w:color="auto"/>
              <w:right w:val="single" w:sz="4" w:space="0" w:color="auto"/>
            </w:tcBorders>
          </w:tcPr>
          <w:p w14:paraId="129244A2" w14:textId="05A16EF7" w:rsidR="008C1906" w:rsidRPr="00C10A4B" w:rsidRDefault="008C1906" w:rsidP="00225434">
            <w:pPr>
              <w:spacing w:after="160" w:line="259" w:lineRule="auto"/>
              <w:jc w:val="center"/>
            </w:pPr>
            <w:r w:rsidRPr="008C1906">
              <w:t>Giao diện ngoại vi nối tiếp</w:t>
            </w:r>
          </w:p>
        </w:tc>
      </w:tr>
      <w:tr w:rsidR="008C1906" w:rsidRPr="00D9265D" w14:paraId="31B9C3FE" w14:textId="105FBAEB"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0B40BB21" w14:textId="60D64FA2" w:rsidR="008C1906" w:rsidRPr="005F51A8" w:rsidRDefault="008C1906" w:rsidP="00225434">
            <w:pPr>
              <w:spacing w:after="160" w:line="259" w:lineRule="auto"/>
              <w:jc w:val="center"/>
            </w:pPr>
            <w:r>
              <w:t>IC</w:t>
            </w:r>
          </w:p>
        </w:tc>
        <w:tc>
          <w:tcPr>
            <w:tcW w:w="3394" w:type="dxa"/>
            <w:tcBorders>
              <w:top w:val="single" w:sz="4" w:space="0" w:color="auto"/>
              <w:left w:val="single" w:sz="4" w:space="0" w:color="auto"/>
              <w:bottom w:val="single" w:sz="4" w:space="0" w:color="auto"/>
              <w:right w:val="single" w:sz="4" w:space="0" w:color="auto"/>
            </w:tcBorders>
          </w:tcPr>
          <w:p w14:paraId="4D5785ED" w14:textId="5C3C57B2" w:rsidR="008C1906" w:rsidRPr="00D9265D" w:rsidRDefault="008C1906" w:rsidP="00225434">
            <w:pPr>
              <w:spacing w:after="160" w:line="259" w:lineRule="auto"/>
              <w:jc w:val="center"/>
            </w:pPr>
            <w:r>
              <w:t>I</w:t>
            </w:r>
            <w:r w:rsidRPr="005F51A8">
              <w:t xml:space="preserve">ntegrated </w:t>
            </w:r>
            <w:r>
              <w:t>C</w:t>
            </w:r>
            <w:r w:rsidRPr="005F51A8">
              <w:t>ircuit</w:t>
            </w:r>
          </w:p>
        </w:tc>
        <w:tc>
          <w:tcPr>
            <w:tcW w:w="3260" w:type="dxa"/>
            <w:tcBorders>
              <w:top w:val="single" w:sz="4" w:space="0" w:color="auto"/>
              <w:left w:val="single" w:sz="4" w:space="0" w:color="auto"/>
              <w:bottom w:val="single" w:sz="4" w:space="0" w:color="auto"/>
              <w:right w:val="single" w:sz="4" w:space="0" w:color="auto"/>
            </w:tcBorders>
          </w:tcPr>
          <w:p w14:paraId="43928876" w14:textId="3A3D2E59" w:rsidR="008C1906" w:rsidRDefault="008C1906" w:rsidP="00225434">
            <w:pPr>
              <w:spacing w:after="160" w:line="259" w:lineRule="auto"/>
              <w:jc w:val="center"/>
            </w:pPr>
            <w:r w:rsidRPr="008C1906">
              <w:t>Mạch tích hợp</w:t>
            </w:r>
          </w:p>
        </w:tc>
      </w:tr>
      <w:tr w:rsidR="008C1906" w:rsidRPr="00D9265D" w14:paraId="0ADB1754" w14:textId="6789EE75"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37205297" w14:textId="5CAFCDD3" w:rsidR="008C1906" w:rsidRPr="005F51A8" w:rsidRDefault="008C1906" w:rsidP="00225434">
            <w:pPr>
              <w:spacing w:after="160" w:line="259" w:lineRule="auto"/>
              <w:jc w:val="center"/>
            </w:pPr>
            <w:r>
              <w:t>LDO</w:t>
            </w:r>
          </w:p>
        </w:tc>
        <w:tc>
          <w:tcPr>
            <w:tcW w:w="3394" w:type="dxa"/>
            <w:tcBorders>
              <w:top w:val="single" w:sz="4" w:space="0" w:color="auto"/>
              <w:left w:val="single" w:sz="4" w:space="0" w:color="auto"/>
              <w:bottom w:val="single" w:sz="4" w:space="0" w:color="auto"/>
              <w:right w:val="single" w:sz="4" w:space="0" w:color="auto"/>
            </w:tcBorders>
          </w:tcPr>
          <w:p w14:paraId="6E0D2F43" w14:textId="0A530F03" w:rsidR="008C1906" w:rsidRPr="00D9265D" w:rsidRDefault="008C1906" w:rsidP="00225434">
            <w:pPr>
              <w:spacing w:after="160" w:line="259" w:lineRule="auto"/>
              <w:jc w:val="center"/>
            </w:pPr>
            <w:r w:rsidRPr="005F51A8">
              <w:t>Low Dropout Linear Regulator</w:t>
            </w:r>
          </w:p>
        </w:tc>
        <w:tc>
          <w:tcPr>
            <w:tcW w:w="3260" w:type="dxa"/>
            <w:tcBorders>
              <w:top w:val="single" w:sz="4" w:space="0" w:color="auto"/>
              <w:left w:val="single" w:sz="4" w:space="0" w:color="auto"/>
              <w:bottom w:val="single" w:sz="4" w:space="0" w:color="auto"/>
              <w:right w:val="single" w:sz="4" w:space="0" w:color="auto"/>
            </w:tcBorders>
          </w:tcPr>
          <w:p w14:paraId="318DE54F" w14:textId="06FB3A5B" w:rsidR="008C1906" w:rsidRPr="005F51A8" w:rsidRDefault="008C1906" w:rsidP="00225434">
            <w:pPr>
              <w:spacing w:after="160" w:line="259" w:lineRule="auto"/>
              <w:jc w:val="center"/>
            </w:pPr>
            <w:r>
              <w:t>Điện áp rơi thấp</w:t>
            </w:r>
          </w:p>
        </w:tc>
      </w:tr>
      <w:tr w:rsidR="008C1906" w:rsidRPr="00D9265D" w14:paraId="7ED4868C" w14:textId="2BA2C345"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218F0916" w14:textId="7C8B197C" w:rsidR="008C1906" w:rsidRPr="005F51A8" w:rsidRDefault="008C1906" w:rsidP="00225434">
            <w:pPr>
              <w:spacing w:after="160" w:line="259" w:lineRule="auto"/>
              <w:jc w:val="center"/>
            </w:pPr>
            <w:r>
              <w:t>PCB</w:t>
            </w:r>
          </w:p>
        </w:tc>
        <w:tc>
          <w:tcPr>
            <w:tcW w:w="3394" w:type="dxa"/>
            <w:tcBorders>
              <w:top w:val="single" w:sz="4" w:space="0" w:color="auto"/>
              <w:left w:val="single" w:sz="4" w:space="0" w:color="auto"/>
              <w:bottom w:val="single" w:sz="4" w:space="0" w:color="auto"/>
              <w:right w:val="single" w:sz="4" w:space="0" w:color="auto"/>
            </w:tcBorders>
          </w:tcPr>
          <w:p w14:paraId="075C667D" w14:textId="15C1FD44" w:rsidR="008C1906" w:rsidRPr="00D9265D" w:rsidRDefault="008C1906" w:rsidP="00225434">
            <w:pPr>
              <w:spacing w:after="160" w:line="259" w:lineRule="auto"/>
              <w:jc w:val="center"/>
            </w:pPr>
            <w:r w:rsidRPr="005F51A8">
              <w:t>Printed Circuit Board</w:t>
            </w:r>
          </w:p>
        </w:tc>
        <w:tc>
          <w:tcPr>
            <w:tcW w:w="3260" w:type="dxa"/>
            <w:tcBorders>
              <w:top w:val="single" w:sz="4" w:space="0" w:color="auto"/>
              <w:left w:val="single" w:sz="4" w:space="0" w:color="auto"/>
              <w:bottom w:val="single" w:sz="4" w:space="0" w:color="auto"/>
              <w:right w:val="single" w:sz="4" w:space="0" w:color="auto"/>
            </w:tcBorders>
          </w:tcPr>
          <w:p w14:paraId="1E29F10E" w14:textId="0DC96F84" w:rsidR="008C1906" w:rsidRPr="005F51A8" w:rsidRDefault="008C1906" w:rsidP="00225434">
            <w:pPr>
              <w:spacing w:after="160" w:line="259" w:lineRule="auto"/>
              <w:jc w:val="center"/>
            </w:pPr>
            <w:r w:rsidRPr="008C1906">
              <w:t>Bảng mạch in</w:t>
            </w:r>
          </w:p>
        </w:tc>
      </w:tr>
      <w:tr w:rsidR="008C1906" w:rsidRPr="00D9265D" w14:paraId="454089AA" w14:textId="4A116866"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78B68E12" w14:textId="231DDE6A" w:rsidR="008C1906" w:rsidRPr="00D9265D" w:rsidRDefault="008C1906" w:rsidP="00225434">
            <w:pPr>
              <w:spacing w:after="160" w:line="259" w:lineRule="auto"/>
              <w:jc w:val="center"/>
              <w:rPr>
                <w:lang w:val="vi-VN"/>
              </w:rPr>
            </w:pPr>
            <w:r w:rsidRPr="005F51A8">
              <w:rPr>
                <w:lang w:val="vi-VN"/>
              </w:rPr>
              <w:t>USB</w:t>
            </w:r>
          </w:p>
        </w:tc>
        <w:tc>
          <w:tcPr>
            <w:tcW w:w="3394" w:type="dxa"/>
            <w:tcBorders>
              <w:top w:val="single" w:sz="4" w:space="0" w:color="auto"/>
              <w:left w:val="single" w:sz="4" w:space="0" w:color="auto"/>
              <w:bottom w:val="single" w:sz="4" w:space="0" w:color="auto"/>
              <w:right w:val="single" w:sz="4" w:space="0" w:color="auto"/>
            </w:tcBorders>
          </w:tcPr>
          <w:p w14:paraId="0E754E11" w14:textId="484CAEB3" w:rsidR="008C1906" w:rsidRPr="00D9265D" w:rsidRDefault="008C1906" w:rsidP="00225434">
            <w:pPr>
              <w:spacing w:after="160" w:line="259" w:lineRule="auto"/>
              <w:jc w:val="center"/>
            </w:pPr>
            <w:r w:rsidRPr="005F51A8">
              <w:t>Universal Serial Bus</w:t>
            </w:r>
          </w:p>
        </w:tc>
        <w:tc>
          <w:tcPr>
            <w:tcW w:w="3260" w:type="dxa"/>
            <w:tcBorders>
              <w:top w:val="single" w:sz="4" w:space="0" w:color="auto"/>
              <w:left w:val="single" w:sz="4" w:space="0" w:color="auto"/>
              <w:bottom w:val="single" w:sz="4" w:space="0" w:color="auto"/>
              <w:right w:val="single" w:sz="4" w:space="0" w:color="auto"/>
            </w:tcBorders>
          </w:tcPr>
          <w:p w14:paraId="18DEE161" w14:textId="73CC3717" w:rsidR="008C1906" w:rsidRPr="005F51A8" w:rsidRDefault="008C1906" w:rsidP="00225434">
            <w:pPr>
              <w:spacing w:after="160" w:line="259" w:lineRule="auto"/>
              <w:jc w:val="center"/>
            </w:pPr>
            <w:r w:rsidRPr="00225434">
              <w:t>Bus</w:t>
            </w:r>
            <w:r w:rsidRPr="008C1906">
              <w:t xml:space="preserve"> nối tiếp đa năng</w:t>
            </w:r>
          </w:p>
        </w:tc>
      </w:tr>
      <w:tr w:rsidR="008C1906" w:rsidRPr="00D9265D" w14:paraId="321E1200" w14:textId="3979154A"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629D297D" w14:textId="611B04F8" w:rsidR="008C1906" w:rsidRPr="005F51A8" w:rsidRDefault="008C1906" w:rsidP="00225434">
            <w:pPr>
              <w:spacing w:after="160" w:line="259" w:lineRule="auto"/>
              <w:jc w:val="center"/>
            </w:pPr>
            <w:r>
              <w:t>SFD</w:t>
            </w:r>
          </w:p>
        </w:tc>
        <w:tc>
          <w:tcPr>
            <w:tcW w:w="3394" w:type="dxa"/>
            <w:tcBorders>
              <w:top w:val="single" w:sz="4" w:space="0" w:color="auto"/>
              <w:left w:val="single" w:sz="4" w:space="0" w:color="auto"/>
              <w:bottom w:val="single" w:sz="4" w:space="0" w:color="auto"/>
              <w:right w:val="single" w:sz="4" w:space="0" w:color="auto"/>
            </w:tcBorders>
          </w:tcPr>
          <w:p w14:paraId="424D7F6B" w14:textId="131C8CE3" w:rsidR="008C1906" w:rsidRPr="00D9265D" w:rsidRDefault="008C1906" w:rsidP="00225434">
            <w:pPr>
              <w:spacing w:after="160" w:line="259" w:lineRule="auto"/>
              <w:jc w:val="center"/>
            </w:pPr>
            <w:r w:rsidRPr="005F51A8">
              <w:t>Start of Frame Delimiter</w:t>
            </w:r>
          </w:p>
        </w:tc>
        <w:tc>
          <w:tcPr>
            <w:tcW w:w="3260" w:type="dxa"/>
            <w:tcBorders>
              <w:top w:val="single" w:sz="4" w:space="0" w:color="auto"/>
              <w:left w:val="single" w:sz="4" w:space="0" w:color="auto"/>
              <w:bottom w:val="single" w:sz="4" w:space="0" w:color="auto"/>
              <w:right w:val="single" w:sz="4" w:space="0" w:color="auto"/>
            </w:tcBorders>
          </w:tcPr>
          <w:p w14:paraId="7532838F" w14:textId="5C8F0631" w:rsidR="008C1906" w:rsidRPr="005F51A8" w:rsidRDefault="008C1906" w:rsidP="00225434">
            <w:pPr>
              <w:spacing w:after="160" w:line="259" w:lineRule="auto"/>
              <w:jc w:val="center"/>
            </w:pPr>
            <w:r>
              <w:t>Điểm bắt đầu dấu phân cách khung</w:t>
            </w:r>
          </w:p>
        </w:tc>
      </w:tr>
      <w:tr w:rsidR="008C1906" w:rsidRPr="00D9265D" w14:paraId="4613F683" w14:textId="7A2945C2"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4E3E9080" w14:textId="5C426F03" w:rsidR="008C1906" w:rsidRPr="005F51A8" w:rsidRDefault="008C1906" w:rsidP="00225434">
            <w:pPr>
              <w:spacing w:after="160" w:line="259" w:lineRule="auto"/>
              <w:jc w:val="center"/>
            </w:pPr>
            <w:r>
              <w:t>LOS</w:t>
            </w:r>
          </w:p>
        </w:tc>
        <w:tc>
          <w:tcPr>
            <w:tcW w:w="3394" w:type="dxa"/>
            <w:tcBorders>
              <w:top w:val="single" w:sz="4" w:space="0" w:color="auto"/>
              <w:left w:val="single" w:sz="4" w:space="0" w:color="auto"/>
              <w:bottom w:val="single" w:sz="4" w:space="0" w:color="auto"/>
              <w:right w:val="single" w:sz="4" w:space="0" w:color="auto"/>
            </w:tcBorders>
          </w:tcPr>
          <w:p w14:paraId="513A5677" w14:textId="0F994062" w:rsidR="008C1906" w:rsidRPr="00D9265D" w:rsidRDefault="008C1906" w:rsidP="00225434">
            <w:pPr>
              <w:spacing w:after="160" w:line="259" w:lineRule="auto"/>
              <w:jc w:val="center"/>
            </w:pPr>
            <w:r>
              <w:t>Light of Sight</w:t>
            </w:r>
          </w:p>
        </w:tc>
        <w:tc>
          <w:tcPr>
            <w:tcW w:w="3260" w:type="dxa"/>
            <w:tcBorders>
              <w:top w:val="single" w:sz="4" w:space="0" w:color="auto"/>
              <w:left w:val="single" w:sz="4" w:space="0" w:color="auto"/>
              <w:bottom w:val="single" w:sz="4" w:space="0" w:color="auto"/>
              <w:right w:val="single" w:sz="4" w:space="0" w:color="auto"/>
            </w:tcBorders>
          </w:tcPr>
          <w:p w14:paraId="1C661EE3" w14:textId="0F27DD22" w:rsidR="008C1906" w:rsidRDefault="008C1906" w:rsidP="00225434">
            <w:pPr>
              <w:spacing w:after="160" w:line="259" w:lineRule="auto"/>
              <w:jc w:val="center"/>
            </w:pPr>
            <w:r>
              <w:t>Có tầm nhìn</w:t>
            </w:r>
          </w:p>
        </w:tc>
      </w:tr>
      <w:tr w:rsidR="008C1906" w:rsidRPr="00D9265D" w14:paraId="732C44B6" w14:textId="14BBA43D"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79F0B8D8" w14:textId="56091054" w:rsidR="008C1906" w:rsidRPr="005F51A8" w:rsidRDefault="008C1906" w:rsidP="00225434">
            <w:pPr>
              <w:spacing w:after="160" w:line="259" w:lineRule="auto"/>
              <w:jc w:val="center"/>
            </w:pPr>
            <w:r>
              <w:t>NLOS</w:t>
            </w:r>
          </w:p>
        </w:tc>
        <w:tc>
          <w:tcPr>
            <w:tcW w:w="3394" w:type="dxa"/>
            <w:tcBorders>
              <w:top w:val="single" w:sz="4" w:space="0" w:color="auto"/>
              <w:left w:val="single" w:sz="4" w:space="0" w:color="auto"/>
              <w:bottom w:val="single" w:sz="4" w:space="0" w:color="auto"/>
              <w:right w:val="single" w:sz="4" w:space="0" w:color="auto"/>
            </w:tcBorders>
          </w:tcPr>
          <w:p w14:paraId="22F02E48" w14:textId="6C00C648" w:rsidR="008C1906" w:rsidRPr="00D9265D" w:rsidRDefault="008C1906" w:rsidP="00225434">
            <w:pPr>
              <w:spacing w:after="160" w:line="259" w:lineRule="auto"/>
              <w:jc w:val="center"/>
            </w:pPr>
            <w:r>
              <w:t xml:space="preserve">None </w:t>
            </w:r>
            <w:r w:rsidRPr="005F51A8">
              <w:t>Light of Sigh</w:t>
            </w:r>
            <w:r>
              <w:t>t</w:t>
            </w:r>
          </w:p>
        </w:tc>
        <w:tc>
          <w:tcPr>
            <w:tcW w:w="3260" w:type="dxa"/>
            <w:tcBorders>
              <w:top w:val="single" w:sz="4" w:space="0" w:color="auto"/>
              <w:left w:val="single" w:sz="4" w:space="0" w:color="auto"/>
              <w:bottom w:val="single" w:sz="4" w:space="0" w:color="auto"/>
              <w:right w:val="single" w:sz="4" w:space="0" w:color="auto"/>
            </w:tcBorders>
          </w:tcPr>
          <w:p w14:paraId="7D986D5B" w14:textId="52FE1B92" w:rsidR="008C1906" w:rsidRDefault="008C1906" w:rsidP="00225434">
            <w:pPr>
              <w:spacing w:after="160" w:line="259" w:lineRule="auto"/>
              <w:jc w:val="center"/>
            </w:pPr>
            <w:r>
              <w:t>Khuất tầm nhìn</w:t>
            </w:r>
          </w:p>
        </w:tc>
      </w:tr>
      <w:tr w:rsidR="001B2C7D" w:rsidRPr="00D9265D" w14:paraId="6A4A068E" w14:textId="77777777"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2FF9B572" w14:textId="1D958799" w:rsidR="001B2C7D" w:rsidRDefault="001B2C7D" w:rsidP="00225434">
            <w:pPr>
              <w:spacing w:after="160" w:line="259" w:lineRule="auto"/>
              <w:jc w:val="center"/>
            </w:pPr>
            <w:r>
              <w:t>IoT</w:t>
            </w:r>
          </w:p>
        </w:tc>
        <w:tc>
          <w:tcPr>
            <w:tcW w:w="3394" w:type="dxa"/>
            <w:tcBorders>
              <w:top w:val="single" w:sz="4" w:space="0" w:color="auto"/>
              <w:left w:val="single" w:sz="4" w:space="0" w:color="auto"/>
              <w:bottom w:val="single" w:sz="4" w:space="0" w:color="auto"/>
              <w:right w:val="single" w:sz="4" w:space="0" w:color="auto"/>
            </w:tcBorders>
          </w:tcPr>
          <w:p w14:paraId="19B2A16C" w14:textId="78BDE8A5" w:rsidR="001B2C7D" w:rsidRDefault="001B2C7D" w:rsidP="00225434">
            <w:pPr>
              <w:spacing w:after="160" w:line="259" w:lineRule="auto"/>
              <w:jc w:val="center"/>
            </w:pPr>
            <w:r>
              <w:t>Internet of Thing</w:t>
            </w:r>
          </w:p>
        </w:tc>
        <w:tc>
          <w:tcPr>
            <w:tcW w:w="3260" w:type="dxa"/>
            <w:tcBorders>
              <w:top w:val="single" w:sz="4" w:space="0" w:color="auto"/>
              <w:left w:val="single" w:sz="4" w:space="0" w:color="auto"/>
              <w:bottom w:val="single" w:sz="4" w:space="0" w:color="auto"/>
              <w:right w:val="single" w:sz="4" w:space="0" w:color="auto"/>
            </w:tcBorders>
          </w:tcPr>
          <w:p w14:paraId="74E758E4" w14:textId="4FAE6B8B" w:rsidR="001B2C7D" w:rsidRDefault="001B2C7D" w:rsidP="00225434">
            <w:pPr>
              <w:spacing w:after="160" w:line="259" w:lineRule="auto"/>
              <w:jc w:val="center"/>
            </w:pPr>
            <w:r>
              <w:t>Kết nới vạn vật</w:t>
            </w:r>
          </w:p>
        </w:tc>
      </w:tr>
      <w:tr w:rsidR="00D663C1" w:rsidRPr="00D9265D" w14:paraId="6AFAAC9B" w14:textId="77777777" w:rsidTr="00DF29E4">
        <w:trPr>
          <w:jc w:val="center"/>
        </w:trPr>
        <w:tc>
          <w:tcPr>
            <w:tcW w:w="996" w:type="dxa"/>
            <w:tcBorders>
              <w:top w:val="single" w:sz="4" w:space="0" w:color="auto"/>
              <w:left w:val="single" w:sz="4" w:space="0" w:color="auto"/>
              <w:bottom w:val="single" w:sz="4" w:space="0" w:color="auto"/>
              <w:right w:val="single" w:sz="4" w:space="0" w:color="auto"/>
            </w:tcBorders>
          </w:tcPr>
          <w:p w14:paraId="4504B5E3" w14:textId="27DF0EF6" w:rsidR="00D663C1" w:rsidRDefault="00D663C1" w:rsidP="00225434">
            <w:pPr>
              <w:spacing w:after="160" w:line="259" w:lineRule="auto"/>
              <w:jc w:val="center"/>
            </w:pPr>
            <w:r>
              <w:t>SNR</w:t>
            </w:r>
          </w:p>
        </w:tc>
        <w:tc>
          <w:tcPr>
            <w:tcW w:w="3394" w:type="dxa"/>
            <w:tcBorders>
              <w:top w:val="single" w:sz="4" w:space="0" w:color="auto"/>
              <w:left w:val="single" w:sz="4" w:space="0" w:color="auto"/>
              <w:bottom w:val="single" w:sz="4" w:space="0" w:color="auto"/>
              <w:right w:val="single" w:sz="4" w:space="0" w:color="auto"/>
            </w:tcBorders>
          </w:tcPr>
          <w:p w14:paraId="60C2AA9E" w14:textId="7EB46F3B" w:rsidR="00D663C1" w:rsidRDefault="00D663C1" w:rsidP="00225434">
            <w:pPr>
              <w:spacing w:after="160" w:line="259" w:lineRule="auto"/>
              <w:jc w:val="center"/>
            </w:pPr>
            <w:r>
              <w:t>Signal to Noise Ratio</w:t>
            </w:r>
          </w:p>
        </w:tc>
        <w:tc>
          <w:tcPr>
            <w:tcW w:w="3260" w:type="dxa"/>
            <w:tcBorders>
              <w:top w:val="single" w:sz="4" w:space="0" w:color="auto"/>
              <w:left w:val="single" w:sz="4" w:space="0" w:color="auto"/>
              <w:bottom w:val="single" w:sz="4" w:space="0" w:color="auto"/>
              <w:right w:val="single" w:sz="4" w:space="0" w:color="auto"/>
            </w:tcBorders>
          </w:tcPr>
          <w:p w14:paraId="2718517B" w14:textId="050D0C1A" w:rsidR="00D663C1" w:rsidRDefault="00D663C1" w:rsidP="00225434">
            <w:pPr>
              <w:spacing w:after="160" w:line="259" w:lineRule="auto"/>
              <w:jc w:val="center"/>
            </w:pPr>
            <w:r w:rsidRPr="00D663C1">
              <w:t>Tỉ số tín hiệu cực đại trên nhiễu</w:t>
            </w:r>
          </w:p>
        </w:tc>
      </w:tr>
    </w:tbl>
    <w:p w14:paraId="31996625" w14:textId="77777777" w:rsidR="00653189" w:rsidRDefault="00653189">
      <w:pPr>
        <w:spacing w:after="160" w:line="259" w:lineRule="auto"/>
        <w:jc w:val="left"/>
        <w:sectPr w:rsidR="00653189" w:rsidSect="00F00969">
          <w:footerReference w:type="default" r:id="rId11"/>
          <w:footerReference w:type="first" r:id="rId12"/>
          <w:pgSz w:w="11907" w:h="16840" w:code="9"/>
          <w:pgMar w:top="1134" w:right="1418" w:bottom="1134" w:left="1985" w:header="720" w:footer="386" w:gutter="0"/>
          <w:pgNumType w:fmt="lowerRoman"/>
          <w:cols w:space="720"/>
          <w:titlePg/>
          <w:docGrid w:linePitch="360"/>
        </w:sectPr>
      </w:pPr>
    </w:p>
    <w:p w14:paraId="3B958552" w14:textId="4BBA97F5" w:rsidR="00B65858" w:rsidRDefault="00B65858" w:rsidP="00E37633">
      <w:pPr>
        <w:pStyle w:val="u1"/>
        <w:numPr>
          <w:ilvl w:val="0"/>
          <w:numId w:val="8"/>
        </w:numPr>
        <w:jc w:val="both"/>
      </w:pPr>
      <w:bookmarkStart w:id="0" w:name="_Toc62064433"/>
      <w:bookmarkStart w:id="1" w:name="_Toc62206551"/>
      <w:r w:rsidRPr="00D65D5E">
        <w:lastRenderedPageBreak/>
        <w:t>TỔNG QUAN VỀ HỆ TH</w:t>
      </w:r>
      <w:r>
        <w:t>ỐNG ĐỊNH VỊ TRONG NHÀ</w:t>
      </w:r>
      <w:bookmarkEnd w:id="0"/>
      <w:bookmarkEnd w:id="1"/>
    </w:p>
    <w:p w14:paraId="7228638B" w14:textId="77777777" w:rsidR="00B65858" w:rsidRDefault="00B65858" w:rsidP="00B65858">
      <w:r w:rsidRPr="00C57BC9">
        <w:t xml:space="preserve">Hệ thống định vị trong nhà được sử dụng để xác định vị trí vật thể hoặc con người trong nhà khi mà </w:t>
      </w:r>
      <w:r w:rsidRPr="00DB616F">
        <w:t>GPS</w:t>
      </w:r>
      <w:r w:rsidRPr="00C57BC9">
        <w:t xml:space="preserve"> thiếu chính xác do bị hạn chế bởi tường và trần nhà. </w:t>
      </w:r>
      <w:r w:rsidRPr="006E77A3">
        <w:t>Định vị trong nhà phức tạp hơn định vị ngoài trời (bằng GPS) vì việc triển khai các công nghệ được sử dụng trong nhà có thể yêu cầu một số cơ sở hạ tầng bổ sung.</w:t>
      </w:r>
      <w:r w:rsidRPr="006B3E3F">
        <w:t xml:space="preserve"> </w:t>
      </w:r>
      <w:r w:rsidRPr="00C57BC9">
        <w:t xml:space="preserve">Hệ thống </w:t>
      </w:r>
      <w:r w:rsidRPr="006B3E3F">
        <w:t>có thể được thiết kế để tìm kiếm các mặt hàng hoặc nhóm mặt hàng trong siêu thị, tìm kiếm vật phẩm thích hợp trong tòa nhà của một tổ chức, định hướng bản thân trong khu phức hợp bệnh viện, đến các cửa hàng nhất định trong trung tâm mua sắm, để đi lại dễ dàng tại sân bay, bảo tàng, v.v.</w:t>
      </w:r>
      <w:r w:rsidRPr="00C57BC9">
        <w:t xml:space="preserve"> </w:t>
      </w:r>
    </w:p>
    <w:p w14:paraId="127FB3A6" w14:textId="77777777" w:rsidR="00B65858" w:rsidRDefault="00B65858" w:rsidP="00B65858">
      <w:pPr>
        <w:keepNext/>
        <w:jc w:val="center"/>
      </w:pPr>
      <w:r>
        <w:rPr>
          <w:noProof/>
        </w:rPr>
        <w:drawing>
          <wp:inline distT="0" distB="0" distL="0" distR="0" wp14:anchorId="5033DD1A" wp14:editId="70B603B6">
            <wp:extent cx="2932946" cy="2667000"/>
            <wp:effectExtent l="0" t="0" r="1270" b="0"/>
            <wp:docPr id="5153" name="Hình ảnh 5153" descr="5.2 Global Positioning Systems | GEOG 160: Mapping our Changing Wor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5.2 Global Positioning Systems | GEOG 160: Mapping our Changing Worl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863" cy="2714210"/>
                    </a:xfrm>
                    <a:prstGeom prst="rect">
                      <a:avLst/>
                    </a:prstGeom>
                    <a:noFill/>
                    <a:ln>
                      <a:noFill/>
                    </a:ln>
                  </pic:spPr>
                </pic:pic>
              </a:graphicData>
            </a:graphic>
          </wp:inline>
        </w:drawing>
      </w:r>
    </w:p>
    <w:p w14:paraId="481BAD5D" w14:textId="36685DD1" w:rsidR="00B65858" w:rsidRDefault="00B65858" w:rsidP="00B65858">
      <w:pPr>
        <w:pStyle w:val="Chuthich"/>
      </w:pPr>
      <w:bookmarkStart w:id="2" w:name="_Toc62062620"/>
      <w:bookmarkStart w:id="3" w:name="_Toc62206691"/>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w:t>
      </w:r>
      <w:r w:rsidR="00B07EA5">
        <w:fldChar w:fldCharType="end"/>
      </w:r>
      <w:r>
        <w:t xml:space="preserve"> Hệ thống định vị toàn cầu GPS</w:t>
      </w:r>
      <w:bookmarkEnd w:id="2"/>
      <w:r>
        <w:t xml:space="preserve"> [46]</w:t>
      </w:r>
      <w:bookmarkEnd w:id="3"/>
    </w:p>
    <w:p w14:paraId="68D69C41" w14:textId="77777777" w:rsidR="00B65858" w:rsidRDefault="00B65858" w:rsidP="00B65858">
      <w:r w:rsidRPr="006E77A3">
        <w:t>Thật không may, các vị trí bên trong tòa nhà, tầng hầm và đường hầm vẫn là môi trường khắc nghiệt và khó khăn để định vị một cách chính xác. Môi trường trong nhà điển hình thường có nhiều tường và một số lượng lớn các chướng ngại vật bao gồm các vật liệu khác nhau. Kết quả là, các hệ thống định vị trong nhà hiện tại không thể đáp ứng nhu cầu cho hầu hết các ứng dụng.</w:t>
      </w:r>
    </w:p>
    <w:p w14:paraId="0C3550CB" w14:textId="77777777" w:rsidR="00B65858" w:rsidRPr="006B3E3F" w:rsidRDefault="00B65858" w:rsidP="00B65858">
      <w:r w:rsidRPr="006E77A3">
        <w:t>Một số nỗ lực nhằm tạo ra các loại cảm biến mới có khả năng tạo thành một hệ thống rộng, liên thông giữa các cảm biến sử dụng các công nghệ như thu thập cường độ tín hiệu</w:t>
      </w:r>
      <w:r>
        <w:t xml:space="preserve"> </w:t>
      </w:r>
      <w:r w:rsidRPr="006E77A3">
        <w:t xml:space="preserve">(Receive Signal </w:t>
      </w:r>
      <w:r>
        <w:t>Strengths</w:t>
      </w:r>
      <w:r w:rsidRPr="006E77A3">
        <w:t>),</w:t>
      </w:r>
      <w:r w:rsidRPr="0070002E">
        <w:t xml:space="preserve"> đối chiếu vân tay</w:t>
      </w:r>
      <w:r w:rsidRPr="006E77A3">
        <w:t xml:space="preserve"> (</w:t>
      </w:r>
      <w:r w:rsidRPr="0070002E">
        <w:t>Fingerprint Pattern Matching</w:t>
      </w:r>
      <w:r w:rsidRPr="006E77A3">
        <w:t>)</w:t>
      </w:r>
      <w:r w:rsidRPr="0070002E">
        <w:t>,</w:t>
      </w:r>
      <w:r w:rsidRPr="006E77A3">
        <w:t xml:space="preserve"> tính toán góc (Triangulation)</w:t>
      </w:r>
      <w:r w:rsidRPr="0070002E">
        <w:t>, đo ba đường tới (Trilateration) hay sử dụng từ trường Trái đất (Earth’s Magnetic Field)</w:t>
      </w:r>
      <w:r w:rsidRPr="006E77A3">
        <w:t xml:space="preserve"> cho việc định vị đang được nghiên cứu. Bên cạnh đó, việc xây dựng một thuật toán có độ nhạy cao hơn để thu thập tín hiệu trong môi trường khắc nghiệt cũng đang được triển khai. Ngoài ra còn có xu hướng kết hợp, tích hợp các hệ thống cảm biến và nguồn dữ liệu khác nhau.</w:t>
      </w:r>
      <w:r w:rsidRPr="006B3E3F">
        <w:t xml:space="preserve"> </w:t>
      </w:r>
      <w:r w:rsidRPr="006E77A3">
        <w:t>Từ những dữ liệu thu được đó tiến hành xử lý, phân tích và sử dụng các công cụ, phương pháp thích hợp đề ước lượng khoảng cách một cách chính xác.</w:t>
      </w:r>
      <w:r w:rsidRPr="006B3E3F">
        <w:t xml:space="preserve"> </w:t>
      </w:r>
    </w:p>
    <w:p w14:paraId="02F4C77E" w14:textId="67B00DD8" w:rsidR="00B65858" w:rsidRPr="00D65D5E" w:rsidRDefault="00B65858" w:rsidP="00B65858">
      <w:r w:rsidRPr="0070002E">
        <w:t xml:space="preserve">Các </w:t>
      </w:r>
      <w:r w:rsidRPr="003C2FE8">
        <w:t>công nghệ</w:t>
      </w:r>
      <w:r w:rsidRPr="0070002E">
        <w:t xml:space="preserve"> sử dụng trong việc ước tính vị trí đã hoạt động thành công bằng cách sử dụng các công nghệ như </w:t>
      </w:r>
      <w:r>
        <w:t>Local Area</w:t>
      </w:r>
      <w:r w:rsidRPr="0070002E">
        <w:t xml:space="preserve"> </w:t>
      </w:r>
      <w:r>
        <w:t xml:space="preserve">Networks </w:t>
      </w:r>
      <w:r w:rsidRPr="0070002E">
        <w:t>(</w:t>
      </w:r>
      <w:r>
        <w:t>WLAN</w:t>
      </w:r>
      <w:r w:rsidR="00805BF8">
        <w:t>) như</w:t>
      </w:r>
      <w:r w:rsidRPr="0070002E">
        <w:t xml:space="preserve"> </w:t>
      </w:r>
      <w:r w:rsidRPr="00805BF8">
        <w:t>Wifi</w:t>
      </w:r>
      <w:r w:rsidRPr="0070002E">
        <w:t xml:space="preserve">, </w:t>
      </w:r>
      <w:r w:rsidR="00805BF8">
        <w:t xml:space="preserve">hay </w:t>
      </w:r>
      <w:r w:rsidRPr="0070002E">
        <w:t xml:space="preserve">Bluetooth, </w:t>
      </w:r>
      <w:r>
        <w:t>Ultra-wideband (UWB),</w:t>
      </w:r>
      <w:r w:rsidRPr="0070002E">
        <w:t xml:space="preserve"> </w:t>
      </w:r>
      <w:r>
        <w:t>Ultrasound,</w:t>
      </w:r>
      <w:r w:rsidRPr="0070002E">
        <w:t xml:space="preserve"> nhận dạng vô tuyến</w:t>
      </w:r>
      <w:r>
        <w:t xml:space="preserve"> </w:t>
      </w:r>
      <w:r w:rsidRPr="0070002E">
        <w:t>(</w:t>
      </w:r>
      <w:r>
        <w:t xml:space="preserve">Radio </w:t>
      </w:r>
      <w:r>
        <w:lastRenderedPageBreak/>
        <w:t>Frequency Identification RFID), Hybrid</w:t>
      </w:r>
      <w:r w:rsidRPr="0070002E">
        <w:t xml:space="preserve"> </w:t>
      </w:r>
      <w:r>
        <w:t>technologies</w:t>
      </w:r>
      <w:r w:rsidR="00805BF8">
        <w:t xml:space="preserve"> </w:t>
      </w:r>
      <w:r w:rsidRPr="0070002E">
        <w:t>và</w:t>
      </w:r>
      <w:r>
        <w:t xml:space="preserve"> </w:t>
      </w:r>
      <w:r w:rsidRPr="0070002E">
        <w:t>phương pháp quét mã (</w:t>
      </w:r>
      <w:r w:rsidRPr="00CF3E48">
        <w:t>Quick Response</w:t>
      </w:r>
      <w:r>
        <w:t xml:space="preserve"> scanning method</w:t>
      </w:r>
      <w:r w:rsidRPr="0070002E">
        <w:t>)</w:t>
      </w:r>
      <w:r>
        <w:t>.</w:t>
      </w:r>
    </w:p>
    <w:p w14:paraId="0395F10A" w14:textId="77777777" w:rsidR="00B65858" w:rsidRPr="00872FC9" w:rsidRDefault="00B65858" w:rsidP="00E37633">
      <w:pPr>
        <w:pStyle w:val="u2"/>
        <w:numPr>
          <w:ilvl w:val="1"/>
          <w:numId w:val="9"/>
        </w:numPr>
      </w:pPr>
      <w:bookmarkStart w:id="4" w:name="_Toc62064434"/>
      <w:bookmarkStart w:id="5" w:name="_Toc62206552"/>
      <w:r w:rsidRPr="00872FC9">
        <w:t>Các chuẩn truyền thông không dây sử dụng trong định vị trong nhà hiện nay</w:t>
      </w:r>
      <w:bookmarkEnd w:id="4"/>
      <w:bookmarkEnd w:id="5"/>
    </w:p>
    <w:p w14:paraId="2A4CABF5" w14:textId="77777777" w:rsidR="00B65858" w:rsidRPr="00D23356" w:rsidRDefault="00B65858" w:rsidP="00E37633">
      <w:pPr>
        <w:pStyle w:val="u3"/>
        <w:numPr>
          <w:ilvl w:val="2"/>
          <w:numId w:val="10"/>
        </w:numPr>
      </w:pPr>
      <w:bookmarkStart w:id="6" w:name="_Toc62064435"/>
      <w:bookmarkStart w:id="7" w:name="_Toc62206553"/>
      <w:r w:rsidRPr="00D23356">
        <w:t>Công nghệ WLAN</w:t>
      </w:r>
      <w:bookmarkEnd w:id="6"/>
      <w:bookmarkEnd w:id="7"/>
    </w:p>
    <w:p w14:paraId="5A6D9DA0" w14:textId="32BE9C7E" w:rsidR="00B65858" w:rsidRPr="00165CF3" w:rsidRDefault="00B65858" w:rsidP="00B65858">
      <w:r w:rsidRPr="00165CF3">
        <w:t xml:space="preserve">Công nghệ Wireless local area network (WLAN) đã trở nên rất phổ trong </w:t>
      </w:r>
      <w:r w:rsidRPr="00124C02">
        <w:t>những năm gần đây</w:t>
      </w:r>
      <w:r w:rsidRPr="00165CF3">
        <w:t>. Chuẩn WLAN</w:t>
      </w:r>
      <w:r w:rsidRPr="00124C02">
        <w:t xml:space="preserve"> IEEE 802.11</w:t>
      </w:r>
      <w:r w:rsidRPr="00165CF3">
        <w:t xml:space="preserve"> được phê chuẩn vào tháng 6 năm 1997. Tiêu chuẩn này xác định giao thức và kết nối tương thích của thiết bị truyền phát dữ liệu </w:t>
      </w:r>
      <w:r w:rsidRPr="00FB449D">
        <w:t>trong không gian mạng</w:t>
      </w:r>
      <w:r w:rsidRPr="00A02F34">
        <w:t>. Với dải tần số cao (2,4 GHz và 5 GHz)</w:t>
      </w:r>
      <w:r w:rsidRPr="00BE470A">
        <w:t xml:space="preserve">, </w:t>
      </w:r>
      <w:r w:rsidRPr="00165CF3">
        <w:t>tốc độ truyền</w:t>
      </w:r>
      <w:r w:rsidRPr="00FB449D">
        <w:t xml:space="preserve"> dữ liệu </w:t>
      </w:r>
      <w:r w:rsidRPr="00BE470A">
        <w:t>đa dạng</w:t>
      </w:r>
      <w:r w:rsidRPr="00FA07CF">
        <w:t xml:space="preserve"> </w:t>
      </w:r>
      <w:r w:rsidRPr="00BE470A">
        <w:t>(có thể lên tới 54Mbps) cùng</w:t>
      </w:r>
      <w:r w:rsidRPr="00165CF3">
        <w:t xml:space="preserve"> phạm vi từ</w:t>
      </w:r>
      <w:r w:rsidRPr="00BE470A">
        <w:t xml:space="preserve"> khá rộng</w:t>
      </w:r>
      <w:r w:rsidRPr="00165CF3">
        <w:t xml:space="preserve"> </w:t>
      </w:r>
      <w:r w:rsidRPr="00BE470A">
        <w:t>(</w:t>
      </w:r>
      <w:r w:rsidRPr="00165CF3">
        <w:t>50 đến 100 mét</w:t>
      </w:r>
      <w:r w:rsidRPr="00BE470A">
        <w:t>)</w:t>
      </w:r>
      <w:r w:rsidRPr="00165CF3">
        <w:t>, chuẩn IEEE 802.11 hiện là chuẩn mạng không dây cục bộ phổ biến nhất</w:t>
      </w:r>
      <w:r w:rsidRPr="00BE470A">
        <w:t xml:space="preserve"> hiện nay</w:t>
      </w:r>
      <w:r w:rsidRPr="00165CF3">
        <w:t>. Sử dụng Wi-Fi trong các hệ thống định vị và điều hướng trong nhà</w:t>
      </w:r>
      <w:r w:rsidRPr="00BE470A">
        <w:t xml:space="preserve"> đang được quan tâm những năm gần đ</w:t>
      </w:r>
      <w:r w:rsidRPr="00CE6AA3">
        <w:t>ây</w:t>
      </w:r>
      <w:r w:rsidRPr="00165CF3">
        <w:t xml:space="preserve">. Phương pháp định vị WLAN phổ biến nhất là RSS (Cường độ tín hiệu thu được) dễ dàng thu thập được trên phần cứng WLAN sẵn có. Các phương thức </w:t>
      </w:r>
      <w:r w:rsidR="00805BF8">
        <w:t>thòi</w:t>
      </w:r>
      <w:r w:rsidRPr="00165CF3">
        <w:t xml:space="preserve">i gian đến (ToA), </w:t>
      </w:r>
      <w:r w:rsidR="00805BF8" w:rsidRPr="00805BF8">
        <w:t>c</w:t>
      </w:r>
      <w:r w:rsidRPr="00805BF8">
        <w:t>hênh lệch</w:t>
      </w:r>
      <w:r w:rsidRPr="00165CF3">
        <w:t xml:space="preserve"> thời gian đến (TDoA) và </w:t>
      </w:r>
      <w:r w:rsidR="00805BF8" w:rsidRPr="00805BF8">
        <w:t>g</w:t>
      </w:r>
      <w:r w:rsidRPr="00805BF8">
        <w:t>óc đến</w:t>
      </w:r>
      <w:r w:rsidRPr="00165CF3">
        <w:t xml:space="preserve"> (</w:t>
      </w:r>
      <w:r w:rsidR="00DC14CD">
        <w:t>AoA</w:t>
      </w:r>
      <w:r w:rsidRPr="00165CF3">
        <w:t xml:space="preserve">) ít phổ biến hơn trong mạng WLAN do độ phức tạp của thời gian trễ và đo góc. Độ chính xác của các hệ thống định vị WLAN thông thường sử dụng RSS là khoảng </w:t>
      </w:r>
      <w:r w:rsidRPr="00A84842">
        <w:t>1</w:t>
      </w:r>
      <w:r w:rsidRPr="00165CF3">
        <w:t xml:space="preserve"> đến 5 mét, với thời gian phản hồi trong khoảng vài giây</w:t>
      </w:r>
      <w:r>
        <w:t xml:space="preserve"> </w:t>
      </w:r>
      <w:sdt>
        <w:sdtPr>
          <w:id w:val="-495255364"/>
          <w:citation/>
        </w:sdtPr>
        <w:sdtContent>
          <w:r w:rsidR="00852830">
            <w:fldChar w:fldCharType="begin"/>
          </w:r>
          <w:r w:rsidR="00A65F1F">
            <w:instrText xml:space="preserve">CITATION Kus08 \l 1033 </w:instrText>
          </w:r>
          <w:r w:rsidR="00852830">
            <w:fldChar w:fldCharType="separate"/>
          </w:r>
          <w:r w:rsidR="0049015C" w:rsidRPr="0049015C">
            <w:rPr>
              <w:noProof/>
            </w:rPr>
            <w:t>[1]</w:t>
          </w:r>
          <w:r w:rsidR="00852830">
            <w:fldChar w:fldCharType="end"/>
          </w:r>
        </w:sdtContent>
      </w:sdt>
      <w:r w:rsidRPr="00165CF3">
        <w:t>.</w:t>
      </w:r>
    </w:p>
    <w:p w14:paraId="3A44E698" w14:textId="64CEAB78" w:rsidR="00B65858" w:rsidRPr="00FB449D" w:rsidRDefault="00B65858" w:rsidP="00B65858">
      <w:r w:rsidRPr="00165CF3">
        <w:t>Mỗi điểm truy cập WLAN, dù là điểm phát sóng, bộ định tuyến hay hệ thống điểm bán hàng có khả năng kết nối Internet, đều truyền dữ liệu cụ thể. Sử dụng RSS và địa chỉ MAC, có thể tính toán vị trí hiện tại của thiết bị người dùng. Điều này yêu cầu một cơ sở dữ liệu với thông tin về các vị trí có thể được lưu trữ trước đó. Phương pháp này được gọi là lấy dấu vân tay kỹ thuật (Fingerprinting). Nó chỉ hoạt động với các thiết bị Android do các hạn chế kỹ thuật. Không thể sử dụng thiết bị iOS để điều hướng Wi-Fi trong nhà</w:t>
      </w:r>
      <w:r>
        <w:t xml:space="preserve"> </w:t>
      </w:r>
      <w:sdt>
        <w:sdtPr>
          <w:id w:val="282693840"/>
          <w:citation/>
        </w:sdtPr>
        <w:sdtContent>
          <w:r w:rsidR="00852830">
            <w:fldChar w:fldCharType="begin"/>
          </w:r>
          <w:r w:rsidR="00A65F1F">
            <w:instrText xml:space="preserve">CITATION Ind20 \l 1033 </w:instrText>
          </w:r>
          <w:r w:rsidR="00852830">
            <w:fldChar w:fldCharType="separate"/>
          </w:r>
          <w:r w:rsidR="0049015C" w:rsidRPr="0049015C">
            <w:rPr>
              <w:noProof/>
            </w:rPr>
            <w:t>[2]</w:t>
          </w:r>
          <w:r w:rsidR="00852830">
            <w:fldChar w:fldCharType="end"/>
          </w:r>
        </w:sdtContent>
      </w:sdt>
      <w:r w:rsidR="00852830">
        <w:t>.</w:t>
      </w:r>
    </w:p>
    <w:p w14:paraId="004F20C0" w14:textId="13A9184D" w:rsidR="00B65858" w:rsidRDefault="00B65858" w:rsidP="00B65858">
      <w:r w:rsidRPr="00165CF3">
        <w:t>Tùy thuộc vào việc thiết bị có được kết nối với mạng Wi-Fi hay không, việc định vị có thể bị ảnh hưởng bởi nhiều hạn chế khác nhau. Ngoài ra, do địa chỉ MAC được tạo ngẫu nhiên, số lượng thiết bị thực tế trong một khu vực có thể không được xác định rõ ràng. Nếu điện thoại thông minh được kết nối với mạng Wi-Fi, thời gian trễ sẽ thấp hơn đáng kể miễn là lưu lượng truy cập được tạo qua mạng. Độ chính xác của vị trí không bị ảnh hưởng bởi kết nối với điểm truy cập</w:t>
      </w:r>
      <w:r w:rsidR="00852830">
        <w:t xml:space="preserve"> </w:t>
      </w:r>
      <w:sdt>
        <w:sdtPr>
          <w:id w:val="-1654519941"/>
          <w:citation/>
        </w:sdtPr>
        <w:sdtContent>
          <w:r w:rsidR="00852830">
            <w:fldChar w:fldCharType="begin"/>
          </w:r>
          <w:r w:rsidR="00A65F1F">
            <w:instrText xml:space="preserve">CITATION Ind20 \l 1033 </w:instrText>
          </w:r>
          <w:r w:rsidR="00852830">
            <w:fldChar w:fldCharType="separate"/>
          </w:r>
          <w:r w:rsidR="0049015C" w:rsidRPr="0049015C">
            <w:rPr>
              <w:noProof/>
            </w:rPr>
            <w:t>[2]</w:t>
          </w:r>
          <w:r w:rsidR="00852830">
            <w:fldChar w:fldCharType="end"/>
          </w:r>
        </w:sdtContent>
      </w:sdt>
      <w:r>
        <w:t>.</w:t>
      </w:r>
    </w:p>
    <w:p w14:paraId="76A81CD2" w14:textId="3BE8D735" w:rsidR="00B65858" w:rsidRDefault="00B65858" w:rsidP="00B65858">
      <w:r w:rsidRPr="009B7E85">
        <w:t>WLAN là một lựa chọn tuyệt vời cho việc điều hướng người đi bộ trong các trung tâm lớn hoặc dùng trong việc cung cấp các dịch vụ xung quanh dựa theo địa điểm người dùng bởi cơ sở hạ tầng sẵn có của WLAN và độ phủ sóng khá rộng (khoảng 100m)</w:t>
      </w:r>
      <w:r w:rsidR="00852830">
        <w:t xml:space="preserve"> </w:t>
      </w:r>
      <w:sdt>
        <w:sdtPr>
          <w:id w:val="-1277175766"/>
          <w:citation/>
        </w:sdtPr>
        <w:sdtContent>
          <w:r w:rsidR="00BB3DBA">
            <w:fldChar w:fldCharType="begin"/>
          </w:r>
          <w:r w:rsidR="00A65F1F">
            <w:instrText xml:space="preserve">CITATION Rai12 \l 1033 </w:instrText>
          </w:r>
          <w:r w:rsidR="00BB3DBA">
            <w:fldChar w:fldCharType="separate"/>
          </w:r>
          <w:r w:rsidR="0049015C" w:rsidRPr="0049015C">
            <w:rPr>
              <w:noProof/>
            </w:rPr>
            <w:t>[3]</w:t>
          </w:r>
          <w:r w:rsidR="00BB3DBA">
            <w:fldChar w:fldCharType="end"/>
          </w:r>
        </w:sdtContent>
      </w:sdt>
      <w:r w:rsidRPr="00524489">
        <w:t>, và ngày nay với chuẩn IEEE802.12</w:t>
      </w:r>
      <w:r w:rsidRPr="00805BF8">
        <w:t>ah</w:t>
      </w:r>
      <w:r w:rsidRPr="00524489">
        <w:t>, khoảng cách này có thể lên tới gần 1km</w:t>
      </w:r>
      <w:r>
        <w:t xml:space="preserve"> </w:t>
      </w:r>
      <w:r w:rsidRPr="00524489">
        <w:t>[6].</w:t>
      </w:r>
      <w:r w:rsidRPr="009B7E85">
        <w:t xml:space="preserve"> Tuy nhiên, WLAN không phù hợp trong các ứng dụng cần có độ chính xác cao và có thể sẽ tốn rất nhiều nguồn lực để thu thập và phát triển một hệ thống định vị dựa trên mạng </w:t>
      </w:r>
      <w:r w:rsidRPr="009F670C">
        <w:t>WLAN.</w:t>
      </w:r>
    </w:p>
    <w:p w14:paraId="2A66918A" w14:textId="77777777" w:rsidR="00B65858" w:rsidRPr="00872FC9" w:rsidRDefault="00B65858" w:rsidP="00E37633">
      <w:pPr>
        <w:pStyle w:val="u3"/>
        <w:numPr>
          <w:ilvl w:val="2"/>
          <w:numId w:val="10"/>
        </w:numPr>
      </w:pPr>
      <w:bookmarkStart w:id="8" w:name="_Toc62064436"/>
      <w:bookmarkStart w:id="9" w:name="_Toc62206554"/>
      <w:r w:rsidRPr="00872FC9">
        <w:t>Công nghệ Bluetooth</w:t>
      </w:r>
      <w:bookmarkEnd w:id="8"/>
      <w:bookmarkEnd w:id="9"/>
    </w:p>
    <w:p w14:paraId="3BEA168D" w14:textId="77777777" w:rsidR="00B65858" w:rsidRDefault="00B65858" w:rsidP="00B65858">
      <w:r w:rsidRPr="00165CF3">
        <w:t xml:space="preserve">Định vị trong nhà sử dụng Bluetooth ngày càng được chú ý hơn kể từ khi Bluetooth 1.0 được ra mắt vào năm 1999. Hiện tại, hơn 80% thiết bị di động hỗ trợ Bluetooth, bao gồm gần 100% điện thoại thông minh. Bên cạnh đó, rất dễ dàng để thiết lập </w:t>
      </w:r>
      <w:r w:rsidRPr="00165CF3">
        <w:lastRenderedPageBreak/>
        <w:t>một mạng cảm biến không dây dùng Bluetooth vì có chi phí thấp và mức tiêu thụ điện năng thấp. Bluetooth Low Energy (BLE) được ra mắt vào năm 2010 có nhiều cải tiến so với các chuẩn truyền thống. Tính năng nổi bật nhất chính là tiêu thụ điện năng rất thấp. Năng lượng vận hành cực thấp bằng nguồn điện dự trữ chờ có thể làm nút hoạt động liên tục trong vài năm, điều này làm cho việc sử dụng Bluetooth để định vị trong nhà có triển vọng lớn trong các ứng dụng. Một lợi thế khác là phạm vi hoạt động rộng hơn các chuẩn cũ. Phạm vi có thể lên tới</w:t>
      </w:r>
      <w:r w:rsidRPr="005D7C72">
        <w:t xml:space="preserve"> </w:t>
      </w:r>
      <w:r w:rsidRPr="00165CF3">
        <w:t>100 mét bằng cách điều chỉnh công suất truyền. Ngoài ra, Bluetooth 4.0 hoàn toàn tương thích với các tiêu chuẩn trước đây và giữ lại cơ chế nhảy tần thích ứng, giúp định vị bằng Bluetooth khả thi và đáng tin cậy hơn các công nghệ định vị khác</w:t>
      </w:r>
      <w:r>
        <w:t xml:space="preserve"> </w:t>
      </w:r>
      <w:r w:rsidRPr="00CE6AA3">
        <w:t>[5]</w:t>
      </w:r>
      <w:r>
        <w:t>.</w:t>
      </w:r>
    </w:p>
    <w:p w14:paraId="1E6FFAA3" w14:textId="77777777" w:rsidR="00B65858" w:rsidRPr="00CE6AA3" w:rsidRDefault="00B65858" w:rsidP="00B65858">
      <w:r w:rsidRPr="00FE4793">
        <w:t>Định vị bằng BLE có thể cung cấp thông tin vị trí cho người dùng, được liên kết trực tiếp với định vị trong nhà, hữu ích ở nhiều nơi như: các trạm giao thông công cộng, bệnh viện, trung tâm thương mại v.v. Trong những môi trường như vậy, các dịch vụ này có thể cung cấp cho người dùng hướng dẫn về trạm bán vé, vị trí phòng ban, cửa hàng hoặc thông tin trực tuyến.</w:t>
      </w:r>
    </w:p>
    <w:p w14:paraId="48EF09C5" w14:textId="14326762" w:rsidR="00B65858" w:rsidRDefault="00B65858" w:rsidP="00B65858">
      <w:r w:rsidRPr="00165CF3">
        <w:t>BL</w:t>
      </w:r>
      <w:r w:rsidRPr="00FE4793">
        <w:t>E đem lại</w:t>
      </w:r>
      <w:r w:rsidRPr="00165CF3">
        <w:t xml:space="preserve"> một số lợi thế: bộ phát có thể di động, chạy bằng pin, nhỏ, nhẹ, dễ triển khai, có mức tiêu thụ năng lượng thấp và cường độ tín hiệu RSS tương đối </w:t>
      </w:r>
      <w:r w:rsidRPr="00805BF8">
        <w:t>dễ thu thập, tạo ra kết quả định vị với độ chính xác cao. Hoạt động ở dải băng tần 2.4</w:t>
      </w:r>
      <w:r w:rsidR="00805BF8" w:rsidRPr="00805BF8">
        <w:t xml:space="preserve"> </w:t>
      </w:r>
      <w:r w:rsidRPr="00805BF8">
        <w:t>GHz</w:t>
      </w:r>
      <w:r w:rsidRPr="00FE4793">
        <w:t>, tốc độ tối đa có thể đạt tới là 24</w:t>
      </w:r>
      <w:r w:rsidR="00805BF8">
        <w:t xml:space="preserve"> </w:t>
      </w:r>
      <w:r w:rsidRPr="00FE4793">
        <w:t xml:space="preserve">Mbps bao trùm một khoảng </w:t>
      </w:r>
      <w:r w:rsidRPr="00524489">
        <w:t>70-100</w:t>
      </w:r>
      <w:r w:rsidR="00805BF8">
        <w:t xml:space="preserve"> </w:t>
      </w:r>
      <w:r w:rsidRPr="00524489">
        <w:t>m</w:t>
      </w:r>
      <w:r w:rsidRPr="00FA07CF">
        <w:t>.</w:t>
      </w:r>
      <w:r w:rsidR="00805BF8">
        <w:t xml:space="preserve"> </w:t>
      </w:r>
      <w:r w:rsidRPr="00FA07CF">
        <w:t>Tuy nhiên,</w:t>
      </w:r>
      <w:r w:rsidRPr="00524489">
        <w:t xml:space="preserve"> độ chính xác </w:t>
      </w:r>
      <w:r w:rsidRPr="00FA07CF">
        <w:t xml:space="preserve">chỉ vào khoảng </w:t>
      </w:r>
      <w:r w:rsidRPr="00524489">
        <w:t>2-</w:t>
      </w:r>
      <w:r w:rsidRPr="00FA07CF">
        <w:t>5</w:t>
      </w:r>
      <w:r w:rsidR="00805BF8">
        <w:t xml:space="preserve"> </w:t>
      </w:r>
      <w:r w:rsidRPr="00524489">
        <w:t xml:space="preserve">m </w:t>
      </w:r>
      <w:r w:rsidRPr="00FA07CF">
        <w:t>với không gian nhỏ như trong nhà và có thể lên tới 20</w:t>
      </w:r>
      <w:r w:rsidR="00805BF8">
        <w:t xml:space="preserve"> </w:t>
      </w:r>
      <w:r w:rsidRPr="00FA07CF">
        <w:t xml:space="preserve">m đối với các khu vực rộng lớn [7]. Càng nhiều </w:t>
      </w:r>
      <w:r w:rsidRPr="0036517F">
        <w:t>node</w:t>
      </w:r>
      <w:r w:rsidRPr="00FA07CF">
        <w:t xml:space="preserve"> cảm biến, độ chính xác càng được cải thiện. Tuy vậy, việc này sẽ làm tăng đáng kể chi phí của hệ thống.</w:t>
      </w:r>
    </w:p>
    <w:p w14:paraId="15569A25" w14:textId="77777777" w:rsidR="00B65858" w:rsidRPr="00165CF3" w:rsidRDefault="00B65858" w:rsidP="00E37633">
      <w:pPr>
        <w:pStyle w:val="u3"/>
        <w:numPr>
          <w:ilvl w:val="2"/>
          <w:numId w:val="10"/>
        </w:numPr>
      </w:pPr>
      <w:bookmarkStart w:id="10" w:name="_Toc60856186"/>
      <w:bookmarkStart w:id="11" w:name="_Toc60856294"/>
      <w:bookmarkStart w:id="12" w:name="_Toc60933199"/>
      <w:bookmarkStart w:id="13" w:name="_Toc62064437"/>
      <w:bookmarkStart w:id="14" w:name="_Toc62206555"/>
      <w:r w:rsidRPr="00165CF3">
        <w:t>Công nghệ sóng hồng ngoại (Infrared-IR)</w:t>
      </w:r>
      <w:bookmarkEnd w:id="10"/>
      <w:bookmarkEnd w:id="11"/>
      <w:bookmarkEnd w:id="12"/>
      <w:bookmarkEnd w:id="13"/>
      <w:bookmarkEnd w:id="14"/>
    </w:p>
    <w:p w14:paraId="36642D2C" w14:textId="46025C96" w:rsidR="00B65858" w:rsidRPr="00812F9F" w:rsidRDefault="00B65858" w:rsidP="00B65858">
      <w:r w:rsidRPr="00165CF3">
        <w:t xml:space="preserve">Một nguồn tín hiệu khác có thể được khai thác cho </w:t>
      </w:r>
      <w:r w:rsidRPr="00FA07CF">
        <w:t xml:space="preserve">việc </w:t>
      </w:r>
      <w:r w:rsidRPr="00165CF3">
        <w:t>định vị là ánh sáng, có thể là tia hồng ngoại hoặc ánh sáng trong dải nhìn thấy được. Với công nghệ điốt phát quang (LED) đã trở nên quá phổ biến, có rất nhiều cách để khai thác các đặc tính của đèn LED, chẳng hạn như Truyền thông bằng ánh sáng ​​(VLC) và Định vị bằng ánh sáng ​​(VLP). Nguyên tắc cơ bản của việc định vị bằng ánh sáng là mỗi nguồn sáng đóng vai trò như một nguồn phát mà bức xạ có thể thu được nhờ cảm biến. Bức xạ từ mỗi nguồn sáng sẽ được điều chế (ví dụ: bằng tần số cố định hoặc bằng cách truyền dữ liệu được mã hóa) và có thể được xác định duy nhất bởi một nút di động. Việc xác định nhiều nguồn sáng trong hình ảnh sẽ cho phép xác định vị trí</w:t>
      </w:r>
      <w:r>
        <w:t xml:space="preserve"> </w:t>
      </w:r>
      <w:sdt>
        <w:sdtPr>
          <w:id w:val="2099912893"/>
          <w:citation/>
        </w:sdtPr>
        <w:sdtContent>
          <w:r w:rsidR="00BB3DBA">
            <w:fldChar w:fldCharType="begin"/>
          </w:r>
          <w:r w:rsidR="00A65F1F">
            <w:instrText xml:space="preserve">CITATION Abd13 \l 1033 </w:instrText>
          </w:r>
          <w:r w:rsidR="00BB3DBA">
            <w:fldChar w:fldCharType="separate"/>
          </w:r>
          <w:r w:rsidR="0049015C" w:rsidRPr="0049015C">
            <w:rPr>
              <w:noProof/>
            </w:rPr>
            <w:t>[4]</w:t>
          </w:r>
          <w:r w:rsidR="00BB3DBA">
            <w:fldChar w:fldCharType="end"/>
          </w:r>
        </w:sdtContent>
      </w:sdt>
      <w:r>
        <w:t>.</w:t>
      </w:r>
    </w:p>
    <w:p w14:paraId="3C25BF83" w14:textId="77777777" w:rsidR="00B65858" w:rsidRPr="00165CF3" w:rsidRDefault="00B65858" w:rsidP="00B65858">
      <w:r w:rsidRPr="00165CF3">
        <w:t xml:space="preserve">Công nghệ truyền thông hồng ngoại (IR) được áp dụng rộng rãi, giá thành rẻ và sẵn có. Tín hiệu IR được sử dụng trong nhiều ứng dụng khác nhau, từ điều khiển từ xa của người dùng đến truyền dữ liệu. Vấn đề lan truyền đa đường là vấn đề nổi bật nhất trong các hệ thống định vị trong nhà dựa trên tín hiệu quang học. Cụ thể, bộ thu trong các hệ thống như vậy thường cảm nhận được thành phần đường truyền thẳng, cũng như các thành phần đa đường khác, do phản xạ và khúc xạ ánh sáng trong môi trường trong nhà. Vì các thành phần tín hiệu nhận được có thể khác nhau về cường độ và pha nên độ chính xác của hệ thống cơ bản có thể giảm đáng kể. Mô hình phản xạ tín hiệu IR trên bất kỳ loại vật liệu bề mặt nào có thể được được </w:t>
      </w:r>
      <w:r w:rsidRPr="00165CF3">
        <w:lastRenderedPageBreak/>
        <w:t xml:space="preserve">áp dụng để mô tả hành vi đa đường của tín hiệu quang trong các ứng dụng, chẳng hạn như định vị trong nhà và truyền thông. Mô hình tương ứng được lấy theo các phép đo thử nghiệm trên ba vật liệu khác nhau (terrazzo, tấm xốp và tấm thạch cao). </w:t>
      </w:r>
    </w:p>
    <w:p w14:paraId="0F30C5DB" w14:textId="57CC25F1" w:rsidR="00B65858" w:rsidRDefault="00B65858" w:rsidP="00B65858">
      <w:r w:rsidRPr="00165CF3">
        <w:t>Công nghệ truyền thông không dây được coi là sử dụng phổ biến nhất trong các hệ thống định vị, nó sử dụng phổ ánh sáng nằm ngoài khả năng nhìn thấy của con người, giúp công nghệ này ít gây ảnh hưởng hơn so với định vị trong nhà dựa trên ánh sáng nhìn thấy được. Ba phương pháp khai thác tín hiệu hồng ngoại chung là: sử dụng bộ phát hình ảnh hồng ngoại, sử dụng bức xạ tự nhiên (tức là nhiệt) hoặc nguồn sáng nhân tạo. Ngoài ra IR có thể được sử dụng theo hai cách khác nhau; IR trực tiếp và IR khuếch tán. Hiệp hội dữ liệu hồng ngoại</w:t>
      </w:r>
      <w:r w:rsidR="00805BF8">
        <w:t xml:space="preserve"> (viết tắt là IrDA)</w:t>
      </w:r>
      <w:r w:rsidRPr="00165CF3">
        <w:t xml:space="preserve"> là một ví dụ về truyền phát trực tiếp sử dụng tiêu chuẩn truyền dữ liệu điểm-điểm được thiết kế cho truyền thông công suất rất thấp. </w:t>
      </w:r>
      <w:r w:rsidRPr="004941E9">
        <w:t>IrDA</w:t>
      </w:r>
      <w:r w:rsidRPr="00165CF3">
        <w:t xml:space="preserve"> yêu cầu giao tiếp giữa các thiết bị trong khoảng cách rất ngắn và tốc độ có thể đạt tới 16 Mbps. Mặt khác, IR khuếch tán có tín hiệu mạnh hơn IR trực tiếp và do đó, nó có phạm vi dài hơn (9-12 m</w:t>
      </w:r>
      <w:r w:rsidR="00805BF8">
        <w:t>)</w:t>
      </w:r>
      <w:r w:rsidRPr="00165CF3">
        <w:t>. IR khuếch tán sử dụng đèn LED góc rộng phát ra tín hiệu theo nhiều hướng. Do đó, nó cho phép truyền từ một đến nhiều kết nối và không yêu cầu phải ngắm trực tiếp. Ưu điểm chính của việc sử dụng các thiết bị hệ thống dựa trên IR là nhỏ, nhẹ và dễ thực hiện. Các hệ thống IR thực hiện việc định vị trong nhà một cách chính xác. Tuy vậy, các hệ thống định vị trong nhà dựa trên IR có một số nhược điểm như vấn đề bảo mật và quyền riêng tư. Tín hiệu hồng ngoại có một số hạn chế để xác định vị trí, như nhiễu từ ánh sáng huỳnh quang và ánh sáng mặt trời. Ngoài ra, hệ thống trong nhà dựa trên IR có chi phí bảo trì và phần cứng hệ thống còn khá đắt đỏ</w:t>
      </w:r>
      <w:sdt>
        <w:sdtPr>
          <w:id w:val="369655468"/>
          <w:citation/>
        </w:sdtPr>
        <w:sdtContent>
          <w:r w:rsidR="00094F21">
            <w:fldChar w:fldCharType="begin"/>
          </w:r>
          <w:r w:rsidR="00A65F1F">
            <w:instrText xml:space="preserve">CITATION Abd13 \l 1033 </w:instrText>
          </w:r>
          <w:r w:rsidR="00094F21">
            <w:fldChar w:fldCharType="separate"/>
          </w:r>
          <w:r w:rsidR="0049015C">
            <w:rPr>
              <w:noProof/>
            </w:rPr>
            <w:t xml:space="preserve"> </w:t>
          </w:r>
          <w:r w:rsidR="0049015C" w:rsidRPr="0049015C">
            <w:rPr>
              <w:noProof/>
            </w:rPr>
            <w:t>[4]</w:t>
          </w:r>
          <w:r w:rsidR="00094F21">
            <w:fldChar w:fldCharType="end"/>
          </w:r>
        </w:sdtContent>
      </w:sdt>
      <w:r>
        <w:t>.</w:t>
      </w:r>
    </w:p>
    <w:p w14:paraId="5D231E0D" w14:textId="4DD86D56" w:rsidR="00B65858" w:rsidRPr="00611B03" w:rsidRDefault="00B65858" w:rsidP="00B65858">
      <w:r w:rsidRPr="00812F9F">
        <w:t xml:space="preserve">IR có thể </w:t>
      </w:r>
      <w:r w:rsidRPr="00DA453D">
        <w:t>đem lại</w:t>
      </w:r>
      <w:r w:rsidRPr="00812F9F">
        <w:t xml:space="preserve"> một hệ thống định vị trong nhà với độ chính xác khá cao (dưới 2m), tốc độ có thể đạt khoảng 16Mbps trong một vùng không gian (9-12</w:t>
      </w:r>
      <w:r w:rsidR="00805BF8">
        <w:t xml:space="preserve"> </w:t>
      </w:r>
      <w:r w:rsidRPr="00812F9F">
        <w:t xml:space="preserve">m). </w:t>
      </w:r>
      <w:r w:rsidRPr="00611B03">
        <w:t>Tuy nhiên, do là tín hiệu ánh sáng nên IR không thể truyền xuyên qua các vật thể và tiêu thụ một lượng năng lượng lớn. Việc bố trí các node cảm biến cũng cần được tính toán cẩn thận để hệ thống hoạt động ổn định nhất</w:t>
      </w:r>
      <w:r>
        <w:t xml:space="preserve"> </w:t>
      </w:r>
      <w:sdt>
        <w:sdtPr>
          <w:id w:val="1719480032"/>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r w:rsidRPr="00611B03">
        <w:t>[6]</w:t>
      </w:r>
      <w:r>
        <w:t>.</w:t>
      </w:r>
    </w:p>
    <w:p w14:paraId="2744BB1B" w14:textId="77777777" w:rsidR="00B65858" w:rsidRDefault="00B65858" w:rsidP="00E37633">
      <w:pPr>
        <w:pStyle w:val="u3"/>
        <w:numPr>
          <w:ilvl w:val="2"/>
          <w:numId w:val="10"/>
        </w:numPr>
      </w:pPr>
      <w:bookmarkStart w:id="15" w:name="_Toc60851890"/>
      <w:bookmarkStart w:id="16" w:name="_Toc60851949"/>
      <w:bookmarkStart w:id="17" w:name="_Toc60856019"/>
      <w:bookmarkStart w:id="18" w:name="_Toc60856187"/>
      <w:bookmarkStart w:id="19" w:name="_Toc60856295"/>
      <w:bookmarkStart w:id="20" w:name="_Toc60933200"/>
      <w:bookmarkStart w:id="21" w:name="_Toc62064438"/>
      <w:bookmarkStart w:id="22" w:name="_Toc62206556"/>
      <w:r w:rsidRPr="00165CF3">
        <w:t>Công nghệ băng thông siêu rộng (UWB)</w:t>
      </w:r>
      <w:bookmarkEnd w:id="15"/>
      <w:bookmarkEnd w:id="16"/>
      <w:bookmarkEnd w:id="17"/>
      <w:bookmarkEnd w:id="18"/>
      <w:bookmarkEnd w:id="19"/>
      <w:bookmarkEnd w:id="20"/>
      <w:bookmarkEnd w:id="21"/>
      <w:bookmarkEnd w:id="22"/>
    </w:p>
    <w:p w14:paraId="12CAC13F" w14:textId="02E74D78" w:rsidR="00B65858" w:rsidRDefault="00B65858" w:rsidP="00B65858">
      <w:r w:rsidRPr="00FF4188">
        <w:t>Kể từ năm 2002, khi ủy ban Truyền thông Liên bang (FCC) cuối cùng đã cho phép sử dụng mà không cần đăng ký các hệ thống UWB trong các ứng dụng về radar, an toàn cộng đồng và truyền dữ liệu, các ứng dụng sử dụng công nghệ này ngày càng được phát triển nhiều.</w:t>
      </w:r>
      <w:bookmarkStart w:id="23" w:name="_Toc60851891"/>
      <w:bookmarkStart w:id="24" w:name="_Toc60851950"/>
      <w:bookmarkStart w:id="25" w:name="_Toc60856020"/>
      <w:r w:rsidRPr="0098444D">
        <w:t xml:space="preserve"> </w:t>
      </w:r>
      <w:r>
        <w:t>UWB dựa trên việc gửi các xung siêu ngắn (thường &lt;1 ns), với chu kỳ nhiệm vụ thấp (thường là 1: 1000). Do đó, trên miền phổ, hệ thống sử dụng UWB (thậm chí rộng</w:t>
      </w:r>
      <w:r w:rsidR="00805BF8">
        <w:t xml:space="preserve"> </w:t>
      </w:r>
      <w:r>
        <w:t>&gt; 500 MHz)</w:t>
      </w:r>
      <w:r w:rsidRPr="0098444D">
        <w:t xml:space="preserve"> [40]</w:t>
      </w:r>
      <w:r>
        <w:t xml:space="preserve">. </w:t>
      </w:r>
    </w:p>
    <w:p w14:paraId="0764377A" w14:textId="7AFE0B02" w:rsidR="00B65858" w:rsidRPr="0098444D" w:rsidRDefault="00B65858" w:rsidP="00B65858">
      <w:r>
        <w:t>Vị trí của UWB có những ưu điểm sau</w:t>
      </w:r>
      <w:r w:rsidRPr="0098444D">
        <w:t>:</w:t>
      </w:r>
      <w:r>
        <w:t xml:space="preserve"> Không giống như các hệ thống thông thường, hoạt động trên các dải đơn của phổ vô tuyến, UWB truyền tín hiệu trên nhiều dải tần đồng thời, từ 3,1 đến 10,6 GHz.</w:t>
      </w:r>
      <w:r w:rsidRPr="0098444D">
        <w:t xml:space="preserve"> </w:t>
      </w:r>
      <w:r>
        <w:t>Tín hiệu UWB cũng được truyền trong thời gian ngắn hơn nhiều</w:t>
      </w:r>
      <w:r w:rsidRPr="0098444D">
        <w:t xml:space="preserve"> </w:t>
      </w:r>
      <w:r>
        <w:t>so với những thứ được sử dụng trong RFID thông thường</w:t>
      </w:r>
      <w:r w:rsidRPr="00CC3860">
        <w:t xml:space="preserve"> (tốc độ UWB có thể đạt hàng trăm Mbps</w:t>
      </w:r>
      <w:r w:rsidRPr="001E541F">
        <w:t>)</w:t>
      </w:r>
      <w:r>
        <w:t xml:space="preserve">. </w:t>
      </w:r>
      <w:r w:rsidRPr="0098444D">
        <w:t>Thiết bị</w:t>
      </w:r>
      <w:r>
        <w:t xml:space="preserve"> UWB</w:t>
      </w:r>
      <w:r w:rsidRPr="0098444D">
        <w:t xml:space="preserve"> cũng</w:t>
      </w:r>
      <w:r>
        <w:t xml:space="preserve"> tiêu thụ ít năng lượng hơn </w:t>
      </w:r>
      <w:r w:rsidRPr="0098444D">
        <w:t>thiết bị</w:t>
      </w:r>
      <w:r>
        <w:t xml:space="preserve"> RF thông thường và có thể hoạt động trên một vùng rộng của phổ vô tuyến. Các xung thời gian ngắn của UWB rất dễ lọc để xác định tín </w:t>
      </w:r>
      <w:r>
        <w:lastRenderedPageBreak/>
        <w:t>hiệu nào là đúng và tín hiệu nào được tạo ra từ</w:t>
      </w:r>
      <w:r w:rsidRPr="0098444D">
        <w:t xml:space="preserve"> hiện tượng</w:t>
      </w:r>
      <w:r>
        <w:t xml:space="preserve"> đa đường. Đồng thời, tín hiệu</w:t>
      </w:r>
      <w:r w:rsidRPr="0098444D">
        <w:t xml:space="preserve"> UWB</w:t>
      </w:r>
      <w:r>
        <w:t xml:space="preserve"> đi qua tường, thiết bị và quần áo dễ dàng. Tuy nhiên, vật liệu kim loại và chất lỏng gây ra nhiễu</w:t>
      </w:r>
      <w:r w:rsidRPr="0098444D">
        <w:t xml:space="preserve"> cho</w:t>
      </w:r>
      <w:r>
        <w:t xml:space="preserve"> tín hiệu UWB. Sử dụng nhiều đầu đọc UWB hơn và </w:t>
      </w:r>
      <w:r w:rsidRPr="0098444D">
        <w:t>bố trí vị trí của các đầu đọc này hợp lý c</w:t>
      </w:r>
      <w:r>
        <w:t>ó thể khắc phục được nhược điểm này. Dạng sóng xung ngắn cho phép xác định chính xác</w:t>
      </w:r>
      <w:r w:rsidRPr="00A931AC">
        <w:t xml:space="preserve"> thời gian tới</w:t>
      </w:r>
      <w:r>
        <w:t xml:space="preserve"> </w:t>
      </w:r>
      <w:r w:rsidRPr="00A931AC">
        <w:t>(</w:t>
      </w:r>
      <w:r>
        <w:t>T</w:t>
      </w:r>
      <w:r w:rsidR="00805BF8">
        <w:t>o</w:t>
      </w:r>
      <w:r>
        <w:t>A</w:t>
      </w:r>
      <w:r w:rsidRPr="00A931AC">
        <w:t>)</w:t>
      </w:r>
      <w:r>
        <w:t xml:space="preserve"> chính xác</w:t>
      </w:r>
      <w:r w:rsidRPr="00A931AC">
        <w:t>,</w:t>
      </w:r>
      <w:r>
        <w:t xml:space="preserve"> cụ thể là </w:t>
      </w:r>
      <w:r w:rsidRPr="00A931AC">
        <w:t>thời gian truyền</w:t>
      </w:r>
      <w:r>
        <w:t xml:space="preserve"> chính xác </w:t>
      </w:r>
      <w:r w:rsidRPr="00A931AC">
        <w:t>trong không gian từ thiết bị phát đến thiết bị thu</w:t>
      </w:r>
      <w:r>
        <w:t xml:space="preserve">. </w:t>
      </w:r>
      <w:r w:rsidRPr="00A931AC">
        <w:t>Xác định vị trí dựa trên công nghệ</w:t>
      </w:r>
      <w:r>
        <w:t xml:space="preserve"> UWB </w:t>
      </w:r>
      <w:r w:rsidRPr="00A931AC">
        <w:t>có thể</w:t>
      </w:r>
      <w:r>
        <w:t xml:space="preserve"> đạt được độ chính xác rất cao (20 </w:t>
      </w:r>
      <w:r w:rsidR="00376790">
        <w:t>cm</w:t>
      </w:r>
      <w:r>
        <w:t>)</w:t>
      </w:r>
      <w:r w:rsidRPr="00A931AC">
        <w:t xml:space="preserve"> nhờ các ưu điểm kể trên [40]. </w:t>
      </w:r>
      <w:r>
        <w:t xml:space="preserve">Vì vậy, </w:t>
      </w:r>
      <w:r w:rsidRPr="00A931AC">
        <w:t>UWB</w:t>
      </w:r>
      <w:r>
        <w:t xml:space="preserve"> phù hợp với </w:t>
      </w:r>
      <w:r w:rsidRPr="00A931AC">
        <w:t>định vị</w:t>
      </w:r>
      <w:r>
        <w:t xml:space="preserve"> 2-D và 3-D </w:t>
      </w:r>
      <w:r w:rsidRPr="00A931AC">
        <w:t>yêu cầu</w:t>
      </w:r>
      <w:r>
        <w:t xml:space="preserve"> độ chính xác cao.</w:t>
      </w:r>
      <w:r w:rsidRPr="00A931AC">
        <w:t xml:space="preserve"> </w:t>
      </w:r>
      <w:r w:rsidRPr="0098444D">
        <w:t>Tuy nhiên, một nhược điểm là là hệ thống UWB khá đắt đỏ để cài đặt do công nghệ này còn khá mới mẻ.</w:t>
      </w:r>
    </w:p>
    <w:p w14:paraId="2AB0EF88" w14:textId="77777777" w:rsidR="00B65858" w:rsidRPr="00872FC9" w:rsidRDefault="00B65858" w:rsidP="00E37633">
      <w:pPr>
        <w:pStyle w:val="u2"/>
        <w:numPr>
          <w:ilvl w:val="1"/>
          <w:numId w:val="10"/>
        </w:numPr>
      </w:pPr>
      <w:bookmarkStart w:id="26" w:name="_Toc62064439"/>
      <w:bookmarkStart w:id="27" w:name="_Toc62206557"/>
      <w:bookmarkEnd w:id="23"/>
      <w:bookmarkEnd w:id="24"/>
      <w:bookmarkEnd w:id="25"/>
      <w:r w:rsidRPr="00872FC9">
        <w:t>Lĩnh vực định vị trên thế giới</w:t>
      </w:r>
      <w:bookmarkEnd w:id="26"/>
      <w:bookmarkEnd w:id="27"/>
    </w:p>
    <w:p w14:paraId="60E1EE53" w14:textId="77777777" w:rsidR="00B65858" w:rsidRDefault="00B65858" w:rsidP="00E37633">
      <w:pPr>
        <w:pStyle w:val="u3"/>
        <w:numPr>
          <w:ilvl w:val="2"/>
          <w:numId w:val="10"/>
        </w:numPr>
      </w:pPr>
      <w:bookmarkStart w:id="28" w:name="_Toc62064440"/>
      <w:bookmarkStart w:id="29" w:name="_Toc62206558"/>
      <w:r>
        <w:t>Hệ thống đã được thương mại hóa</w:t>
      </w:r>
      <w:bookmarkEnd w:id="28"/>
      <w:bookmarkEnd w:id="29"/>
    </w:p>
    <w:p w14:paraId="5680CFA6" w14:textId="77777777" w:rsidR="00B65858" w:rsidRPr="00404821" w:rsidRDefault="00B65858" w:rsidP="002B584F">
      <w:pPr>
        <w:rPr>
          <w:i/>
          <w:iCs/>
        </w:rPr>
      </w:pPr>
      <w:r w:rsidRPr="00404821">
        <w:rPr>
          <w:i/>
          <w:iCs/>
        </w:rPr>
        <w:t>a. Infsoft</w:t>
      </w:r>
    </w:p>
    <w:p w14:paraId="26AB09EB" w14:textId="77777777" w:rsidR="00B65858" w:rsidRDefault="00B65858" w:rsidP="00B65858">
      <w:r w:rsidRPr="00892046">
        <w:t xml:space="preserve">Infsoft là một công ty của Đức cung cấp một số giải pháp định vị và điều hướng trong nhà. Các giải pháp của họ dựa trên Wi-Fi, Bluetooth hoặc RFID tùy thuộc vào yêu cầu của khách hàng. Các giải pháp có thể dành cho điều hướng, theo dõi, phân tích hoặc định vị. Độ chính xác và phạm vi của hệ thống Infsoft có thể tìm thấy trên trang web của họ [34]. </w:t>
      </w:r>
    </w:p>
    <w:p w14:paraId="0AA84475" w14:textId="310B5509" w:rsidR="00B65858" w:rsidRDefault="00B65858" w:rsidP="00B65858">
      <w:r w:rsidRPr="00892046">
        <w:t xml:space="preserve">Infsoft có các giải pháp dựa trên Wi-Fi có thể giao tiếp với bất kỳ thiết bị kết nối Wi-Fi nào để đo </w:t>
      </w:r>
      <w:r w:rsidRPr="00F300EE">
        <w:t xml:space="preserve">cường độ tín hiệu nhận </w:t>
      </w:r>
      <w:r w:rsidR="00CA0E7B">
        <w:t>được</w:t>
      </w:r>
      <w:r w:rsidRPr="00892046">
        <w:t xml:space="preserve">. Sử dụng các phép đo, họ có thể ước tính vị trí dựa trên công nghệ lấy dấu vân tay (fingerprinting). Đối với các phép đo cần lấy dữ liệu trên máy chủ, thiết bị được thay thế bằng một nút định vị của Infsoft. Các giải pháp Wi-Fi mà họ cung cấp có độ chính xác từ 5-15 m và phạm vi gần đúng là 150 m tùy thuộc vào điểm truy cập Wi-Fi. Độ chính </w:t>
      </w:r>
      <w:r w:rsidRPr="00F300EE">
        <w:t>sẽ gia tăng khi</w:t>
      </w:r>
      <w:r w:rsidRPr="00892046">
        <w:t xml:space="preserve"> các điểm truy cập Wi-Fi được đặt để phủ sóng truyền dữ liệu chứ không phải là điểm truy cập. Theo Infsoft, tăng số lượng điểm truy cập sẽ tăng độ chính xác. </w:t>
      </w:r>
    </w:p>
    <w:p w14:paraId="7456E5F0" w14:textId="77777777" w:rsidR="00B65858" w:rsidRDefault="00B65858" w:rsidP="00B65858">
      <w:pPr>
        <w:keepNext/>
        <w:jc w:val="center"/>
      </w:pPr>
      <w:r>
        <w:rPr>
          <w:noProof/>
        </w:rPr>
        <w:drawing>
          <wp:inline distT="0" distB="0" distL="0" distR="0" wp14:anchorId="11B95215" wp14:editId="0D8EB7F0">
            <wp:extent cx="3505200" cy="2160248"/>
            <wp:effectExtent l="0" t="0" r="0" b="0"/>
            <wp:docPr id="5156" name="Hình ảnh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28932" cy="2174874"/>
                    </a:xfrm>
                    <a:prstGeom prst="rect">
                      <a:avLst/>
                    </a:prstGeom>
                    <a:noFill/>
                    <a:ln>
                      <a:noFill/>
                    </a:ln>
                  </pic:spPr>
                </pic:pic>
              </a:graphicData>
            </a:graphic>
          </wp:inline>
        </w:drawing>
      </w:r>
    </w:p>
    <w:p w14:paraId="44C0132F" w14:textId="5AC5BE1B" w:rsidR="00B65858" w:rsidRDefault="00B65858" w:rsidP="00B65858">
      <w:pPr>
        <w:pStyle w:val="Chuthich"/>
      </w:pPr>
      <w:bookmarkStart w:id="30" w:name="_Toc62062621"/>
      <w:bookmarkStart w:id="31" w:name="_Toc62206692"/>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2</w:t>
      </w:r>
      <w:r w:rsidR="00B07EA5">
        <w:fldChar w:fldCharType="end"/>
      </w:r>
      <w:r>
        <w:t xml:space="preserve"> Hệ thống định vị của Infsoft [30]</w:t>
      </w:r>
      <w:bookmarkEnd w:id="30"/>
      <w:bookmarkEnd w:id="31"/>
    </w:p>
    <w:p w14:paraId="17ACDA9A" w14:textId="77777777" w:rsidR="00B65858" w:rsidRDefault="00B65858" w:rsidP="00B65858">
      <w:r w:rsidRPr="00892046">
        <w:t xml:space="preserve">Một giải pháp bổ sung là hệ thống định vị </w:t>
      </w:r>
      <w:r w:rsidRPr="00F300EE">
        <w:t>Bluetooth Low Energy (BLE)</w:t>
      </w:r>
      <w:r w:rsidRPr="00892046">
        <w:t xml:space="preserve"> của họ. Giải pháp sử dụng </w:t>
      </w:r>
      <w:r w:rsidRPr="00F300EE">
        <w:t xml:space="preserve">BLE để </w:t>
      </w:r>
      <w:r w:rsidRPr="00892046">
        <w:t xml:space="preserve">định vị và được quảng cáo là có độ chính xác cao hơn Wi-Fi với khả năng định vị các thiết bị thông minh. </w:t>
      </w:r>
      <w:r w:rsidRPr="00F300EE">
        <w:t xml:space="preserve">Giải pháp này cũng dựa trên </w:t>
      </w:r>
      <w:r w:rsidRPr="00F300EE">
        <w:lastRenderedPageBreak/>
        <w:t>việc đo cường độ tín hiệu nhận được để ước tính khoảng cách</w:t>
      </w:r>
      <w:r w:rsidRPr="00892046">
        <w:t xml:space="preserve">. Độ chính xác của giải pháp này là 1-3 m trong đó các </w:t>
      </w:r>
      <w:r w:rsidRPr="00F300EE">
        <w:t>nút</w:t>
      </w:r>
      <w:r w:rsidRPr="00892046">
        <w:t xml:space="preserve"> có phạm vi truyền khoảng 30 m. </w:t>
      </w:r>
    </w:p>
    <w:p w14:paraId="5D4B0855" w14:textId="3EBD05CB" w:rsidR="00B65858" w:rsidRPr="00351A4B" w:rsidRDefault="00B65858" w:rsidP="00B65858">
      <w:r w:rsidRPr="00892046">
        <w:t xml:space="preserve">Để có giải pháp chính xác hơn, Infsoft cung cấp hệ thống định vị dựa trên UWB. Giải pháp sử dụng các nút và thẻ định vị của Infsoft với các phép đo </w:t>
      </w:r>
      <w:r w:rsidRPr="00F300EE">
        <w:t>thời gian truyền (Time of Flight)</w:t>
      </w:r>
      <w:r w:rsidRPr="00892046">
        <w:t xml:space="preserve"> để tìm khoảng cách. Sử dụng ít nhất ba nút định vị, thẻ có thể được định vị bằng cách sử dụng trilateration. Hệ thống này được quảng cáo là có độ chính xác từ 10-30 </w:t>
      </w:r>
      <w:r w:rsidR="00376790">
        <w:t>cm</w:t>
      </w:r>
      <w:r w:rsidRPr="00892046">
        <w:t>. Mỗi nút định vị được cho là có phạm vi từ 10-150 m tùy thuộc vào việc lắp đặt. Việc lựa chọn giải pháp nào phụ thuộc vào mong muốn của khách hàng và loại ứng dụng mà hệ thống hướng đến. Infsoft</w:t>
      </w:r>
      <w:r w:rsidRPr="00F300EE">
        <w:t xml:space="preserve"> </w:t>
      </w:r>
      <w:r w:rsidRPr="00892046">
        <w:t>tóm tắt những lợi ích và bất lợi của giải pháp khác nhau</w:t>
      </w:r>
      <w:r w:rsidRPr="00F300EE">
        <w:t xml:space="preserve">: </w:t>
      </w:r>
      <w:r w:rsidRPr="00892046">
        <w:t>Giải pháp Wi-Fi có những lợi ích khi sử dụng cơ sở hạ tầng hiện có với vùng phủ sóng tốt, nhưng thiếu độ chính xác</w:t>
      </w:r>
      <w:r w:rsidRPr="00F300EE">
        <w:t>;</w:t>
      </w:r>
      <w:r w:rsidRPr="00892046">
        <w:t xml:space="preserve"> BLE có độ chính xác tốt hơn Wi-Fi nhưng cần phải có phần cứng tích hợp có giá thành rẻ nhưng phạm vi hoạt động khá thấp</w:t>
      </w:r>
      <w:r w:rsidRPr="00F300EE">
        <w:t>;</w:t>
      </w:r>
      <w:r w:rsidRPr="00892046">
        <w:t xml:space="preserve"> Lợi ích của hệ thống UWB là độ chính xác tốt hơn nhưng có nhược điểm là chi phí cao và tiêu thụ năng lượng</w:t>
      </w:r>
      <w:r w:rsidRPr="00351A4B">
        <w:t xml:space="preserve"> [30]</w:t>
      </w:r>
      <w:r>
        <w:t>.</w:t>
      </w:r>
    </w:p>
    <w:p w14:paraId="228B7C2C" w14:textId="77777777" w:rsidR="00B65858" w:rsidRDefault="00B65858" w:rsidP="00B65858">
      <w:pPr>
        <w:rPr>
          <w:i/>
          <w:iCs/>
        </w:rPr>
      </w:pPr>
      <w:r w:rsidRPr="00BA08A1">
        <w:rPr>
          <w:i/>
          <w:iCs/>
        </w:rPr>
        <w:t>b</w:t>
      </w:r>
      <w:r w:rsidRPr="002377E3">
        <w:rPr>
          <w:i/>
          <w:iCs/>
        </w:rPr>
        <w:t xml:space="preserve">. </w:t>
      </w:r>
      <w:r>
        <w:rPr>
          <w:i/>
          <w:iCs/>
        </w:rPr>
        <w:t>Thingoo</w:t>
      </w:r>
    </w:p>
    <w:p w14:paraId="5C276EE9" w14:textId="1ACA0979" w:rsidR="00B65858" w:rsidRDefault="00B65858" w:rsidP="00B65858">
      <w:r w:rsidRPr="00AC3903">
        <w:t xml:space="preserve">Được thành lập vào năm 2007, Thingoo hoạt động chuyên sâu trong lĩnh vực </w:t>
      </w:r>
      <w:r w:rsidRPr="004941E9">
        <w:t>IoT</w:t>
      </w:r>
      <w:r w:rsidRPr="00AC3903">
        <w:t xml:space="preserve"> trong hơn một thập kỷ và luôn theo kịp nhu cầu của khách hàng. </w:t>
      </w:r>
      <w:r>
        <w:t>B</w:t>
      </w:r>
      <w:r w:rsidRPr="00AC3903">
        <w:t xml:space="preserve">ằng cách kết nối các sản phẩm của </w:t>
      </w:r>
      <w:r>
        <w:t>họ</w:t>
      </w:r>
      <w:r w:rsidRPr="00AC3903">
        <w:t xml:space="preserve"> với thiết bị thông minh của người dùng và các đối tượng trong không gian phủ sóng Wi-Fi</w:t>
      </w:r>
      <w:r>
        <w:t xml:space="preserve"> và có </w:t>
      </w:r>
      <w:r w:rsidRPr="00AC3903">
        <w:t xml:space="preserve">chức năng Bluetooth. Nhờ đó, mọi người có thể xác định vị trí, tìm, theo dõi, nhận tin nhắn, kiểm tra trạng thái và kiểm soát các đối tượng mục tiêu. Dựa trên các chức năng trên, sản phẩm của </w:t>
      </w:r>
      <w:r>
        <w:t>họ</w:t>
      </w:r>
      <w:r w:rsidRPr="00AC3903">
        <w:t xml:space="preserve"> có thể được ứng dụng trong nhiều tình huống khác nhau. Ví dụ: chức năng đẩy tin nhắn cho phép người bán quảng cáo và quảng bá </w:t>
      </w:r>
      <w:r>
        <w:t>sản phẩm</w:t>
      </w:r>
      <w:r w:rsidRPr="00AC3903">
        <w:t xml:space="preserve"> ngay lập tức và phục vụ khách hàng tốt hơn. Bên cạnh đó, các doanh nghiệp cũng có thể sử dụng các thiết bị thông minh và nền tảng đám mây để quản lý hiệu quả tài</w:t>
      </w:r>
      <w:r>
        <w:t xml:space="preserve"> nguyên</w:t>
      </w:r>
      <w:r w:rsidRPr="00AC3903">
        <w:t xml:space="preserve"> và nguồn nhân lực với chi phí giảm thiểu. Hơn nữa, bất kỳ đồ vật vật lý nào xung quanh như đồ nội thất và thiết bị gia dụng đều có thể được thông minh hóa trong các dự án giải pháp IoT. </w:t>
      </w:r>
      <w:r>
        <w:t>Thingoo</w:t>
      </w:r>
      <w:r w:rsidRPr="00AC3903">
        <w:t xml:space="preserve"> đã phục vụ khách hàng từ hơn 100 quốc gia và khu vực với 12 triệu doanh số bán hàng cho đến nay</w:t>
      </w:r>
      <w:r>
        <w:t>,</w:t>
      </w:r>
      <w:r w:rsidRPr="00AC3903">
        <w:t xml:space="preserve"> hợp tác với rất nhiều tập đoàn hàng đầu bao gồm ARM, Ericsson, Google, Huawei, v.v</w:t>
      </w:r>
      <w:r>
        <w:t xml:space="preserve"> [42].</w:t>
      </w:r>
    </w:p>
    <w:p w14:paraId="6FD6D30F" w14:textId="77777777" w:rsidR="00B65858" w:rsidRDefault="00B65858" w:rsidP="00B65858">
      <w:pPr>
        <w:keepNext/>
        <w:jc w:val="center"/>
      </w:pPr>
      <w:r>
        <w:rPr>
          <w:noProof/>
        </w:rPr>
        <w:drawing>
          <wp:inline distT="0" distB="0" distL="0" distR="0" wp14:anchorId="37333087" wp14:editId="41D989AD">
            <wp:extent cx="1960419" cy="1960419"/>
            <wp:effectExtent l="0" t="0" r="1905" b="1905"/>
            <wp:docPr id="5159" name="Hình ảnh 5159" descr="Shenzhen Thingoo Co.,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Shenzhen Thingoo Co., Lt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3949" cy="1973949"/>
                    </a:xfrm>
                    <a:prstGeom prst="rect">
                      <a:avLst/>
                    </a:prstGeom>
                    <a:noFill/>
                    <a:ln>
                      <a:noFill/>
                    </a:ln>
                  </pic:spPr>
                </pic:pic>
              </a:graphicData>
            </a:graphic>
          </wp:inline>
        </w:drawing>
      </w:r>
    </w:p>
    <w:p w14:paraId="1F6BCE4D" w14:textId="0F9B4D24" w:rsidR="00B65858" w:rsidRDefault="00B65858" w:rsidP="00B65858">
      <w:pPr>
        <w:pStyle w:val="Chuthich"/>
      </w:pPr>
      <w:bookmarkStart w:id="32" w:name="_Toc62062622"/>
      <w:bookmarkStart w:id="33" w:name="_Toc62206693"/>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3</w:t>
      </w:r>
      <w:r w:rsidR="00B07EA5">
        <w:fldChar w:fldCharType="end"/>
      </w:r>
      <w:r>
        <w:t xml:space="preserve"> Một sản phẩm của Thingoo [31]</w:t>
      </w:r>
      <w:bookmarkEnd w:id="32"/>
      <w:bookmarkEnd w:id="33"/>
    </w:p>
    <w:p w14:paraId="05D63086" w14:textId="77777777" w:rsidR="00B65858" w:rsidRDefault="00B65858" w:rsidP="00B65858">
      <w:r>
        <w:t xml:space="preserve">Thiết bị định vị của Thingoo hoạt động dựa trên nền tảng iBeacon. </w:t>
      </w:r>
      <w:r w:rsidRPr="00F978C3">
        <w:t xml:space="preserve">iBeacon là một giao thức do Apple phát triển và được giới thiệu tại Hội nghị các nhà phát triển </w:t>
      </w:r>
      <w:r w:rsidRPr="00F978C3">
        <w:lastRenderedPageBreak/>
        <w:t>toàn cầu của Apple vào năm 2013. Kể từ đó, nhiều nhà cung cấp khác nhau đã tạo ra các bộ phát phần cứng tương thích với iBeacon - thường được gọi là beacons - một loại thiết bị Bluetooth Low Energy (BLE) phát mã nhận dạng của họ đến các thiết bị điện tử cầm tay gần đó. Công nghệ này cho phép điện thoại thông minh, máy tính bảng và các thiết bị khác thực hiện các hành động khi ở gần iBeacon. iBeacon dựa trên cảm biến vùng lân cận năng lượng thấp của Bluetooth bằng cách truyền một số nhận dạng duy nhất được chọn bởi một ứng dụng hoặc hệ điều hành tương thích. Số nhận dạng và một số byte được gửi cùng có thể được sử dụng để xác định vị trí thực của thiết bị, theo dõi khách hàng hoặc kích hoạt hành động dựa trên vị trí trên thiết bị, chẳng hạn như đăng ký trên mạng xã hội hoặc thông báo đẩy.</w:t>
      </w:r>
      <w:r>
        <w:t xml:space="preserve"> </w:t>
      </w:r>
      <w:r w:rsidRPr="00F978C3">
        <w:t>iBeacon cũng có thể được sử dụng với một ứng dụng làm hệ thống định vị trong nhà, giúp điện thoại thông minh xác định vị trí hoặc ngữ cảnh gần đúng của chúng. Với sự trợ giúp của iBeacon, phần mềm của điện thoại thông minh gần như có thể tìm thấy vị trí tương</w:t>
      </w:r>
      <w:r>
        <w:t xml:space="preserve"> </w:t>
      </w:r>
      <w:r w:rsidRPr="00F978C3">
        <w:t>đối của nó với iBeacon trong cửa hàng. Các cửa hàng bán lẻ truyền thống sử dụng đèn hiệu cho thương mại di động, cung cấp cho khách hàng các giao dịch đặc biệt thông qua tiếp thị di động, và có thể cho phép thanh toán di động thông qua hệ thống điểm bán hàng</w:t>
      </w:r>
      <w:r>
        <w:t xml:space="preserve"> </w:t>
      </w:r>
      <w:r w:rsidRPr="00F978C3">
        <w:t>[31]</w:t>
      </w:r>
      <w:r>
        <w:t>.</w:t>
      </w:r>
    </w:p>
    <w:p w14:paraId="05104246" w14:textId="34E937EC" w:rsidR="00B65858" w:rsidRPr="00ED654F" w:rsidRDefault="00B65858" w:rsidP="00B65858">
      <w:r>
        <w:t>Ưu điểm lớn nhất mà thiết bị của Thingoo đem lại là tiêu thụ năng lượng rất thấp, giá thành rẻ, kích thước nhỏ gọn và có độ phủ sóng khá rộng (~100</w:t>
      </w:r>
      <w:r w:rsidR="00CA0E7B">
        <w:t xml:space="preserve"> </w:t>
      </w:r>
      <w:r w:rsidRPr="00CA0E7B">
        <w:t>m</w:t>
      </w:r>
      <w:r>
        <w:t>). Tuy nhiên, thiết bị không đem lại khả năng định vị chính xác người dùng mà chỉ có thể phát hiện người dùng ở một vài khoảng cách nhất định. Nói cách khác, chỉ có thể phân biệt được giữa thiết bị đang ở “</w:t>
      </w:r>
      <w:r w:rsidR="00CA0E7B">
        <w:t>R</w:t>
      </w:r>
      <w:r>
        <w:t>ất gần” (0-</w:t>
      </w:r>
      <w:r w:rsidRPr="00CA0E7B">
        <w:t>10</w:t>
      </w:r>
      <w:r w:rsidR="00CA0E7B" w:rsidRPr="00CA0E7B">
        <w:t xml:space="preserve"> </w:t>
      </w:r>
      <w:r w:rsidR="00376790">
        <w:t>cm</w:t>
      </w:r>
      <w:r>
        <w:t>), “Gần” (10</w:t>
      </w:r>
      <w:r w:rsidR="00CA0E7B">
        <w:t xml:space="preserve"> </w:t>
      </w:r>
      <w:r w:rsidR="00376790">
        <w:t>cm</w:t>
      </w:r>
      <w:r w:rsidR="00CA0E7B">
        <w:t xml:space="preserve"> </w:t>
      </w:r>
      <w:r>
        <w:t>-</w:t>
      </w:r>
      <w:r w:rsidR="00CA0E7B">
        <w:t xml:space="preserve"> </w:t>
      </w:r>
      <w:r>
        <w:t>3</w:t>
      </w:r>
      <w:r w:rsidR="00CA0E7B">
        <w:t xml:space="preserve"> </w:t>
      </w:r>
      <w:r>
        <w:t>m), “Xa” (</w:t>
      </w:r>
      <w:r w:rsidR="00CA0E7B">
        <w:t xml:space="preserve"> </w:t>
      </w:r>
      <w:r>
        <w:t>&gt;3</w:t>
      </w:r>
      <w:r w:rsidR="00CA0E7B">
        <w:t xml:space="preserve"> </w:t>
      </w:r>
      <w:r>
        <w:t>m) [42].</w:t>
      </w:r>
    </w:p>
    <w:p w14:paraId="5BCB36BE" w14:textId="77777777" w:rsidR="00B65858" w:rsidRPr="002377E3" w:rsidRDefault="00B65858" w:rsidP="00B65858">
      <w:pPr>
        <w:rPr>
          <w:i/>
          <w:iCs/>
        </w:rPr>
      </w:pPr>
      <w:r w:rsidRPr="00BA08A1">
        <w:rPr>
          <w:i/>
          <w:iCs/>
        </w:rPr>
        <w:t>c</w:t>
      </w:r>
      <w:r w:rsidRPr="002377E3">
        <w:rPr>
          <w:i/>
          <w:iCs/>
        </w:rPr>
        <w:t xml:space="preserve">. IndoorAtlas </w:t>
      </w:r>
    </w:p>
    <w:p w14:paraId="1E000386" w14:textId="384A23CF" w:rsidR="00B65858" w:rsidRDefault="00B65858" w:rsidP="00B65858">
      <w:r w:rsidRPr="0070248B">
        <w:t xml:space="preserve">IndoorAtlas [36] là một hệ thống định vị do Janne Haverinen thành lập để hiện thực hóa việc sử dụng định vị bằng từ trường (magnetic). IndoorAtlas có một hệ thống sử dụng một số cảm biến để đạt được độ chính xác tốt hơn. Họ có các thuật toán định vị sử dụng từ trường trái đất, BLE và Wi-Fi. Họ cũng sử dụng một gia tốc kế để xác định vị trí. Điểm khác biệt so với nhiều nền tảng khác là IndoorAtlas kết hợp nhiều công nghệ định vị vào một giải pháp. Sự kết hợp này tận dụng các lợi ích từ tất cả các công nghệ. IndoorAtlas sử dụng công nghệ lấy dấu vân tay (Fingerprinting) để có thể xác định vị trí với độ chính xác cao. Độ chính xác của toàn bộ hệ thống được công bố là từ 1-3 m [37]. Các cảm biến từ trường được kết hợp với cảm biến BLE và Wi-Fi để định vị bằng </w:t>
      </w:r>
      <w:r w:rsidRPr="0036517F">
        <w:t>RSSI</w:t>
      </w:r>
      <w:r w:rsidRPr="0070248B">
        <w:t xml:space="preserve">. Việc sử dụng các cảm biến bổ sung lẫn nhau mang lại sự dự phòng cho hệ thống. </w:t>
      </w:r>
      <w:r>
        <w:t>Theo nhà sản xuất, một hệ thống IndoorAtlas tối ưu có thể bao phủ một khoảng rộng tới 1</w:t>
      </w:r>
      <w:r w:rsidR="00CA0E7B">
        <w:t xml:space="preserve"> </w:t>
      </w:r>
      <w:r>
        <w:t>km hoặc một tòa nhà kích thước 500x500</w:t>
      </w:r>
      <w:r w:rsidR="00CA0E7B">
        <w:t xml:space="preserve"> </w:t>
      </w:r>
      <w:r>
        <w:t>m [36].</w:t>
      </w:r>
      <w:r w:rsidR="00C57707">
        <w:t xml:space="preserve"> Một hệ thống IndoorAtlas được áp dụng như hình 1.4.</w:t>
      </w:r>
    </w:p>
    <w:p w14:paraId="0193DFC2" w14:textId="77777777" w:rsidR="00B65858" w:rsidRDefault="00B65858" w:rsidP="00B65858">
      <w:pPr>
        <w:keepNext/>
        <w:jc w:val="center"/>
      </w:pPr>
      <w:r>
        <w:rPr>
          <w:noProof/>
        </w:rPr>
        <w:lastRenderedPageBreak/>
        <w:drawing>
          <wp:inline distT="0" distB="0" distL="0" distR="0" wp14:anchorId="51839B7F" wp14:editId="40F13552">
            <wp:extent cx="2598420" cy="1803371"/>
            <wp:effectExtent l="0" t="0" r="0" b="6985"/>
            <wp:docPr id="5160" name="Hình ảnh 5160" descr="Yahoo Starts IndoorAtlas Roll-Out - ArcticStar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Yahoo Starts IndoorAtlas Roll-Out - ArcticStartup"/>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1452" cy="1833236"/>
                    </a:xfrm>
                    <a:prstGeom prst="rect">
                      <a:avLst/>
                    </a:prstGeom>
                    <a:noFill/>
                    <a:ln>
                      <a:noFill/>
                    </a:ln>
                  </pic:spPr>
                </pic:pic>
              </a:graphicData>
            </a:graphic>
          </wp:inline>
        </w:drawing>
      </w:r>
    </w:p>
    <w:p w14:paraId="20FBD22C" w14:textId="73D7D90B" w:rsidR="00B65858" w:rsidRDefault="00B65858" w:rsidP="00B65858">
      <w:pPr>
        <w:pStyle w:val="Chuthich"/>
      </w:pPr>
      <w:bookmarkStart w:id="34" w:name="_Toc62062623"/>
      <w:bookmarkStart w:id="35" w:name="_Toc62206694"/>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4</w:t>
      </w:r>
      <w:r w:rsidR="00B07EA5">
        <w:fldChar w:fldCharType="end"/>
      </w:r>
      <w:r>
        <w:t xml:space="preserve"> Ứng dụng sử dụng IndoorAtlas để định vị trong một trung tâm thương mại</w:t>
      </w:r>
      <w:bookmarkEnd w:id="34"/>
      <w:r w:rsidR="0032713D">
        <w:t xml:space="preserve"> </w:t>
      </w:r>
      <w:r>
        <w:t>[48]</w:t>
      </w:r>
      <w:bookmarkEnd w:id="35"/>
    </w:p>
    <w:p w14:paraId="77BA9A67" w14:textId="77777777" w:rsidR="00B65858" w:rsidRDefault="00B65858" w:rsidP="00B65858">
      <w:r w:rsidRPr="0070248B">
        <w:t xml:space="preserve">Định vị bằng từ trường có thể khá chậm để đạt được kết quả độ chính xác tốt. Điều này được bổ trợ bằng cách sử dụng Wi-Fi để có một kết quả tạm thời nhanh nhưng không quá chính xác trong khi thuật toán định vị khác đang thực hiện để có kết quả chính xác. </w:t>
      </w:r>
    </w:p>
    <w:p w14:paraId="4CC26481" w14:textId="77777777" w:rsidR="00B65858" w:rsidRDefault="00B65858" w:rsidP="00B65858">
      <w:r w:rsidRPr="0070248B">
        <w:t>Một khách hàng của IndoorAtlas là Sân bay Mumbai, sử dụng hệ thống của họ để giúp khách du lịch điều hướng qua một trong các nhà ga của sân bay. Một khách hàng khác, Nhật Bản đang sử dụng hệ thống này để giúp đỡ những người đi lại trong các ga tàu điện ngầm lớn. Những ví dụ này cho thấy có thể sử dụng IndoorAtlas trong các không gian lớn trong nhà. Ứng dụng định vị IndoorAtlas hoàn toàn miễn phí và có thể tạo bản đồ của một tòa nhà. Để sử dụng hệ thống, cần phải thực hiện lấy mẫu của khu vực mà chỉ một số điện thoại thông minh có khả năng và độ chính xác tốt mới thực hiện được. Mặc dù có thể sử dụng IndoorAtlas hoàn toàn miễn phí nhưng rất khó để có được vị trí nhanh và độ chính xác tốt. Để có độ chính xác tốt hơn, BLE và điểm truy cập Wi-Fi cần được tích hợp vào cơ sở hạ tầng</w:t>
      </w:r>
      <w:r>
        <w:t xml:space="preserve"> </w:t>
      </w:r>
      <w:r w:rsidRPr="0070248B">
        <w:t>[36]</w:t>
      </w:r>
      <w:r>
        <w:t>.</w:t>
      </w:r>
    </w:p>
    <w:p w14:paraId="58968D7E" w14:textId="77777777" w:rsidR="00B65858" w:rsidRPr="00872FC9" w:rsidRDefault="00B65858" w:rsidP="00E37633">
      <w:pPr>
        <w:pStyle w:val="oancuaDanhsach"/>
        <w:keepNext/>
        <w:keepLines/>
        <w:numPr>
          <w:ilvl w:val="0"/>
          <w:numId w:val="11"/>
        </w:numPr>
        <w:spacing w:before="120"/>
        <w:contextualSpacing w:val="0"/>
        <w:outlineLvl w:val="2"/>
        <w:rPr>
          <w:rFonts w:eastAsiaTheme="majorEastAsia"/>
          <w:b/>
          <w:iCs/>
          <w:vanish/>
        </w:rPr>
      </w:pPr>
      <w:bookmarkStart w:id="36" w:name="_Toc61688349"/>
      <w:bookmarkStart w:id="37" w:name="_Toc61688461"/>
      <w:bookmarkStart w:id="38" w:name="_Toc62061961"/>
      <w:bookmarkStart w:id="39" w:name="_Toc62062379"/>
      <w:bookmarkStart w:id="40" w:name="_Toc62064441"/>
      <w:bookmarkStart w:id="41" w:name="_Toc62124344"/>
      <w:bookmarkStart w:id="42" w:name="_Toc62144991"/>
      <w:bookmarkStart w:id="43" w:name="_Toc62206419"/>
      <w:bookmarkStart w:id="44" w:name="_Toc62206559"/>
      <w:bookmarkEnd w:id="36"/>
      <w:bookmarkEnd w:id="37"/>
      <w:bookmarkEnd w:id="38"/>
      <w:bookmarkEnd w:id="39"/>
      <w:bookmarkEnd w:id="40"/>
      <w:bookmarkEnd w:id="41"/>
      <w:bookmarkEnd w:id="42"/>
      <w:bookmarkEnd w:id="43"/>
      <w:bookmarkEnd w:id="44"/>
    </w:p>
    <w:p w14:paraId="22BEF271" w14:textId="77777777" w:rsidR="00B65858" w:rsidRPr="00872FC9" w:rsidRDefault="00B65858" w:rsidP="00E37633">
      <w:pPr>
        <w:pStyle w:val="oancuaDanhsach"/>
        <w:keepNext/>
        <w:keepLines/>
        <w:numPr>
          <w:ilvl w:val="1"/>
          <w:numId w:val="11"/>
        </w:numPr>
        <w:spacing w:before="120"/>
        <w:contextualSpacing w:val="0"/>
        <w:outlineLvl w:val="2"/>
        <w:rPr>
          <w:rFonts w:eastAsiaTheme="majorEastAsia"/>
          <w:b/>
          <w:iCs/>
          <w:vanish/>
        </w:rPr>
      </w:pPr>
      <w:bookmarkStart w:id="45" w:name="_Toc61688350"/>
      <w:bookmarkStart w:id="46" w:name="_Toc61688462"/>
      <w:bookmarkStart w:id="47" w:name="_Toc62061962"/>
      <w:bookmarkStart w:id="48" w:name="_Toc62062380"/>
      <w:bookmarkStart w:id="49" w:name="_Toc62064442"/>
      <w:bookmarkStart w:id="50" w:name="_Toc62124345"/>
      <w:bookmarkStart w:id="51" w:name="_Toc62144992"/>
      <w:bookmarkStart w:id="52" w:name="_Toc62206420"/>
      <w:bookmarkStart w:id="53" w:name="_Toc62206560"/>
      <w:bookmarkEnd w:id="45"/>
      <w:bookmarkEnd w:id="46"/>
      <w:bookmarkEnd w:id="47"/>
      <w:bookmarkEnd w:id="48"/>
      <w:bookmarkEnd w:id="49"/>
      <w:bookmarkEnd w:id="50"/>
      <w:bookmarkEnd w:id="51"/>
      <w:bookmarkEnd w:id="52"/>
      <w:bookmarkEnd w:id="53"/>
    </w:p>
    <w:p w14:paraId="1267A076" w14:textId="77777777" w:rsidR="00B65858" w:rsidRPr="00872FC9" w:rsidRDefault="00B65858" w:rsidP="00E37633">
      <w:pPr>
        <w:pStyle w:val="oancuaDanhsach"/>
        <w:keepNext/>
        <w:keepLines/>
        <w:numPr>
          <w:ilvl w:val="1"/>
          <w:numId w:val="11"/>
        </w:numPr>
        <w:spacing w:before="120"/>
        <w:contextualSpacing w:val="0"/>
        <w:outlineLvl w:val="2"/>
        <w:rPr>
          <w:rFonts w:eastAsiaTheme="majorEastAsia"/>
          <w:b/>
          <w:iCs/>
          <w:vanish/>
        </w:rPr>
      </w:pPr>
      <w:bookmarkStart w:id="54" w:name="_Toc61688351"/>
      <w:bookmarkStart w:id="55" w:name="_Toc61688463"/>
      <w:bookmarkStart w:id="56" w:name="_Toc62061963"/>
      <w:bookmarkStart w:id="57" w:name="_Toc62062381"/>
      <w:bookmarkStart w:id="58" w:name="_Toc62064443"/>
      <w:bookmarkStart w:id="59" w:name="_Toc62124346"/>
      <w:bookmarkStart w:id="60" w:name="_Toc62144993"/>
      <w:bookmarkStart w:id="61" w:name="_Toc62206421"/>
      <w:bookmarkStart w:id="62" w:name="_Toc62206561"/>
      <w:bookmarkEnd w:id="54"/>
      <w:bookmarkEnd w:id="55"/>
      <w:bookmarkEnd w:id="56"/>
      <w:bookmarkEnd w:id="57"/>
      <w:bookmarkEnd w:id="58"/>
      <w:bookmarkEnd w:id="59"/>
      <w:bookmarkEnd w:id="60"/>
      <w:bookmarkEnd w:id="61"/>
      <w:bookmarkEnd w:id="62"/>
    </w:p>
    <w:p w14:paraId="2C838651" w14:textId="77777777" w:rsidR="00B65858" w:rsidRPr="00872FC9" w:rsidRDefault="00B65858" w:rsidP="00E37633">
      <w:pPr>
        <w:pStyle w:val="oancuaDanhsach"/>
        <w:keepNext/>
        <w:keepLines/>
        <w:numPr>
          <w:ilvl w:val="2"/>
          <w:numId w:val="11"/>
        </w:numPr>
        <w:spacing w:before="120"/>
        <w:contextualSpacing w:val="0"/>
        <w:outlineLvl w:val="2"/>
        <w:rPr>
          <w:rFonts w:eastAsiaTheme="majorEastAsia"/>
          <w:b/>
          <w:iCs/>
          <w:vanish/>
        </w:rPr>
      </w:pPr>
      <w:bookmarkStart w:id="63" w:name="_Toc61688352"/>
      <w:bookmarkStart w:id="64" w:name="_Toc61688464"/>
      <w:bookmarkStart w:id="65" w:name="_Toc62061964"/>
      <w:bookmarkStart w:id="66" w:name="_Toc62062382"/>
      <w:bookmarkStart w:id="67" w:name="_Toc62064444"/>
      <w:bookmarkStart w:id="68" w:name="_Toc62124347"/>
      <w:bookmarkStart w:id="69" w:name="_Toc62144994"/>
      <w:bookmarkStart w:id="70" w:name="_Toc62206422"/>
      <w:bookmarkStart w:id="71" w:name="_Toc62206562"/>
      <w:bookmarkEnd w:id="63"/>
      <w:bookmarkEnd w:id="64"/>
      <w:bookmarkEnd w:id="65"/>
      <w:bookmarkEnd w:id="66"/>
      <w:bookmarkEnd w:id="67"/>
      <w:bookmarkEnd w:id="68"/>
      <w:bookmarkEnd w:id="69"/>
      <w:bookmarkEnd w:id="70"/>
      <w:bookmarkEnd w:id="71"/>
    </w:p>
    <w:p w14:paraId="4CC494C9" w14:textId="77777777" w:rsidR="00B65858" w:rsidRDefault="00B65858" w:rsidP="00E37633">
      <w:pPr>
        <w:pStyle w:val="u3"/>
        <w:numPr>
          <w:ilvl w:val="2"/>
          <w:numId w:val="11"/>
        </w:numPr>
      </w:pPr>
      <w:bookmarkStart w:id="72" w:name="_Toc62064445"/>
      <w:bookmarkStart w:id="73" w:name="_Toc62206563"/>
      <w:r>
        <w:t xml:space="preserve">Hệ thống </w:t>
      </w:r>
      <w:r w:rsidRPr="00872FC9">
        <w:t>đang</w:t>
      </w:r>
      <w:r>
        <w:t xml:space="preserve"> được nghiên cứu, phát triển</w:t>
      </w:r>
      <w:bookmarkEnd w:id="72"/>
      <w:bookmarkEnd w:id="73"/>
    </w:p>
    <w:p w14:paraId="2C8CC82D" w14:textId="77777777" w:rsidR="00B65858" w:rsidRPr="002377E3" w:rsidRDefault="00B65858" w:rsidP="00B65858">
      <w:pPr>
        <w:rPr>
          <w:i/>
          <w:iCs/>
        </w:rPr>
      </w:pPr>
      <w:r w:rsidRPr="00BA08A1">
        <w:rPr>
          <w:i/>
          <w:iCs/>
        </w:rPr>
        <w:t>a</w:t>
      </w:r>
      <w:r w:rsidRPr="002377E3">
        <w:rPr>
          <w:i/>
          <w:iCs/>
        </w:rPr>
        <w:t>. Luxapose</w:t>
      </w:r>
    </w:p>
    <w:p w14:paraId="2FE82211" w14:textId="3884887B" w:rsidR="00B65858" w:rsidRDefault="00B65858" w:rsidP="00B65858">
      <w:r w:rsidRPr="00351A4B">
        <w:t>Luxapose [</w:t>
      </w:r>
      <w:r w:rsidRPr="00F978C3">
        <w:t>32</w:t>
      </w:r>
      <w:r w:rsidRPr="00351A4B">
        <w:t xml:space="preserve">] là một hệ thống định vị trong nhà sử dụng camera của điện thoại thông minh và ánh sáng khả kiến ​​để </w:t>
      </w:r>
      <w:r w:rsidRPr="00F978C3">
        <w:t>xác định</w:t>
      </w:r>
      <w:r w:rsidRPr="00351A4B">
        <w:t xml:space="preserve"> vị trí. Nó sử dụng các phép đo </w:t>
      </w:r>
      <w:r w:rsidRPr="00642D14">
        <w:t>góc tới (Angle of Arrival</w:t>
      </w:r>
      <w:r w:rsidRPr="00351A4B">
        <w:t xml:space="preserve"> được thu thập thông qua ảnh của điện thoại thông minh Nokia Lumia 1020 để tìm điểm neo. Các điểm neo là các nguồn sáng LED được phân tán khắp phòng. Đèn LED sử dụng khóa bật-tắt để truyền vị trí của chúng đến điện thoại thông minh. Từ một bức ảnh, có thể đọc được một chuỗi ánh sáng do hiệu ứng màn </w:t>
      </w:r>
      <w:r w:rsidRPr="00642D14">
        <w:t>chập</w:t>
      </w:r>
      <w:r w:rsidRPr="00351A4B">
        <w:t xml:space="preserve"> cuộn. Luxapose có thể xác định vị trí từ vị trí của các </w:t>
      </w:r>
      <w:r w:rsidRPr="00642D14">
        <w:t xml:space="preserve">điểm </w:t>
      </w:r>
      <w:r w:rsidRPr="00351A4B">
        <w:t>neo, AoA và thuộc tính camera. Điều này được thực hiện bằng cách so sánh khoảng cách và góc trên hình chiếu với khoảng cách giữa các neo trong hệ tọa độ thực. Một nghiên cứu [32] cho thấy độ chính xác</w:t>
      </w:r>
      <w:r w:rsidRPr="00642D14">
        <w:t xml:space="preserve"> của hệ thống Luxapose vào khoảng</w:t>
      </w:r>
      <w:r w:rsidRPr="00351A4B">
        <w:t xml:space="preserve"> 10-50 </w:t>
      </w:r>
      <w:r w:rsidR="00376790">
        <w:t>cm</w:t>
      </w:r>
      <w:r w:rsidRPr="00351A4B">
        <w:t xml:space="preserve">. Độ chính xác khác nhau tùy thuộc vào số lượng điểm neo trong tầm nhìn. Nếu sử dụng năm neo được đặt </w:t>
      </w:r>
      <w:r w:rsidRPr="00642D14">
        <w:t>hợp lý</w:t>
      </w:r>
      <w:r w:rsidRPr="00351A4B">
        <w:t xml:space="preserve"> thì sai số trung bình sẽ</w:t>
      </w:r>
      <w:r w:rsidRPr="00642D14">
        <w:t xml:space="preserve"> giảm xuống</w:t>
      </w:r>
      <w:r w:rsidRPr="00351A4B">
        <w:t xml:space="preserve"> dưới 10 </w:t>
      </w:r>
      <w:r w:rsidR="00376790">
        <w:t>cm</w:t>
      </w:r>
      <w:r w:rsidRPr="00351A4B">
        <w:t xml:space="preserve">. Khi sử dụng ba neo được đặt sai vị trí, sai số trung bình sẽ là khoảng 50 </w:t>
      </w:r>
      <w:r w:rsidR="00376790">
        <w:t>cm</w:t>
      </w:r>
      <w:r w:rsidRPr="00351A4B">
        <w:t xml:space="preserve">. Tuy nhiên, hệ thống có thể định vị điện thoại thông minh một cách đáng tin cậy chỉ khi các neo có thể tạo ra một hình tam giác. Độ chính xác định hướng </w:t>
      </w:r>
      <w:r w:rsidRPr="00351A4B">
        <w:lastRenderedPageBreak/>
        <w:t>được kiểm tra là khoảng 3</w:t>
      </w:r>
      <w:r w:rsidRPr="00642D14">
        <w:rPr>
          <w:vertAlign w:val="superscript"/>
        </w:rPr>
        <w:t>o</w:t>
      </w:r>
      <w:r w:rsidRPr="00351A4B">
        <w:t xml:space="preserve"> cho một số vị trí với năm </w:t>
      </w:r>
      <w:r w:rsidRPr="00642D14">
        <w:t>điểm</w:t>
      </w:r>
      <w:r w:rsidRPr="00351A4B">
        <w:t xml:space="preserve"> neo. Một số nhược điểm với hệ thống Luxapose là cần có cơ sở hạ tầng, cần có ít nhất ba neo hướng tầm nhìn để định vị và người dùng cần một camera hoạt động quay mặt lên trần nhà</w:t>
      </w:r>
      <w:r w:rsidR="00806BCA">
        <w:t xml:space="preserve"> (Hình 1.5).</w:t>
      </w:r>
      <w:r w:rsidRPr="00351A4B">
        <w:t xml:space="preserve"> Tuy nhiên, họ đang xem xét một giải pháp sử dụng một đèn chiếu sáng lớn hơn hoạt động như bốn mỏ neo giúp tích hợp vào cơ sở hạ tầng dễ dàng hơn. Lợi ích của hệ thống là nó có độ chính xác tốt trong khi vẫn là một hệ thống chi phí thấp. Một điểm neo có thể có giá ít nhất là 3 euro. Nhưng mức giá cho mỗi người dùng sẽ lớn hơn vì họ cần một chiếc điện thoại thông minh có camera độ phân giải cao.</w:t>
      </w:r>
    </w:p>
    <w:p w14:paraId="776FB718" w14:textId="77777777" w:rsidR="00B65858" w:rsidRDefault="00B65858" w:rsidP="00B65858">
      <w:pPr>
        <w:keepNext/>
        <w:jc w:val="center"/>
      </w:pPr>
      <w:r>
        <w:rPr>
          <w:noProof/>
        </w:rPr>
        <w:drawing>
          <wp:inline distT="0" distB="0" distL="0" distR="0" wp14:anchorId="009770FF" wp14:editId="4CD690D2">
            <wp:extent cx="3345873" cy="1882251"/>
            <wp:effectExtent l="0" t="0" r="6985" b="3810"/>
            <wp:docPr id="5161" name="Hình ảnh 5161" descr="Luxapose: Indoor Positioning with Mobile Phones and Visible Ligh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Luxapose: Indoor Positioning with Mobile Phones and Visible Light - YouTub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79306" cy="1901059"/>
                    </a:xfrm>
                    <a:prstGeom prst="rect">
                      <a:avLst/>
                    </a:prstGeom>
                    <a:noFill/>
                    <a:ln>
                      <a:noFill/>
                    </a:ln>
                  </pic:spPr>
                </pic:pic>
              </a:graphicData>
            </a:graphic>
          </wp:inline>
        </w:drawing>
      </w:r>
    </w:p>
    <w:p w14:paraId="13D01A85" w14:textId="701438AE" w:rsidR="00B65858" w:rsidRDefault="00B65858" w:rsidP="00B65858">
      <w:pPr>
        <w:pStyle w:val="Chuthich"/>
      </w:pPr>
      <w:bookmarkStart w:id="74" w:name="_Toc62062624"/>
      <w:bookmarkStart w:id="75" w:name="_Toc62206695"/>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5</w:t>
      </w:r>
      <w:r w:rsidR="00B07EA5">
        <w:fldChar w:fldCharType="end"/>
      </w:r>
      <w:r>
        <w:t xml:space="preserve"> Nhóm của </w:t>
      </w:r>
      <w:r w:rsidRPr="002D1FA2">
        <w:t>Ye-Sheng Kuo</w:t>
      </w:r>
      <w:r>
        <w:t xml:space="preserve"> từ đại học Michigan thử nghiệm hệ thống Luxapose</w:t>
      </w:r>
      <w:r w:rsidR="0032713D">
        <w:t xml:space="preserve"> </w:t>
      </w:r>
      <w:r>
        <w:t>[32]</w:t>
      </w:r>
      <w:bookmarkEnd w:id="74"/>
      <w:bookmarkEnd w:id="75"/>
    </w:p>
    <w:p w14:paraId="31960B1A" w14:textId="77777777" w:rsidR="00B65858" w:rsidRPr="002377E3" w:rsidRDefault="00B65858" w:rsidP="00B65858">
      <w:pPr>
        <w:rPr>
          <w:i/>
          <w:iCs/>
        </w:rPr>
      </w:pPr>
      <w:r w:rsidRPr="00BA08A1">
        <w:rPr>
          <w:i/>
          <w:iCs/>
        </w:rPr>
        <w:t>b</w:t>
      </w:r>
      <w:r w:rsidRPr="002377E3">
        <w:rPr>
          <w:i/>
          <w:iCs/>
        </w:rPr>
        <w:t>. Cricket</w:t>
      </w:r>
    </w:p>
    <w:p w14:paraId="6434B36B" w14:textId="79C4A064" w:rsidR="00B65858" w:rsidRDefault="00B65858" w:rsidP="00B65858">
      <w:r w:rsidRPr="00642D14">
        <w:t>Cricket [33] là một hệ thống định vị trong nhà được phát triển tại Viện Công nghệ Massachusetts. Nó bao gồm các nút Cricket, là một vi điều khiển với phần cứng để truyền và nhận tín hiệu RF và siêu âm. Các nút này có thể được định</w:t>
      </w:r>
      <w:r w:rsidRPr="00764316">
        <w:t xml:space="preserve"> sẵn</w:t>
      </w:r>
      <w:r w:rsidRPr="00642D14">
        <w:t xml:space="preserve"> cấu hình làm </w:t>
      </w:r>
      <w:r w:rsidRPr="00764316">
        <w:t>nút truyền</w:t>
      </w:r>
      <w:r w:rsidRPr="00642D14">
        <w:t xml:space="preserve"> hoặc </w:t>
      </w:r>
      <w:r w:rsidRPr="00764316">
        <w:t>nhận</w:t>
      </w:r>
      <w:r w:rsidRPr="00642D14">
        <w:t xml:space="preserve">. Các </w:t>
      </w:r>
      <w:r w:rsidRPr="00764316">
        <w:t>nút truyền</w:t>
      </w:r>
      <w:r w:rsidRPr="00642D14">
        <w:t xml:space="preserve"> được cố định trong không gian với các tọa độ đã biết trong khi </w:t>
      </w:r>
      <w:r w:rsidRPr="00764316">
        <w:t>nút nhận</w:t>
      </w:r>
      <w:r w:rsidRPr="00642D14">
        <w:t xml:space="preserve"> được gắn vào các đối tượng đang được theo dõi. Tín hiệu RF và sóng siêu âm được sử dụng để tìm khoảng cách từ </w:t>
      </w:r>
      <w:r w:rsidRPr="00764316">
        <w:t>nút nhận</w:t>
      </w:r>
      <w:r w:rsidRPr="00642D14">
        <w:t xml:space="preserve"> đến các </w:t>
      </w:r>
      <w:r w:rsidRPr="00764316">
        <w:t>nút truyền</w:t>
      </w:r>
      <w:r w:rsidRPr="00642D14">
        <w:t xml:space="preserve">. Các báo hiệu định kỳ truyền một thông điệp RF với thông tin về nút, ví dụ như </w:t>
      </w:r>
      <w:r w:rsidRPr="00764316">
        <w:t>số hiệu nút</w:t>
      </w:r>
      <w:r w:rsidRPr="00642D14">
        <w:t xml:space="preserve"> và tọa độ. Khi bắt đầu thông điệp RF này, nó cũng truyền một xung siêu âm ngắn. Vì tín hiệu siêu âm sẽ truyền chậm hơn tín hiệu RF nên sẽ có sự chênh lệch về thời gian khi chúng đến </w:t>
      </w:r>
      <w:r w:rsidRPr="00764316">
        <w:t>nút nhận</w:t>
      </w:r>
      <w:r w:rsidRPr="00642D14">
        <w:t xml:space="preserve">. Chênh lệch thời gian này được đo và có thể tính được khoảng cách tới đèn hiệu. Cricket cũng có tính năng ước tính định hướng bằng cách sử dụng nhiều bộ thu trên cùng một nút. Định hướng được ước tính bằng cách tính toán chênh lệch khoảng cách giữa các đầu thu. </w:t>
      </w:r>
      <w:r w:rsidR="00CA1300">
        <w:t>Một hệ thống Cricket đã được triển khai như ở Hình 1.6.</w:t>
      </w:r>
    </w:p>
    <w:p w14:paraId="54D3FAF1" w14:textId="77777777" w:rsidR="00B65858" w:rsidRDefault="00B65858" w:rsidP="00B65858">
      <w:pPr>
        <w:keepNext/>
        <w:jc w:val="center"/>
      </w:pPr>
      <w:r>
        <w:rPr>
          <w:noProof/>
        </w:rPr>
        <w:lastRenderedPageBreak/>
        <w:drawing>
          <wp:inline distT="0" distB="0" distL="0" distR="0" wp14:anchorId="5E7EAC3E" wp14:editId="3CA2B7AA">
            <wp:extent cx="2957946" cy="2218459"/>
            <wp:effectExtent l="0" t="0" r="0" b="0"/>
            <wp:docPr id="5162" name="Hình ảnh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78971" cy="2234228"/>
                    </a:xfrm>
                    <a:prstGeom prst="rect">
                      <a:avLst/>
                    </a:prstGeom>
                    <a:noFill/>
                    <a:ln>
                      <a:noFill/>
                    </a:ln>
                  </pic:spPr>
                </pic:pic>
              </a:graphicData>
            </a:graphic>
          </wp:inline>
        </w:drawing>
      </w:r>
    </w:p>
    <w:p w14:paraId="634EDF0B" w14:textId="64EC6B5D" w:rsidR="00B65858" w:rsidRDefault="00B65858" w:rsidP="00B65858">
      <w:pPr>
        <w:pStyle w:val="Chuthich"/>
      </w:pPr>
      <w:bookmarkStart w:id="76" w:name="_Toc62062625"/>
      <w:bookmarkStart w:id="77" w:name="_Toc62206696"/>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6</w:t>
      </w:r>
      <w:r w:rsidR="00B07EA5">
        <w:fldChar w:fldCharType="end"/>
      </w:r>
      <w:r>
        <w:t xml:space="preserve"> Nhóm của </w:t>
      </w:r>
      <w:r w:rsidRPr="00857B46">
        <w:t>Bodhi Priyantha</w:t>
      </w:r>
      <w:r>
        <w:t xml:space="preserve"> thử nghiệm hệ thống Cricket</w:t>
      </w:r>
      <w:bookmarkEnd w:id="76"/>
      <w:r>
        <w:t xml:space="preserve"> [33]</w:t>
      </w:r>
      <w:bookmarkEnd w:id="77"/>
    </w:p>
    <w:p w14:paraId="63CF8D9F" w14:textId="78E05AC6" w:rsidR="00B65858" w:rsidRDefault="00B65858" w:rsidP="00B65858">
      <w:r w:rsidRPr="00642D14">
        <w:t xml:space="preserve">Hệ thống bao gồm các thuật toán sử dụng các phép đo </w:t>
      </w:r>
      <w:r w:rsidRPr="00764316">
        <w:t>sóng tới</w:t>
      </w:r>
      <w:r w:rsidRPr="00642D14">
        <w:t xml:space="preserve"> để tự động hiệu chỉnh vị trí của </w:t>
      </w:r>
      <w:r w:rsidRPr="00764316">
        <w:t>nút truyền</w:t>
      </w:r>
      <w:r w:rsidRPr="00642D14">
        <w:t xml:space="preserve">. Ngoài ra còn có các thuật toán để phát hiện và tránh nhiễu giữa các lần truyền </w:t>
      </w:r>
      <w:r w:rsidRPr="00764316">
        <w:t>tín</w:t>
      </w:r>
      <w:r w:rsidRPr="00642D14">
        <w:t xml:space="preserve"> hiệu, cũng như các thuật toán </w:t>
      </w:r>
      <w:r w:rsidRPr="00764316">
        <w:t>loại bỏ</w:t>
      </w:r>
      <w:r w:rsidRPr="00642D14">
        <w:t xml:space="preserve"> </w:t>
      </w:r>
      <w:r w:rsidRPr="00764316">
        <w:t>tín hiệu từ bên ngoài</w:t>
      </w:r>
      <w:r w:rsidRPr="00642D14">
        <w:t xml:space="preserve">. Các thuật toán này cải thiện độ chính xác của hệ thống, nếu không sẽ </w:t>
      </w:r>
      <w:r w:rsidRPr="00764316">
        <w:t>dẫn đến</w:t>
      </w:r>
      <w:r w:rsidRPr="00642D14">
        <w:t xml:space="preserve"> sai số định vị lớn do nhiễu giữa các đèn hiệu. Độ chính xác định vị của hệ thống là 10-12 </w:t>
      </w:r>
      <w:r w:rsidR="00376790">
        <w:t>cm</w:t>
      </w:r>
      <w:r w:rsidRPr="00642D14">
        <w:t xml:space="preserve"> và độ chính xác định hướng là 3◦</w:t>
      </w:r>
      <w:r>
        <w:t>.</w:t>
      </w:r>
      <w:r w:rsidR="00806BCA">
        <w:t xml:space="preserve"> </w:t>
      </w:r>
    </w:p>
    <w:p w14:paraId="2C790ACB" w14:textId="77777777" w:rsidR="00B65858" w:rsidRDefault="00B65858" w:rsidP="00B65858">
      <w:r w:rsidRPr="00642D14">
        <w:t xml:space="preserve">Hiệu suất của hệ thống Cricket không giảm nhiều </w:t>
      </w:r>
      <w:r w:rsidRPr="00764316">
        <w:t>khi</w:t>
      </w:r>
      <w:r w:rsidRPr="00642D14">
        <w:t xml:space="preserve"> diện tích được bao phủ tăng lên miễn là mật độ đèn hiệu được giữ ở mức thấp. Điều này là do phạm vi siêu âm khá thấp và sẽ không trùng lặp nhiều trừ khi có nhiều đèn hiệu trong cùng một khu vực. Vì phạm vi của tín hiệu RF dài hơn tín hiệu siêu âm, chúng sẽ gây ra các tương tác làm chậm các hệ thống lớn hơn, nhưng không thể làm được nhiều về </w:t>
      </w:r>
      <w:r w:rsidRPr="00764316">
        <w:t>vấn đề</w:t>
      </w:r>
      <w:r w:rsidRPr="00642D14">
        <w:t xml:space="preserve"> này </w:t>
      </w:r>
      <w:r w:rsidRPr="00764316">
        <w:t>[33]</w:t>
      </w:r>
      <w:r>
        <w:t>.</w:t>
      </w:r>
    </w:p>
    <w:p w14:paraId="3A9FD527" w14:textId="77777777" w:rsidR="00B65858" w:rsidRPr="00855463" w:rsidRDefault="00B65858" w:rsidP="00B65858">
      <w:pPr>
        <w:rPr>
          <w:i/>
          <w:iCs/>
        </w:rPr>
      </w:pPr>
      <w:r w:rsidRPr="00BA08A1">
        <w:rPr>
          <w:i/>
          <w:iCs/>
        </w:rPr>
        <w:t>c</w:t>
      </w:r>
      <w:r w:rsidRPr="00855463">
        <w:rPr>
          <w:i/>
          <w:iCs/>
        </w:rPr>
        <w:t xml:space="preserve">. LearnLoc </w:t>
      </w:r>
    </w:p>
    <w:p w14:paraId="20C116FB" w14:textId="2D50EC30" w:rsidR="00B65858" w:rsidRDefault="00B65858" w:rsidP="00B65858">
      <w:r w:rsidRPr="00855463">
        <w:t xml:space="preserve">LearnLoc [38] là một ứng dụng định vị trên điện thoại di động. Ứng dụng android sử dụng các phép đo Wi-Fi bằng RSS từ điện thoại thông minh để định vị thiết bị. Điều này được thực hiện bằng kỹ thuật Fingerprinting. Tuy nhiên, bản đồ vô tuyến được tạo bằng một thuật toán học máy thay vì được hiệu chỉnh theo cách thủ công. Điện thoại thông minh thu thập một số mẫu và gửi đến một máy chủ. Máy chủ sẽ huấn luyện mạng nơ-ron bằng thuật toán huấn luyện có giám sát. Huấn luyện có giám sát có nghĩa là thuật toán huấn luyện từ các tập hợp đầu vào và đầu ra được thu thập tương quan với nhau. Sau khi giai đoạn đào tạo được thực hiện, giai đoạn thử nghiệm bắt đầu, đó là khi thuật toán được sử dụng để dự đoán vị trí. Trong giai đoạn này, việc tính toán sẽ được chuyển sang điện thoại thông minh. Hệ thống LearnLoc sử dụng thuật toán </w:t>
      </w:r>
      <w:r w:rsidRPr="0036517F">
        <w:t>K-NN</w:t>
      </w:r>
      <w:r w:rsidRPr="00855463">
        <w:t xml:space="preserve"> hoặc mô hình hồi quy để ước tính vị trí của điện thoại thông minh. </w:t>
      </w:r>
    </w:p>
    <w:p w14:paraId="2A9B5E8C" w14:textId="77777777" w:rsidR="00B65858" w:rsidRDefault="00B65858" w:rsidP="00B65858">
      <w:r w:rsidRPr="00855463">
        <w:t xml:space="preserve">Một nghiên cứu [38] về hiệu suất của hệ thống được thực hiện bởi những người tạo ra hệ thống. Độ chính xác được so sánh với tần suất quét Wi-Fi. Độ chính xác tốt nhất đạt được khi sử dụng K-NN với tần số quét một lần mỗi giây, sai số trung bình cho thử nghiệm này là 1,138 m. Điểm hạn chế khi quét Wi-Fi thường xuyên và cần tính toán nhiều là mức năng lượng tiêu thụ của hệ thống. Khi giảm tần số quét xuống một lần mỗi phần tám giây, mức tiêu thụ điện năng đã giảm xuống một </w:t>
      </w:r>
      <w:r w:rsidRPr="00855463">
        <w:lastRenderedPageBreak/>
        <w:t>nửa so với thử nghiệm trước đó. Cái giá trả cho độ chính xác khi quét ít thường xuyên hơn là khá đắt đỏ. Với tần số quét là một lần mỗi một phần tám giây, sai số trung bình là khoảng 4 m. Việc thử nghiệm hệ thống được thực hiện trong khuôn viên của Đại học Bang Colorado với các điểm truy cập Wi-Fi có sẵn</w:t>
      </w:r>
      <w:r>
        <w:t xml:space="preserve"> </w:t>
      </w:r>
      <w:r w:rsidRPr="00855463">
        <w:t>[38]</w:t>
      </w:r>
      <w:r>
        <w:t>.</w:t>
      </w:r>
    </w:p>
    <w:p w14:paraId="2586DFA7" w14:textId="77777777" w:rsidR="00B65858" w:rsidRDefault="00B65858" w:rsidP="00B65858">
      <w:pPr>
        <w:keepNext/>
        <w:jc w:val="center"/>
      </w:pPr>
      <w:r>
        <w:rPr>
          <w:noProof/>
        </w:rPr>
        <w:drawing>
          <wp:inline distT="0" distB="0" distL="0" distR="0" wp14:anchorId="496CD93D" wp14:editId="6FD6C2E3">
            <wp:extent cx="3294538" cy="1745673"/>
            <wp:effectExtent l="0" t="0" r="1270" b="6985"/>
            <wp:docPr id="5165" name="Hình ảnh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36497" cy="1767906"/>
                    </a:xfrm>
                    <a:prstGeom prst="rect">
                      <a:avLst/>
                    </a:prstGeom>
                  </pic:spPr>
                </pic:pic>
              </a:graphicData>
            </a:graphic>
          </wp:inline>
        </w:drawing>
      </w:r>
    </w:p>
    <w:p w14:paraId="423EC563" w14:textId="0F302C86" w:rsidR="00B65858" w:rsidRDefault="00B65858" w:rsidP="00B65858">
      <w:pPr>
        <w:pStyle w:val="Chuthich"/>
      </w:pPr>
      <w:bookmarkStart w:id="78" w:name="_Toc62062626"/>
      <w:bookmarkStart w:id="79" w:name="_Toc62206697"/>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7</w:t>
      </w:r>
      <w:r w:rsidR="00B07EA5">
        <w:fldChar w:fldCharType="end"/>
      </w:r>
      <w:r>
        <w:t xml:space="preserve"> Kết quả thử nghiệm hệ thống LearnLoc của nhóm Pasricha tại đại học Colorado [38]</w:t>
      </w:r>
      <w:bookmarkEnd w:id="78"/>
      <w:bookmarkEnd w:id="79"/>
    </w:p>
    <w:p w14:paraId="7D2737E2" w14:textId="77777777" w:rsidR="00B65858" w:rsidRDefault="00B65858" w:rsidP="00E37633">
      <w:pPr>
        <w:pStyle w:val="u3"/>
        <w:numPr>
          <w:ilvl w:val="2"/>
          <w:numId w:val="11"/>
        </w:numPr>
      </w:pPr>
      <w:bookmarkStart w:id="80" w:name="_Toc62064446"/>
      <w:bookmarkStart w:id="81" w:name="_Toc62206564"/>
      <w:r>
        <w:t>So sánh các công nghệ</w:t>
      </w:r>
      <w:bookmarkStart w:id="82" w:name="_1hmsyys" w:colFirst="0" w:colLast="0"/>
      <w:bookmarkStart w:id="83" w:name="_41mghml" w:colFirst="0" w:colLast="0"/>
      <w:bookmarkEnd w:id="80"/>
      <w:bookmarkEnd w:id="81"/>
      <w:bookmarkEnd w:id="82"/>
      <w:bookmarkEnd w:id="83"/>
    </w:p>
    <w:p w14:paraId="6497DFE5" w14:textId="5ED4A830" w:rsidR="00B65858" w:rsidRDefault="00B65858" w:rsidP="00B65858">
      <w:pPr>
        <w:pStyle w:val="Chuthich"/>
        <w:keepNext/>
      </w:pPr>
      <w:bookmarkStart w:id="84" w:name="_Toc62062666"/>
      <w:bookmarkStart w:id="85" w:name="_Toc62159146"/>
      <w:r w:rsidRPr="004941E9">
        <w:t xml:space="preserve">Bảng </w:t>
      </w:r>
      <w:r w:rsidR="00ED0D91">
        <w:fldChar w:fldCharType="begin"/>
      </w:r>
      <w:r w:rsidR="00ED0D91">
        <w:instrText xml:space="preserve"> STYLEREF 1 \s </w:instrText>
      </w:r>
      <w:r w:rsidR="00ED0D91">
        <w:fldChar w:fldCharType="separate"/>
      </w:r>
      <w:r w:rsidR="003C1BF3">
        <w:rPr>
          <w:noProof/>
        </w:rPr>
        <w:t>1</w:t>
      </w:r>
      <w:r w:rsidR="00ED0D91">
        <w:rPr>
          <w:noProof/>
        </w:rPr>
        <w:fldChar w:fldCharType="end"/>
      </w:r>
      <w:r w:rsidR="00213A16" w:rsidRPr="004941E9">
        <w:t>.</w:t>
      </w:r>
      <w:r w:rsidR="00ED0D91">
        <w:fldChar w:fldCharType="begin"/>
      </w:r>
      <w:r w:rsidR="00ED0D91">
        <w:instrText xml:space="preserve"> SEQ Bảng \* ARABIC \s 1 </w:instrText>
      </w:r>
      <w:r w:rsidR="00ED0D91">
        <w:fldChar w:fldCharType="separate"/>
      </w:r>
      <w:r w:rsidR="003C1BF3">
        <w:rPr>
          <w:noProof/>
        </w:rPr>
        <w:t>1</w:t>
      </w:r>
      <w:r w:rsidR="00ED0D91">
        <w:rPr>
          <w:noProof/>
        </w:rPr>
        <w:fldChar w:fldCharType="end"/>
      </w:r>
      <w:r w:rsidRPr="004941E9">
        <w:t xml:space="preserve"> So sánh giữa các hệ thống thực tế</w:t>
      </w:r>
      <w:bookmarkEnd w:id="84"/>
      <w:bookmarkEnd w:id="85"/>
      <w:r w:rsidR="00680D4D">
        <w:t xml:space="preserve"> [30][31][32][38]</w:t>
      </w:r>
    </w:p>
    <w:tbl>
      <w:tblPr>
        <w:tblStyle w:val="LiBang"/>
        <w:tblW w:w="7694" w:type="dxa"/>
        <w:jc w:val="center"/>
        <w:tblLook w:val="04A0" w:firstRow="1" w:lastRow="0" w:firstColumn="1" w:lastColumn="0" w:noHBand="0" w:noVBand="1"/>
      </w:tblPr>
      <w:tblGrid>
        <w:gridCol w:w="1364"/>
        <w:gridCol w:w="1072"/>
        <w:gridCol w:w="1428"/>
        <w:gridCol w:w="1307"/>
        <w:gridCol w:w="965"/>
        <w:gridCol w:w="1558"/>
      </w:tblGrid>
      <w:tr w:rsidR="00B65858" w14:paraId="67389478" w14:textId="77777777" w:rsidTr="00272DA9">
        <w:trPr>
          <w:trHeight w:val="723"/>
          <w:jc w:val="center"/>
        </w:trPr>
        <w:tc>
          <w:tcPr>
            <w:tcW w:w="0" w:type="auto"/>
            <w:vAlign w:val="center"/>
          </w:tcPr>
          <w:p w14:paraId="31754BB4" w14:textId="77777777" w:rsidR="00B65858" w:rsidRPr="00EB29A3" w:rsidRDefault="00B65858" w:rsidP="00272DA9">
            <w:pPr>
              <w:jc w:val="center"/>
              <w:rPr>
                <w:sz w:val="24"/>
                <w:szCs w:val="24"/>
              </w:rPr>
            </w:pPr>
            <w:r w:rsidRPr="00EB29A3">
              <w:rPr>
                <w:sz w:val="24"/>
                <w:szCs w:val="24"/>
              </w:rPr>
              <w:t>Hệ thống</w:t>
            </w:r>
          </w:p>
        </w:tc>
        <w:tc>
          <w:tcPr>
            <w:tcW w:w="0" w:type="auto"/>
            <w:vAlign w:val="center"/>
          </w:tcPr>
          <w:p w14:paraId="7BE6075D" w14:textId="77777777" w:rsidR="00B65858" w:rsidRPr="00EB29A3" w:rsidRDefault="00B65858" w:rsidP="00272DA9">
            <w:pPr>
              <w:jc w:val="center"/>
              <w:rPr>
                <w:sz w:val="24"/>
                <w:szCs w:val="24"/>
              </w:rPr>
            </w:pPr>
            <w:r w:rsidRPr="00EB29A3">
              <w:rPr>
                <w:sz w:val="24"/>
                <w:szCs w:val="24"/>
              </w:rPr>
              <w:t>Độ chính xác</w:t>
            </w:r>
          </w:p>
        </w:tc>
        <w:tc>
          <w:tcPr>
            <w:tcW w:w="0" w:type="auto"/>
            <w:vAlign w:val="center"/>
          </w:tcPr>
          <w:p w14:paraId="42B565DC" w14:textId="77777777" w:rsidR="00B65858" w:rsidRPr="00EB29A3" w:rsidRDefault="00B65858" w:rsidP="00272DA9">
            <w:pPr>
              <w:jc w:val="center"/>
              <w:rPr>
                <w:sz w:val="24"/>
                <w:szCs w:val="24"/>
              </w:rPr>
            </w:pPr>
            <w:r w:rsidRPr="00EB29A3">
              <w:rPr>
                <w:sz w:val="24"/>
                <w:szCs w:val="24"/>
              </w:rPr>
              <w:t>Công nghệ sử dụng</w:t>
            </w:r>
          </w:p>
        </w:tc>
        <w:tc>
          <w:tcPr>
            <w:tcW w:w="0" w:type="auto"/>
            <w:vAlign w:val="center"/>
          </w:tcPr>
          <w:p w14:paraId="44117220" w14:textId="77777777" w:rsidR="00B65858" w:rsidRPr="00EB29A3" w:rsidRDefault="00B65858" w:rsidP="00272DA9">
            <w:pPr>
              <w:jc w:val="center"/>
              <w:rPr>
                <w:sz w:val="24"/>
                <w:szCs w:val="24"/>
              </w:rPr>
            </w:pPr>
            <w:r w:rsidRPr="00EB29A3">
              <w:rPr>
                <w:sz w:val="24"/>
                <w:szCs w:val="24"/>
              </w:rPr>
              <w:t>Phương pháp định vị</w:t>
            </w:r>
          </w:p>
        </w:tc>
        <w:tc>
          <w:tcPr>
            <w:tcW w:w="0" w:type="auto"/>
            <w:vAlign w:val="center"/>
          </w:tcPr>
          <w:p w14:paraId="6C542138" w14:textId="77777777" w:rsidR="00B65858" w:rsidRPr="00EB29A3" w:rsidRDefault="00B65858" w:rsidP="00272DA9">
            <w:pPr>
              <w:jc w:val="center"/>
              <w:rPr>
                <w:sz w:val="24"/>
                <w:szCs w:val="24"/>
              </w:rPr>
            </w:pPr>
            <w:r w:rsidRPr="00EB29A3">
              <w:rPr>
                <w:sz w:val="24"/>
                <w:szCs w:val="24"/>
              </w:rPr>
              <w:t>Giá cả</w:t>
            </w:r>
          </w:p>
        </w:tc>
        <w:tc>
          <w:tcPr>
            <w:tcW w:w="0" w:type="auto"/>
            <w:vAlign w:val="center"/>
          </w:tcPr>
          <w:p w14:paraId="728B5B40" w14:textId="77777777" w:rsidR="00B65858" w:rsidRPr="00EB29A3" w:rsidRDefault="00B65858" w:rsidP="00272DA9">
            <w:pPr>
              <w:jc w:val="center"/>
              <w:rPr>
                <w:sz w:val="24"/>
                <w:szCs w:val="24"/>
              </w:rPr>
            </w:pPr>
            <w:r w:rsidRPr="00EB29A3">
              <w:rPr>
                <w:sz w:val="24"/>
                <w:szCs w:val="24"/>
              </w:rPr>
              <w:t>Đáng giá chung</w:t>
            </w:r>
          </w:p>
        </w:tc>
      </w:tr>
      <w:tr w:rsidR="00B65858" w:rsidRPr="00F46132" w14:paraId="2FF2328E" w14:textId="77777777" w:rsidTr="00272DA9">
        <w:trPr>
          <w:trHeight w:val="1038"/>
          <w:jc w:val="center"/>
        </w:trPr>
        <w:tc>
          <w:tcPr>
            <w:tcW w:w="0" w:type="auto"/>
            <w:vAlign w:val="center"/>
          </w:tcPr>
          <w:p w14:paraId="00A4A0EE" w14:textId="77777777" w:rsidR="00B65858" w:rsidRPr="00EB29A3" w:rsidRDefault="00B65858" w:rsidP="00272DA9">
            <w:pPr>
              <w:jc w:val="center"/>
              <w:rPr>
                <w:sz w:val="24"/>
                <w:szCs w:val="24"/>
              </w:rPr>
            </w:pPr>
            <w:r w:rsidRPr="00EB29A3">
              <w:rPr>
                <w:sz w:val="24"/>
                <w:szCs w:val="24"/>
              </w:rPr>
              <w:t>Infsoft</w:t>
            </w:r>
          </w:p>
        </w:tc>
        <w:tc>
          <w:tcPr>
            <w:tcW w:w="0" w:type="auto"/>
            <w:vAlign w:val="center"/>
          </w:tcPr>
          <w:p w14:paraId="46BE7C10" w14:textId="77777777" w:rsidR="00B65858" w:rsidRPr="00EB29A3" w:rsidRDefault="00B65858" w:rsidP="00272DA9">
            <w:pPr>
              <w:jc w:val="center"/>
              <w:rPr>
                <w:sz w:val="24"/>
                <w:szCs w:val="24"/>
              </w:rPr>
            </w:pPr>
            <w:r w:rsidRPr="00EB29A3">
              <w:rPr>
                <w:sz w:val="24"/>
                <w:szCs w:val="24"/>
              </w:rPr>
              <w:t>1 – 10 m tùy thuộc công nghệ</w:t>
            </w:r>
          </w:p>
        </w:tc>
        <w:tc>
          <w:tcPr>
            <w:tcW w:w="0" w:type="auto"/>
            <w:vAlign w:val="center"/>
          </w:tcPr>
          <w:p w14:paraId="14AA5519" w14:textId="77777777" w:rsidR="00B65858" w:rsidRPr="00EB29A3" w:rsidRDefault="00B65858" w:rsidP="00272DA9">
            <w:pPr>
              <w:jc w:val="center"/>
              <w:rPr>
                <w:sz w:val="24"/>
                <w:szCs w:val="24"/>
              </w:rPr>
            </w:pPr>
            <w:r w:rsidRPr="00EB29A3">
              <w:rPr>
                <w:sz w:val="24"/>
                <w:szCs w:val="24"/>
              </w:rPr>
              <w:t>WiFi, Bluetooth, UWB</w:t>
            </w:r>
          </w:p>
        </w:tc>
        <w:tc>
          <w:tcPr>
            <w:tcW w:w="0" w:type="auto"/>
            <w:vAlign w:val="center"/>
          </w:tcPr>
          <w:p w14:paraId="658F5282" w14:textId="77777777" w:rsidR="00B65858" w:rsidRPr="00EB29A3" w:rsidRDefault="00B65858" w:rsidP="00272DA9">
            <w:pPr>
              <w:jc w:val="center"/>
              <w:rPr>
                <w:sz w:val="24"/>
                <w:szCs w:val="24"/>
              </w:rPr>
            </w:pPr>
            <w:r w:rsidRPr="00EB29A3">
              <w:rPr>
                <w:sz w:val="24"/>
                <w:szCs w:val="24"/>
              </w:rPr>
              <w:t>Định vị bằng ba điểm tham chiết</w:t>
            </w:r>
          </w:p>
        </w:tc>
        <w:tc>
          <w:tcPr>
            <w:tcW w:w="0" w:type="auto"/>
            <w:vAlign w:val="center"/>
          </w:tcPr>
          <w:p w14:paraId="465D286E" w14:textId="77777777" w:rsidR="00B65858" w:rsidRPr="00EB29A3" w:rsidRDefault="00B65858" w:rsidP="00272DA9">
            <w:pPr>
              <w:jc w:val="center"/>
              <w:rPr>
                <w:sz w:val="24"/>
                <w:szCs w:val="24"/>
              </w:rPr>
            </w:pPr>
            <w:r w:rsidRPr="00EB29A3">
              <w:rPr>
                <w:sz w:val="24"/>
                <w:szCs w:val="24"/>
              </w:rPr>
              <w:t>Tương đối cao</w:t>
            </w:r>
          </w:p>
        </w:tc>
        <w:tc>
          <w:tcPr>
            <w:tcW w:w="0" w:type="auto"/>
            <w:vAlign w:val="center"/>
          </w:tcPr>
          <w:p w14:paraId="7EE4F0AE" w14:textId="77777777" w:rsidR="00B65858" w:rsidRPr="00EB29A3" w:rsidRDefault="00B65858" w:rsidP="00272DA9">
            <w:pPr>
              <w:jc w:val="center"/>
              <w:rPr>
                <w:sz w:val="24"/>
                <w:szCs w:val="24"/>
              </w:rPr>
            </w:pPr>
            <w:r w:rsidRPr="00EB29A3">
              <w:rPr>
                <w:sz w:val="24"/>
                <w:szCs w:val="24"/>
              </w:rPr>
              <w:t>Dễ lắp đặt sử dụng nhưng giá thành cao</w:t>
            </w:r>
          </w:p>
        </w:tc>
      </w:tr>
      <w:tr w:rsidR="00B65858" w14:paraId="45419E73" w14:textId="77777777" w:rsidTr="00272DA9">
        <w:trPr>
          <w:trHeight w:val="1051"/>
          <w:jc w:val="center"/>
        </w:trPr>
        <w:tc>
          <w:tcPr>
            <w:tcW w:w="0" w:type="auto"/>
            <w:vAlign w:val="center"/>
          </w:tcPr>
          <w:p w14:paraId="798A486D" w14:textId="77777777" w:rsidR="00B65858" w:rsidRPr="00EB29A3" w:rsidRDefault="00B65858" w:rsidP="00272DA9">
            <w:pPr>
              <w:jc w:val="center"/>
              <w:rPr>
                <w:sz w:val="24"/>
                <w:szCs w:val="24"/>
              </w:rPr>
            </w:pPr>
            <w:r w:rsidRPr="00EB29A3">
              <w:rPr>
                <w:sz w:val="24"/>
                <w:szCs w:val="24"/>
              </w:rPr>
              <w:t>Thingoo</w:t>
            </w:r>
          </w:p>
        </w:tc>
        <w:tc>
          <w:tcPr>
            <w:tcW w:w="0" w:type="auto"/>
            <w:vAlign w:val="center"/>
          </w:tcPr>
          <w:p w14:paraId="49096B71" w14:textId="44B34A81" w:rsidR="00B65858" w:rsidRPr="00EB29A3" w:rsidRDefault="00B65858" w:rsidP="00272DA9">
            <w:pPr>
              <w:jc w:val="center"/>
              <w:rPr>
                <w:sz w:val="24"/>
                <w:szCs w:val="24"/>
              </w:rPr>
            </w:pPr>
            <w:r w:rsidRPr="00EB29A3">
              <w:rPr>
                <w:sz w:val="24"/>
                <w:szCs w:val="24"/>
              </w:rPr>
              <w:t>-</w:t>
            </w:r>
            <w:r w:rsidR="00ED0D91">
              <w:rPr>
                <w:sz w:val="24"/>
                <w:szCs w:val="24"/>
              </w:rPr>
              <w:t>---</w:t>
            </w:r>
          </w:p>
        </w:tc>
        <w:tc>
          <w:tcPr>
            <w:tcW w:w="0" w:type="auto"/>
            <w:vAlign w:val="center"/>
          </w:tcPr>
          <w:p w14:paraId="096BB2FC" w14:textId="77777777" w:rsidR="00B65858" w:rsidRPr="00EB29A3" w:rsidRDefault="00B65858" w:rsidP="00272DA9">
            <w:pPr>
              <w:jc w:val="center"/>
              <w:rPr>
                <w:sz w:val="24"/>
                <w:szCs w:val="24"/>
              </w:rPr>
            </w:pPr>
            <w:r w:rsidRPr="00EB29A3">
              <w:rPr>
                <w:sz w:val="24"/>
                <w:szCs w:val="24"/>
              </w:rPr>
              <w:t>BLE</w:t>
            </w:r>
          </w:p>
        </w:tc>
        <w:tc>
          <w:tcPr>
            <w:tcW w:w="0" w:type="auto"/>
            <w:vAlign w:val="center"/>
          </w:tcPr>
          <w:p w14:paraId="03BE145D" w14:textId="77777777" w:rsidR="00B65858" w:rsidRPr="00EB29A3" w:rsidRDefault="00B65858" w:rsidP="00272DA9">
            <w:pPr>
              <w:jc w:val="center"/>
              <w:rPr>
                <w:sz w:val="24"/>
                <w:szCs w:val="24"/>
              </w:rPr>
            </w:pPr>
            <w:r w:rsidRPr="00EB29A3">
              <w:rPr>
                <w:sz w:val="24"/>
                <w:szCs w:val="24"/>
              </w:rPr>
              <w:t>Xác định vùng lân cận</w:t>
            </w:r>
          </w:p>
        </w:tc>
        <w:tc>
          <w:tcPr>
            <w:tcW w:w="0" w:type="auto"/>
            <w:vAlign w:val="center"/>
          </w:tcPr>
          <w:p w14:paraId="2E1FEAB6" w14:textId="77777777" w:rsidR="00B65858" w:rsidRPr="00EB29A3" w:rsidRDefault="00B65858" w:rsidP="00272DA9">
            <w:pPr>
              <w:jc w:val="center"/>
              <w:rPr>
                <w:sz w:val="24"/>
                <w:szCs w:val="24"/>
              </w:rPr>
            </w:pPr>
            <w:r w:rsidRPr="00EB29A3">
              <w:rPr>
                <w:sz w:val="24"/>
                <w:szCs w:val="24"/>
              </w:rPr>
              <w:t>Thấp</w:t>
            </w:r>
          </w:p>
        </w:tc>
        <w:tc>
          <w:tcPr>
            <w:tcW w:w="0" w:type="auto"/>
            <w:vAlign w:val="center"/>
          </w:tcPr>
          <w:p w14:paraId="197C0111" w14:textId="77777777" w:rsidR="00B65858" w:rsidRPr="00EB29A3" w:rsidRDefault="00B65858" w:rsidP="00272DA9">
            <w:pPr>
              <w:jc w:val="center"/>
              <w:rPr>
                <w:sz w:val="24"/>
                <w:szCs w:val="24"/>
              </w:rPr>
            </w:pPr>
            <w:r w:rsidRPr="00EB29A3">
              <w:rPr>
                <w:sz w:val="24"/>
                <w:szCs w:val="24"/>
              </w:rPr>
              <w:t>Giá thành thấp, nhiều ứng dụng đa dạng</w:t>
            </w:r>
          </w:p>
        </w:tc>
      </w:tr>
      <w:tr w:rsidR="00B65858" w:rsidRPr="00CE4FCA" w14:paraId="1DE26D74" w14:textId="77777777" w:rsidTr="00272DA9">
        <w:trPr>
          <w:trHeight w:val="1367"/>
          <w:jc w:val="center"/>
        </w:trPr>
        <w:tc>
          <w:tcPr>
            <w:tcW w:w="0" w:type="auto"/>
            <w:vAlign w:val="center"/>
          </w:tcPr>
          <w:p w14:paraId="0168813D" w14:textId="77777777" w:rsidR="00B65858" w:rsidRPr="00EB29A3" w:rsidRDefault="00B65858" w:rsidP="00272DA9">
            <w:pPr>
              <w:jc w:val="center"/>
              <w:rPr>
                <w:sz w:val="24"/>
                <w:szCs w:val="24"/>
              </w:rPr>
            </w:pPr>
            <w:r w:rsidRPr="00EB29A3">
              <w:rPr>
                <w:sz w:val="24"/>
                <w:szCs w:val="24"/>
              </w:rPr>
              <w:t>IndoorAtlas</w:t>
            </w:r>
          </w:p>
        </w:tc>
        <w:tc>
          <w:tcPr>
            <w:tcW w:w="0" w:type="auto"/>
            <w:vAlign w:val="center"/>
          </w:tcPr>
          <w:p w14:paraId="2132C45F" w14:textId="1481BD04" w:rsidR="00B65858" w:rsidRPr="00EB29A3" w:rsidRDefault="00B65858" w:rsidP="00272DA9">
            <w:pPr>
              <w:jc w:val="center"/>
              <w:rPr>
                <w:sz w:val="24"/>
                <w:szCs w:val="24"/>
              </w:rPr>
            </w:pPr>
            <w:r w:rsidRPr="00EB29A3">
              <w:rPr>
                <w:sz w:val="24"/>
                <w:szCs w:val="24"/>
              </w:rPr>
              <w:t>1-3</w:t>
            </w:r>
            <w:r w:rsidR="00CA0E7B">
              <w:rPr>
                <w:sz w:val="24"/>
                <w:szCs w:val="24"/>
              </w:rPr>
              <w:t xml:space="preserve"> </w:t>
            </w:r>
            <w:r w:rsidRPr="00EB29A3">
              <w:rPr>
                <w:sz w:val="24"/>
                <w:szCs w:val="24"/>
              </w:rPr>
              <w:t>m</w:t>
            </w:r>
          </w:p>
        </w:tc>
        <w:tc>
          <w:tcPr>
            <w:tcW w:w="0" w:type="auto"/>
            <w:vAlign w:val="center"/>
          </w:tcPr>
          <w:p w14:paraId="33A447BB" w14:textId="77777777" w:rsidR="00B65858" w:rsidRPr="00EB29A3" w:rsidRDefault="00B65858" w:rsidP="00272DA9">
            <w:pPr>
              <w:jc w:val="center"/>
              <w:rPr>
                <w:sz w:val="24"/>
                <w:szCs w:val="24"/>
              </w:rPr>
            </w:pPr>
            <w:r w:rsidRPr="00EB29A3">
              <w:rPr>
                <w:sz w:val="24"/>
                <w:szCs w:val="24"/>
              </w:rPr>
              <w:t>BLE</w:t>
            </w:r>
            <w:r>
              <w:rPr>
                <w:sz w:val="24"/>
                <w:szCs w:val="24"/>
              </w:rPr>
              <w:t>,</w:t>
            </w:r>
            <w:r w:rsidRPr="00EB29A3">
              <w:rPr>
                <w:sz w:val="24"/>
                <w:szCs w:val="24"/>
              </w:rPr>
              <w:t xml:space="preserve"> </w:t>
            </w:r>
            <w:r>
              <w:rPr>
                <w:sz w:val="24"/>
                <w:szCs w:val="24"/>
              </w:rPr>
              <w:t>WiFi và Từ trường</w:t>
            </w:r>
          </w:p>
        </w:tc>
        <w:tc>
          <w:tcPr>
            <w:tcW w:w="0" w:type="auto"/>
            <w:vAlign w:val="center"/>
          </w:tcPr>
          <w:p w14:paraId="4060A065" w14:textId="77777777" w:rsidR="00B65858" w:rsidRPr="00EB29A3" w:rsidRDefault="00B65858" w:rsidP="00272DA9">
            <w:pPr>
              <w:jc w:val="center"/>
              <w:rPr>
                <w:sz w:val="24"/>
                <w:szCs w:val="24"/>
              </w:rPr>
            </w:pPr>
            <w:r w:rsidRPr="00EB29A3">
              <w:rPr>
                <w:sz w:val="24"/>
                <w:szCs w:val="24"/>
              </w:rPr>
              <w:t>Xác định dấu vân tay kỹ thuật</w:t>
            </w:r>
          </w:p>
        </w:tc>
        <w:tc>
          <w:tcPr>
            <w:tcW w:w="0" w:type="auto"/>
            <w:vAlign w:val="center"/>
          </w:tcPr>
          <w:p w14:paraId="55F62183" w14:textId="77777777" w:rsidR="00B65858" w:rsidRPr="00EB29A3" w:rsidRDefault="00B65858" w:rsidP="00272DA9">
            <w:pPr>
              <w:jc w:val="center"/>
              <w:rPr>
                <w:sz w:val="24"/>
                <w:szCs w:val="24"/>
              </w:rPr>
            </w:pPr>
            <w:r w:rsidRPr="00EB29A3">
              <w:rPr>
                <w:sz w:val="24"/>
                <w:szCs w:val="24"/>
              </w:rPr>
              <w:t>Thấp</w:t>
            </w:r>
          </w:p>
        </w:tc>
        <w:tc>
          <w:tcPr>
            <w:tcW w:w="0" w:type="auto"/>
            <w:vAlign w:val="center"/>
          </w:tcPr>
          <w:p w14:paraId="5E708670" w14:textId="77777777" w:rsidR="00B65858" w:rsidRPr="00EB29A3" w:rsidRDefault="00B65858" w:rsidP="00272DA9">
            <w:pPr>
              <w:jc w:val="center"/>
              <w:rPr>
                <w:sz w:val="24"/>
                <w:szCs w:val="24"/>
              </w:rPr>
            </w:pPr>
            <w:r w:rsidRPr="00EB29A3">
              <w:rPr>
                <w:sz w:val="24"/>
                <w:szCs w:val="24"/>
              </w:rPr>
              <w:t>Bao phủ một khoảng rộng nhưng cần hiệu chỉnh nhiều.</w:t>
            </w:r>
          </w:p>
        </w:tc>
      </w:tr>
      <w:tr w:rsidR="00B65858" w:rsidRPr="00CE4FCA" w14:paraId="347D2DCD" w14:textId="77777777" w:rsidTr="00272DA9">
        <w:trPr>
          <w:trHeight w:val="1051"/>
          <w:jc w:val="center"/>
        </w:trPr>
        <w:tc>
          <w:tcPr>
            <w:tcW w:w="0" w:type="auto"/>
            <w:vAlign w:val="center"/>
          </w:tcPr>
          <w:p w14:paraId="128DAACC" w14:textId="77777777" w:rsidR="00B65858" w:rsidRPr="00EB29A3" w:rsidRDefault="00B65858" w:rsidP="00272DA9">
            <w:pPr>
              <w:jc w:val="center"/>
              <w:rPr>
                <w:sz w:val="24"/>
                <w:szCs w:val="24"/>
              </w:rPr>
            </w:pPr>
            <w:r w:rsidRPr="00EB29A3">
              <w:rPr>
                <w:sz w:val="24"/>
                <w:szCs w:val="24"/>
              </w:rPr>
              <w:t>Luxapose</w:t>
            </w:r>
          </w:p>
        </w:tc>
        <w:tc>
          <w:tcPr>
            <w:tcW w:w="0" w:type="auto"/>
            <w:vAlign w:val="center"/>
          </w:tcPr>
          <w:p w14:paraId="5FDE1BAA" w14:textId="1A148552" w:rsidR="00B65858" w:rsidRPr="00EB29A3" w:rsidRDefault="00B65858" w:rsidP="00272DA9">
            <w:pPr>
              <w:jc w:val="center"/>
              <w:rPr>
                <w:sz w:val="24"/>
                <w:szCs w:val="24"/>
              </w:rPr>
            </w:pPr>
            <w:r w:rsidRPr="00EB29A3">
              <w:rPr>
                <w:sz w:val="24"/>
                <w:szCs w:val="24"/>
              </w:rPr>
              <w:t>10-15</w:t>
            </w:r>
            <w:r w:rsidR="00CA0E7B">
              <w:rPr>
                <w:sz w:val="24"/>
                <w:szCs w:val="24"/>
              </w:rPr>
              <w:t xml:space="preserve"> </w:t>
            </w:r>
            <w:r w:rsidR="00376790">
              <w:rPr>
                <w:sz w:val="24"/>
                <w:szCs w:val="24"/>
              </w:rPr>
              <w:t>cm</w:t>
            </w:r>
          </w:p>
        </w:tc>
        <w:tc>
          <w:tcPr>
            <w:tcW w:w="0" w:type="auto"/>
            <w:vAlign w:val="center"/>
          </w:tcPr>
          <w:p w14:paraId="66D83481" w14:textId="77777777" w:rsidR="00B65858" w:rsidRPr="00EB29A3" w:rsidRDefault="00B65858" w:rsidP="00272DA9">
            <w:pPr>
              <w:jc w:val="center"/>
              <w:rPr>
                <w:sz w:val="24"/>
                <w:szCs w:val="24"/>
              </w:rPr>
            </w:pPr>
            <w:r w:rsidRPr="00EB29A3">
              <w:rPr>
                <w:sz w:val="24"/>
                <w:szCs w:val="24"/>
              </w:rPr>
              <w:t>Ánh sáng khả kiến</w:t>
            </w:r>
          </w:p>
        </w:tc>
        <w:tc>
          <w:tcPr>
            <w:tcW w:w="0" w:type="auto"/>
            <w:vAlign w:val="center"/>
          </w:tcPr>
          <w:p w14:paraId="0F631A59" w14:textId="77777777" w:rsidR="00B65858" w:rsidRPr="00EB29A3" w:rsidRDefault="00B65858" w:rsidP="00272DA9">
            <w:pPr>
              <w:jc w:val="center"/>
              <w:rPr>
                <w:sz w:val="24"/>
                <w:szCs w:val="24"/>
              </w:rPr>
            </w:pPr>
            <w:r w:rsidRPr="00EB29A3">
              <w:rPr>
                <w:sz w:val="24"/>
                <w:szCs w:val="24"/>
              </w:rPr>
              <w:t>Định vị bằng ba điểm tham chiếu</w:t>
            </w:r>
          </w:p>
        </w:tc>
        <w:tc>
          <w:tcPr>
            <w:tcW w:w="0" w:type="auto"/>
            <w:vAlign w:val="center"/>
          </w:tcPr>
          <w:p w14:paraId="67F687DE" w14:textId="77777777" w:rsidR="00B65858" w:rsidRPr="00EB29A3" w:rsidRDefault="00B65858" w:rsidP="00272DA9">
            <w:pPr>
              <w:jc w:val="center"/>
              <w:rPr>
                <w:sz w:val="24"/>
                <w:szCs w:val="24"/>
              </w:rPr>
            </w:pPr>
            <w:r w:rsidRPr="00EB29A3">
              <w:rPr>
                <w:sz w:val="24"/>
                <w:szCs w:val="24"/>
              </w:rPr>
              <w:t>Trung bình</w:t>
            </w:r>
          </w:p>
        </w:tc>
        <w:tc>
          <w:tcPr>
            <w:tcW w:w="0" w:type="auto"/>
            <w:vAlign w:val="center"/>
          </w:tcPr>
          <w:p w14:paraId="77C7510C" w14:textId="77777777" w:rsidR="00B65858" w:rsidRPr="00EB29A3" w:rsidRDefault="00B65858" w:rsidP="00272DA9">
            <w:pPr>
              <w:jc w:val="center"/>
              <w:rPr>
                <w:sz w:val="24"/>
                <w:szCs w:val="24"/>
              </w:rPr>
            </w:pPr>
            <w:r w:rsidRPr="00EB29A3">
              <w:rPr>
                <w:sz w:val="24"/>
                <w:szCs w:val="24"/>
              </w:rPr>
              <w:t>Yêu cầu cơ sở hạ tầng</w:t>
            </w:r>
          </w:p>
        </w:tc>
      </w:tr>
      <w:tr w:rsidR="00B65858" w14:paraId="1285C99A" w14:textId="77777777" w:rsidTr="00272DA9">
        <w:trPr>
          <w:trHeight w:val="1038"/>
          <w:jc w:val="center"/>
        </w:trPr>
        <w:tc>
          <w:tcPr>
            <w:tcW w:w="0" w:type="auto"/>
            <w:vAlign w:val="center"/>
          </w:tcPr>
          <w:p w14:paraId="4152CF70" w14:textId="77777777" w:rsidR="00B65858" w:rsidRPr="00EB29A3" w:rsidRDefault="00B65858" w:rsidP="00272DA9">
            <w:pPr>
              <w:jc w:val="center"/>
              <w:rPr>
                <w:sz w:val="24"/>
                <w:szCs w:val="24"/>
              </w:rPr>
            </w:pPr>
            <w:r w:rsidRPr="00EB29A3">
              <w:rPr>
                <w:sz w:val="24"/>
                <w:szCs w:val="24"/>
              </w:rPr>
              <w:t>Cricket</w:t>
            </w:r>
          </w:p>
        </w:tc>
        <w:tc>
          <w:tcPr>
            <w:tcW w:w="0" w:type="auto"/>
            <w:vAlign w:val="center"/>
          </w:tcPr>
          <w:p w14:paraId="20ECDDD9" w14:textId="039BFD2A" w:rsidR="00B65858" w:rsidRPr="00EB29A3" w:rsidRDefault="00B65858" w:rsidP="00272DA9">
            <w:pPr>
              <w:jc w:val="center"/>
              <w:rPr>
                <w:sz w:val="24"/>
                <w:szCs w:val="24"/>
              </w:rPr>
            </w:pPr>
            <w:r w:rsidRPr="00EB29A3">
              <w:rPr>
                <w:sz w:val="24"/>
                <w:szCs w:val="24"/>
              </w:rPr>
              <w:t>10-12</w:t>
            </w:r>
            <w:r w:rsidR="00CA0E7B">
              <w:rPr>
                <w:sz w:val="24"/>
                <w:szCs w:val="24"/>
              </w:rPr>
              <w:t xml:space="preserve"> </w:t>
            </w:r>
            <w:r w:rsidR="00376790">
              <w:rPr>
                <w:sz w:val="24"/>
                <w:szCs w:val="24"/>
              </w:rPr>
              <w:t>cm</w:t>
            </w:r>
          </w:p>
        </w:tc>
        <w:tc>
          <w:tcPr>
            <w:tcW w:w="0" w:type="auto"/>
            <w:vAlign w:val="center"/>
          </w:tcPr>
          <w:p w14:paraId="3A077F5C" w14:textId="77777777" w:rsidR="00B65858" w:rsidRPr="00EB29A3" w:rsidRDefault="00B65858" w:rsidP="00272DA9">
            <w:pPr>
              <w:jc w:val="center"/>
              <w:rPr>
                <w:sz w:val="24"/>
                <w:szCs w:val="24"/>
              </w:rPr>
            </w:pPr>
            <w:r w:rsidRPr="00EB29A3">
              <w:rPr>
                <w:sz w:val="24"/>
                <w:szCs w:val="24"/>
              </w:rPr>
              <w:t>Sóng RF và Sóng siêu âm</w:t>
            </w:r>
          </w:p>
        </w:tc>
        <w:tc>
          <w:tcPr>
            <w:tcW w:w="0" w:type="auto"/>
            <w:vAlign w:val="center"/>
          </w:tcPr>
          <w:p w14:paraId="4CADC8BC" w14:textId="77777777" w:rsidR="00B65858" w:rsidRPr="00EB29A3" w:rsidRDefault="00B65858" w:rsidP="00272DA9">
            <w:pPr>
              <w:jc w:val="center"/>
              <w:rPr>
                <w:sz w:val="24"/>
                <w:szCs w:val="24"/>
              </w:rPr>
            </w:pPr>
            <w:r w:rsidRPr="00EB29A3">
              <w:rPr>
                <w:sz w:val="24"/>
                <w:szCs w:val="24"/>
              </w:rPr>
              <w:t>Định vị bằng ba điểm tham chiếu</w:t>
            </w:r>
          </w:p>
        </w:tc>
        <w:tc>
          <w:tcPr>
            <w:tcW w:w="0" w:type="auto"/>
            <w:vAlign w:val="center"/>
          </w:tcPr>
          <w:p w14:paraId="41FAA5BE" w14:textId="77777777" w:rsidR="00B65858" w:rsidRPr="00EB29A3" w:rsidRDefault="00B65858" w:rsidP="00272DA9">
            <w:pPr>
              <w:jc w:val="center"/>
              <w:rPr>
                <w:sz w:val="24"/>
                <w:szCs w:val="24"/>
              </w:rPr>
            </w:pPr>
            <w:r w:rsidRPr="00EB29A3">
              <w:rPr>
                <w:sz w:val="24"/>
                <w:szCs w:val="24"/>
              </w:rPr>
              <w:t>Thấp</w:t>
            </w:r>
          </w:p>
        </w:tc>
        <w:tc>
          <w:tcPr>
            <w:tcW w:w="0" w:type="auto"/>
            <w:vAlign w:val="center"/>
          </w:tcPr>
          <w:p w14:paraId="47B554DF" w14:textId="77777777" w:rsidR="00B65858" w:rsidRPr="00EB29A3" w:rsidRDefault="00B65858" w:rsidP="00272DA9">
            <w:pPr>
              <w:jc w:val="center"/>
              <w:rPr>
                <w:sz w:val="24"/>
                <w:szCs w:val="24"/>
              </w:rPr>
            </w:pPr>
            <w:r w:rsidRPr="00EB29A3">
              <w:rPr>
                <w:sz w:val="24"/>
                <w:szCs w:val="24"/>
              </w:rPr>
              <w:t>Giá thành thấp nhưng hệ thống khá chậm</w:t>
            </w:r>
          </w:p>
        </w:tc>
      </w:tr>
      <w:tr w:rsidR="00B65858" w14:paraId="6D81AE98" w14:textId="77777777" w:rsidTr="00272DA9">
        <w:trPr>
          <w:trHeight w:val="1051"/>
          <w:jc w:val="center"/>
        </w:trPr>
        <w:tc>
          <w:tcPr>
            <w:tcW w:w="0" w:type="auto"/>
            <w:vAlign w:val="center"/>
          </w:tcPr>
          <w:p w14:paraId="3193E393" w14:textId="77777777" w:rsidR="00B65858" w:rsidRPr="00EB29A3" w:rsidRDefault="00B65858" w:rsidP="00272DA9">
            <w:pPr>
              <w:jc w:val="center"/>
              <w:rPr>
                <w:sz w:val="24"/>
                <w:szCs w:val="24"/>
              </w:rPr>
            </w:pPr>
            <w:r w:rsidRPr="00EB29A3">
              <w:rPr>
                <w:sz w:val="24"/>
                <w:szCs w:val="24"/>
              </w:rPr>
              <w:t>LearnLoc</w:t>
            </w:r>
          </w:p>
        </w:tc>
        <w:tc>
          <w:tcPr>
            <w:tcW w:w="0" w:type="auto"/>
            <w:vAlign w:val="center"/>
          </w:tcPr>
          <w:p w14:paraId="118E54F3" w14:textId="7013AC35" w:rsidR="00B65858" w:rsidRPr="00EB29A3" w:rsidRDefault="00B65858" w:rsidP="00272DA9">
            <w:pPr>
              <w:jc w:val="center"/>
              <w:rPr>
                <w:sz w:val="24"/>
                <w:szCs w:val="24"/>
              </w:rPr>
            </w:pPr>
            <w:r w:rsidRPr="00EB29A3">
              <w:rPr>
                <w:sz w:val="24"/>
                <w:szCs w:val="24"/>
              </w:rPr>
              <w:t>1-3</w:t>
            </w:r>
            <w:r w:rsidR="00CA0E7B">
              <w:rPr>
                <w:sz w:val="24"/>
                <w:szCs w:val="24"/>
              </w:rPr>
              <w:t xml:space="preserve"> </w:t>
            </w:r>
            <w:r w:rsidRPr="00EB29A3">
              <w:rPr>
                <w:sz w:val="24"/>
                <w:szCs w:val="24"/>
              </w:rPr>
              <w:t>m</w:t>
            </w:r>
          </w:p>
        </w:tc>
        <w:tc>
          <w:tcPr>
            <w:tcW w:w="0" w:type="auto"/>
            <w:vAlign w:val="center"/>
          </w:tcPr>
          <w:p w14:paraId="1C5D99E3" w14:textId="77777777" w:rsidR="00B65858" w:rsidRPr="00EB29A3" w:rsidRDefault="00B65858" w:rsidP="00272DA9">
            <w:pPr>
              <w:jc w:val="center"/>
              <w:rPr>
                <w:sz w:val="24"/>
                <w:szCs w:val="24"/>
              </w:rPr>
            </w:pPr>
            <w:r w:rsidRPr="00EB29A3">
              <w:rPr>
                <w:sz w:val="24"/>
                <w:szCs w:val="24"/>
              </w:rPr>
              <w:t>WiFi</w:t>
            </w:r>
          </w:p>
        </w:tc>
        <w:tc>
          <w:tcPr>
            <w:tcW w:w="0" w:type="auto"/>
            <w:vAlign w:val="center"/>
          </w:tcPr>
          <w:p w14:paraId="4DE5685D" w14:textId="77777777" w:rsidR="00B65858" w:rsidRPr="00EB29A3" w:rsidRDefault="00B65858" w:rsidP="00272DA9">
            <w:pPr>
              <w:jc w:val="center"/>
              <w:rPr>
                <w:sz w:val="24"/>
                <w:szCs w:val="24"/>
              </w:rPr>
            </w:pPr>
            <w:r w:rsidRPr="00EB29A3">
              <w:rPr>
                <w:sz w:val="24"/>
                <w:szCs w:val="24"/>
              </w:rPr>
              <w:t>Xác định dấu vân tay kỹ thuật</w:t>
            </w:r>
          </w:p>
        </w:tc>
        <w:tc>
          <w:tcPr>
            <w:tcW w:w="0" w:type="auto"/>
            <w:vAlign w:val="center"/>
          </w:tcPr>
          <w:p w14:paraId="74E19BE3" w14:textId="77777777" w:rsidR="00B65858" w:rsidRPr="00EB29A3" w:rsidRDefault="00B65858" w:rsidP="00272DA9">
            <w:pPr>
              <w:jc w:val="center"/>
              <w:rPr>
                <w:sz w:val="24"/>
                <w:szCs w:val="24"/>
              </w:rPr>
            </w:pPr>
            <w:r w:rsidRPr="00EB29A3">
              <w:rPr>
                <w:sz w:val="24"/>
                <w:szCs w:val="24"/>
              </w:rPr>
              <w:t>Thấp</w:t>
            </w:r>
          </w:p>
        </w:tc>
        <w:tc>
          <w:tcPr>
            <w:tcW w:w="0" w:type="auto"/>
            <w:vAlign w:val="center"/>
          </w:tcPr>
          <w:p w14:paraId="0E264715" w14:textId="77777777" w:rsidR="00B65858" w:rsidRPr="00EB29A3" w:rsidRDefault="00B65858" w:rsidP="00272DA9">
            <w:pPr>
              <w:keepNext/>
              <w:jc w:val="center"/>
              <w:rPr>
                <w:sz w:val="24"/>
                <w:szCs w:val="24"/>
                <w:highlight w:val="yellow"/>
              </w:rPr>
            </w:pPr>
            <w:r w:rsidRPr="00840296">
              <w:rPr>
                <w:sz w:val="24"/>
                <w:szCs w:val="24"/>
              </w:rPr>
              <w:t>Cần hiệu chỉnh</w:t>
            </w:r>
          </w:p>
        </w:tc>
      </w:tr>
    </w:tbl>
    <w:p w14:paraId="2313DF60" w14:textId="3DC24F1C" w:rsidR="00B65858" w:rsidRDefault="00B65858" w:rsidP="00B65858">
      <w:r>
        <w:lastRenderedPageBreak/>
        <w:t>Các hệ thống trên đây đều có những ưu nhược điểm nhất định. Với các hệ thống chỉ sử dụng một công nghệ để định vị (Wifi, Bluetooth,…), độ chính xác đạt được còn chưa cao (&gt;1</w:t>
      </w:r>
      <w:r w:rsidR="00CA0E7B">
        <w:t xml:space="preserve"> </w:t>
      </w:r>
      <w:r>
        <w:t xml:space="preserve">m). Để cải thiện hệ thống, tăng độ chính xác. cần sử dụng nhiều công nghệ một lúc như Cricket hoặc IndoorAtlas. Điều này sẽ gây khó khăn khi triển khai cũng như làm tăng giá thành của hệ thống. </w:t>
      </w:r>
    </w:p>
    <w:p w14:paraId="4C6D3DEA" w14:textId="77777777" w:rsidR="00B65858" w:rsidRDefault="00B65858" w:rsidP="00B65858">
      <w:r>
        <w:t>Ở đồ án này, em tìm kiếm một giải pháp mà chỉ sử dụng một công nghệ, kết hợp với các phương pháp phù hợp để có thể làm tăng độ chính xác trong quá trình định vị.</w:t>
      </w:r>
    </w:p>
    <w:p w14:paraId="15ED2442" w14:textId="77777777" w:rsidR="00B65858" w:rsidRPr="00872FC9" w:rsidRDefault="00B65858" w:rsidP="00E37633">
      <w:pPr>
        <w:pStyle w:val="oancuaDanhsach"/>
        <w:numPr>
          <w:ilvl w:val="0"/>
          <w:numId w:val="12"/>
        </w:numPr>
        <w:spacing w:before="120"/>
        <w:contextualSpacing w:val="0"/>
        <w:outlineLvl w:val="1"/>
        <w:rPr>
          <w:b/>
          <w:vanish/>
        </w:rPr>
      </w:pPr>
      <w:bookmarkStart w:id="86" w:name="_Toc61688355"/>
      <w:bookmarkStart w:id="87" w:name="_Toc61688467"/>
      <w:bookmarkStart w:id="88" w:name="_Toc62061967"/>
      <w:bookmarkStart w:id="89" w:name="_Toc62062385"/>
      <w:bookmarkStart w:id="90" w:name="_Toc62064447"/>
      <w:bookmarkStart w:id="91" w:name="_Toc62124350"/>
      <w:bookmarkStart w:id="92" w:name="_Toc62144997"/>
      <w:bookmarkStart w:id="93" w:name="_Toc62206425"/>
      <w:bookmarkStart w:id="94" w:name="_Toc62206565"/>
      <w:bookmarkEnd w:id="86"/>
      <w:bookmarkEnd w:id="87"/>
      <w:bookmarkEnd w:id="88"/>
      <w:bookmarkEnd w:id="89"/>
      <w:bookmarkEnd w:id="90"/>
      <w:bookmarkEnd w:id="91"/>
      <w:bookmarkEnd w:id="92"/>
      <w:bookmarkEnd w:id="93"/>
      <w:bookmarkEnd w:id="94"/>
    </w:p>
    <w:p w14:paraId="4594C12E" w14:textId="77777777" w:rsidR="00B65858" w:rsidRPr="00872FC9" w:rsidRDefault="00B65858" w:rsidP="00E37633">
      <w:pPr>
        <w:pStyle w:val="oancuaDanhsach"/>
        <w:numPr>
          <w:ilvl w:val="1"/>
          <w:numId w:val="12"/>
        </w:numPr>
        <w:spacing w:before="120"/>
        <w:contextualSpacing w:val="0"/>
        <w:outlineLvl w:val="1"/>
        <w:rPr>
          <w:b/>
          <w:vanish/>
        </w:rPr>
      </w:pPr>
      <w:bookmarkStart w:id="95" w:name="_Toc61688356"/>
      <w:bookmarkStart w:id="96" w:name="_Toc61688468"/>
      <w:bookmarkStart w:id="97" w:name="_Toc62061968"/>
      <w:bookmarkStart w:id="98" w:name="_Toc62062386"/>
      <w:bookmarkStart w:id="99" w:name="_Toc62064448"/>
      <w:bookmarkStart w:id="100" w:name="_Toc62124351"/>
      <w:bookmarkStart w:id="101" w:name="_Toc62144998"/>
      <w:bookmarkStart w:id="102" w:name="_Toc62206426"/>
      <w:bookmarkStart w:id="103" w:name="_Toc62206566"/>
      <w:bookmarkEnd w:id="95"/>
      <w:bookmarkEnd w:id="96"/>
      <w:bookmarkEnd w:id="97"/>
      <w:bookmarkEnd w:id="98"/>
      <w:bookmarkEnd w:id="99"/>
      <w:bookmarkEnd w:id="100"/>
      <w:bookmarkEnd w:id="101"/>
      <w:bookmarkEnd w:id="102"/>
      <w:bookmarkEnd w:id="103"/>
    </w:p>
    <w:p w14:paraId="76C3ED4E" w14:textId="77777777" w:rsidR="00B65858" w:rsidRPr="00872FC9" w:rsidRDefault="00B65858" w:rsidP="00E37633">
      <w:pPr>
        <w:pStyle w:val="oancuaDanhsach"/>
        <w:numPr>
          <w:ilvl w:val="1"/>
          <w:numId w:val="12"/>
        </w:numPr>
        <w:spacing w:before="120"/>
        <w:contextualSpacing w:val="0"/>
        <w:outlineLvl w:val="1"/>
        <w:rPr>
          <w:b/>
          <w:vanish/>
        </w:rPr>
      </w:pPr>
      <w:bookmarkStart w:id="104" w:name="_Toc61688357"/>
      <w:bookmarkStart w:id="105" w:name="_Toc61688469"/>
      <w:bookmarkStart w:id="106" w:name="_Toc62061969"/>
      <w:bookmarkStart w:id="107" w:name="_Toc62062387"/>
      <w:bookmarkStart w:id="108" w:name="_Toc62064449"/>
      <w:bookmarkStart w:id="109" w:name="_Toc62124352"/>
      <w:bookmarkStart w:id="110" w:name="_Toc62144999"/>
      <w:bookmarkStart w:id="111" w:name="_Toc62206427"/>
      <w:bookmarkStart w:id="112" w:name="_Toc62206567"/>
      <w:bookmarkEnd w:id="104"/>
      <w:bookmarkEnd w:id="105"/>
      <w:bookmarkEnd w:id="106"/>
      <w:bookmarkEnd w:id="107"/>
      <w:bookmarkEnd w:id="108"/>
      <w:bookmarkEnd w:id="109"/>
      <w:bookmarkEnd w:id="110"/>
      <w:bookmarkEnd w:id="111"/>
      <w:bookmarkEnd w:id="112"/>
    </w:p>
    <w:p w14:paraId="5573C33E" w14:textId="77777777" w:rsidR="00B65858" w:rsidRDefault="00B65858" w:rsidP="00E37633">
      <w:pPr>
        <w:pStyle w:val="u2"/>
        <w:numPr>
          <w:ilvl w:val="1"/>
          <w:numId w:val="12"/>
        </w:numPr>
      </w:pPr>
      <w:bookmarkStart w:id="113" w:name="_Toc62064450"/>
      <w:bookmarkStart w:id="114" w:name="_Toc62206568"/>
      <w:r>
        <w:t>So sánh các chuẩn</w:t>
      </w:r>
      <w:bookmarkEnd w:id="113"/>
      <w:bookmarkEnd w:id="114"/>
    </w:p>
    <w:p w14:paraId="55160FBE" w14:textId="44A17068" w:rsidR="00B65858" w:rsidRDefault="00B65858" w:rsidP="00B65858">
      <w:pPr>
        <w:pStyle w:val="Chuthich"/>
        <w:keepNext/>
      </w:pPr>
      <w:bookmarkStart w:id="115" w:name="_Toc62062667"/>
      <w:bookmarkStart w:id="116" w:name="_Toc62159147"/>
      <w:r>
        <w:t xml:space="preserve">Bảng </w:t>
      </w:r>
      <w:r w:rsidR="00ED0D91">
        <w:fldChar w:fldCharType="begin"/>
      </w:r>
      <w:r w:rsidR="00ED0D91">
        <w:instrText xml:space="preserve"> STYLEREF 1 \s </w:instrText>
      </w:r>
      <w:r w:rsidR="00ED0D91">
        <w:fldChar w:fldCharType="separate"/>
      </w:r>
      <w:r w:rsidR="003C1BF3">
        <w:rPr>
          <w:noProof/>
        </w:rPr>
        <w:t>1</w:t>
      </w:r>
      <w:r w:rsidR="00ED0D91">
        <w:rPr>
          <w:noProof/>
        </w:rPr>
        <w:fldChar w:fldCharType="end"/>
      </w:r>
      <w:r w:rsidR="00213A16">
        <w:t>.</w:t>
      </w:r>
      <w:r w:rsidR="00ED0D91">
        <w:fldChar w:fldCharType="begin"/>
      </w:r>
      <w:r w:rsidR="00ED0D91">
        <w:instrText xml:space="preserve"> SEQ Bảng \* ARABIC \s 1 </w:instrText>
      </w:r>
      <w:r w:rsidR="00ED0D91">
        <w:fldChar w:fldCharType="separate"/>
      </w:r>
      <w:r w:rsidR="003C1BF3">
        <w:rPr>
          <w:noProof/>
        </w:rPr>
        <w:t>2</w:t>
      </w:r>
      <w:r w:rsidR="00ED0D91">
        <w:rPr>
          <w:noProof/>
        </w:rPr>
        <w:fldChar w:fldCharType="end"/>
      </w:r>
      <w:r>
        <w:t xml:space="preserve"> So sánh giữa các chuẩn truyền thông trong định vị trong nhà</w:t>
      </w:r>
      <w:bookmarkEnd w:id="115"/>
      <w:bookmarkEnd w:id="116"/>
      <w:r w:rsidR="00977D74">
        <w:t xml:space="preserve"> </w:t>
      </w:r>
      <w:r w:rsidR="00977D74" w:rsidRPr="00977D74">
        <w:rPr>
          <w:lang w:val="vi-VN"/>
        </w:rPr>
        <w:t>[4][24]</w:t>
      </w:r>
    </w:p>
    <w:tbl>
      <w:tblPr>
        <w:tblStyle w:val="LiBang"/>
        <w:tblW w:w="7928" w:type="dxa"/>
        <w:jc w:val="center"/>
        <w:tblLook w:val="04A0" w:firstRow="1" w:lastRow="0" w:firstColumn="1" w:lastColumn="0" w:noHBand="0" w:noVBand="1"/>
      </w:tblPr>
      <w:tblGrid>
        <w:gridCol w:w="1166"/>
        <w:gridCol w:w="1809"/>
        <w:gridCol w:w="1669"/>
        <w:gridCol w:w="1856"/>
        <w:gridCol w:w="1428"/>
      </w:tblGrid>
      <w:tr w:rsidR="00B65858" w14:paraId="50914E57" w14:textId="77777777" w:rsidTr="00272DA9">
        <w:trPr>
          <w:trHeight w:val="587"/>
          <w:jc w:val="center"/>
        </w:trPr>
        <w:tc>
          <w:tcPr>
            <w:tcW w:w="0" w:type="auto"/>
            <w:vAlign w:val="center"/>
          </w:tcPr>
          <w:p w14:paraId="4A66CD48" w14:textId="77777777" w:rsidR="00B65858" w:rsidRDefault="00B65858" w:rsidP="00272DA9">
            <w:pPr>
              <w:jc w:val="center"/>
            </w:pPr>
            <w:r>
              <w:t>Công nghệ</w:t>
            </w:r>
          </w:p>
        </w:tc>
        <w:tc>
          <w:tcPr>
            <w:tcW w:w="0" w:type="auto"/>
            <w:vAlign w:val="center"/>
          </w:tcPr>
          <w:p w14:paraId="64DE1427" w14:textId="77777777" w:rsidR="00B65858" w:rsidRDefault="00B65858" w:rsidP="00272DA9">
            <w:pPr>
              <w:jc w:val="center"/>
            </w:pPr>
            <w:r>
              <w:t>WLAN</w:t>
            </w:r>
          </w:p>
        </w:tc>
        <w:tc>
          <w:tcPr>
            <w:tcW w:w="0" w:type="auto"/>
            <w:vAlign w:val="center"/>
          </w:tcPr>
          <w:p w14:paraId="36B80392" w14:textId="77777777" w:rsidR="00B65858" w:rsidRDefault="00B65858" w:rsidP="00272DA9">
            <w:pPr>
              <w:jc w:val="center"/>
            </w:pPr>
            <w:r>
              <w:t>Bluetooth</w:t>
            </w:r>
          </w:p>
        </w:tc>
        <w:tc>
          <w:tcPr>
            <w:tcW w:w="0" w:type="auto"/>
            <w:vAlign w:val="center"/>
          </w:tcPr>
          <w:p w14:paraId="4C6DC4FD" w14:textId="77777777" w:rsidR="00B65858" w:rsidRDefault="00B65858" w:rsidP="00272DA9">
            <w:pPr>
              <w:jc w:val="center"/>
            </w:pPr>
            <w:r>
              <w:t>Infrared</w:t>
            </w:r>
          </w:p>
        </w:tc>
        <w:tc>
          <w:tcPr>
            <w:tcW w:w="0" w:type="auto"/>
            <w:vAlign w:val="center"/>
          </w:tcPr>
          <w:p w14:paraId="2A2B0CA8" w14:textId="77777777" w:rsidR="00B65858" w:rsidRDefault="00B65858" w:rsidP="00272DA9">
            <w:pPr>
              <w:jc w:val="center"/>
            </w:pPr>
            <w:r>
              <w:t>UWB</w:t>
            </w:r>
          </w:p>
        </w:tc>
      </w:tr>
      <w:tr w:rsidR="00B65858" w14:paraId="034C85E9" w14:textId="77777777" w:rsidTr="00272DA9">
        <w:trPr>
          <w:trHeight w:val="844"/>
          <w:jc w:val="center"/>
        </w:trPr>
        <w:tc>
          <w:tcPr>
            <w:tcW w:w="0" w:type="auto"/>
            <w:vAlign w:val="center"/>
          </w:tcPr>
          <w:p w14:paraId="71773A1E" w14:textId="77777777" w:rsidR="00B65858" w:rsidRDefault="00B65858" w:rsidP="00272DA9">
            <w:pPr>
              <w:jc w:val="center"/>
            </w:pPr>
            <w:r>
              <w:t>Khoảng cách tối đa</w:t>
            </w:r>
          </w:p>
        </w:tc>
        <w:tc>
          <w:tcPr>
            <w:tcW w:w="0" w:type="auto"/>
            <w:vAlign w:val="center"/>
          </w:tcPr>
          <w:p w14:paraId="05FD7AED" w14:textId="6261C7B3" w:rsidR="00B65858" w:rsidRDefault="00B65858" w:rsidP="00272DA9">
            <w:pPr>
              <w:jc w:val="center"/>
            </w:pPr>
            <w:r>
              <w:t>&gt;100</w:t>
            </w:r>
            <w:r w:rsidR="00CA0E7B">
              <w:t xml:space="preserve"> </w:t>
            </w:r>
            <w:r>
              <w:t>m</w:t>
            </w:r>
          </w:p>
        </w:tc>
        <w:tc>
          <w:tcPr>
            <w:tcW w:w="0" w:type="auto"/>
            <w:vAlign w:val="center"/>
          </w:tcPr>
          <w:p w14:paraId="68618A78" w14:textId="5C3718C2" w:rsidR="00B65858" w:rsidRDefault="00B65858" w:rsidP="00272DA9">
            <w:pPr>
              <w:jc w:val="center"/>
            </w:pPr>
            <w:r>
              <w:t>&lt;100</w:t>
            </w:r>
            <w:r w:rsidR="00CA0E7B">
              <w:t xml:space="preserve"> </w:t>
            </w:r>
            <w:r>
              <w:t>m</w:t>
            </w:r>
          </w:p>
        </w:tc>
        <w:tc>
          <w:tcPr>
            <w:tcW w:w="0" w:type="auto"/>
            <w:vAlign w:val="center"/>
          </w:tcPr>
          <w:p w14:paraId="010A1C87" w14:textId="48BDB88C" w:rsidR="00B65858" w:rsidRDefault="00B65858" w:rsidP="00272DA9">
            <w:pPr>
              <w:jc w:val="center"/>
            </w:pPr>
            <w:r>
              <w:t>~20</w:t>
            </w:r>
            <w:r w:rsidR="00CA0E7B">
              <w:t xml:space="preserve"> </w:t>
            </w:r>
            <w:r>
              <w:t>m</w:t>
            </w:r>
          </w:p>
        </w:tc>
        <w:tc>
          <w:tcPr>
            <w:tcW w:w="0" w:type="auto"/>
            <w:vAlign w:val="center"/>
          </w:tcPr>
          <w:p w14:paraId="7BF50EFA" w14:textId="315DA62E" w:rsidR="00B65858" w:rsidRDefault="00B65858" w:rsidP="00272DA9">
            <w:pPr>
              <w:jc w:val="center"/>
            </w:pPr>
            <w:r>
              <w:t>~50</w:t>
            </w:r>
            <w:r w:rsidR="00CA0E7B">
              <w:t xml:space="preserve"> </w:t>
            </w:r>
            <w:r>
              <w:t>m</w:t>
            </w:r>
          </w:p>
        </w:tc>
      </w:tr>
      <w:tr w:rsidR="00B65858" w14:paraId="1254CD01" w14:textId="77777777" w:rsidTr="00272DA9">
        <w:trPr>
          <w:trHeight w:val="587"/>
          <w:jc w:val="center"/>
        </w:trPr>
        <w:tc>
          <w:tcPr>
            <w:tcW w:w="0" w:type="auto"/>
            <w:vAlign w:val="center"/>
          </w:tcPr>
          <w:p w14:paraId="29B9E8AE" w14:textId="77777777" w:rsidR="00B65858" w:rsidRDefault="00B65858" w:rsidP="00272DA9">
            <w:pPr>
              <w:jc w:val="center"/>
            </w:pPr>
            <w:r>
              <w:t>Sai lệch tối thiểu</w:t>
            </w:r>
          </w:p>
        </w:tc>
        <w:tc>
          <w:tcPr>
            <w:tcW w:w="0" w:type="auto"/>
            <w:vAlign w:val="center"/>
          </w:tcPr>
          <w:p w14:paraId="5C20150E" w14:textId="77777777" w:rsidR="00B65858" w:rsidRDefault="00B65858" w:rsidP="00272DA9">
            <w:pPr>
              <w:jc w:val="center"/>
            </w:pPr>
            <w:r>
              <w:t>m</w:t>
            </w:r>
          </w:p>
        </w:tc>
        <w:tc>
          <w:tcPr>
            <w:tcW w:w="0" w:type="auto"/>
            <w:vAlign w:val="center"/>
          </w:tcPr>
          <w:p w14:paraId="55D4B39E" w14:textId="77777777" w:rsidR="00B65858" w:rsidRDefault="00B65858" w:rsidP="00272DA9">
            <w:pPr>
              <w:jc w:val="center"/>
            </w:pPr>
            <w:r>
              <w:t>dm - m</w:t>
            </w:r>
          </w:p>
        </w:tc>
        <w:tc>
          <w:tcPr>
            <w:tcW w:w="0" w:type="auto"/>
            <w:vAlign w:val="center"/>
          </w:tcPr>
          <w:p w14:paraId="5BFBA610" w14:textId="04CF4B6E" w:rsidR="00B65858" w:rsidRDefault="00376790" w:rsidP="00272DA9">
            <w:pPr>
              <w:jc w:val="center"/>
            </w:pPr>
            <w:r>
              <w:t>cm</w:t>
            </w:r>
            <w:r w:rsidR="00B65858">
              <w:t xml:space="preserve"> – m</w:t>
            </w:r>
          </w:p>
        </w:tc>
        <w:tc>
          <w:tcPr>
            <w:tcW w:w="0" w:type="auto"/>
            <w:vAlign w:val="center"/>
          </w:tcPr>
          <w:p w14:paraId="601EA2B4" w14:textId="0FFDAE6C" w:rsidR="00B65858" w:rsidRDefault="00376790" w:rsidP="00272DA9">
            <w:pPr>
              <w:jc w:val="center"/>
            </w:pPr>
            <w:r>
              <w:t>cm</w:t>
            </w:r>
            <w:r w:rsidR="00B65858">
              <w:t xml:space="preserve"> - m</w:t>
            </w:r>
          </w:p>
        </w:tc>
      </w:tr>
      <w:tr w:rsidR="00B65858" w14:paraId="20DD24A6" w14:textId="77777777" w:rsidTr="00272DA9">
        <w:trPr>
          <w:trHeight w:val="587"/>
          <w:jc w:val="center"/>
        </w:trPr>
        <w:tc>
          <w:tcPr>
            <w:tcW w:w="0" w:type="auto"/>
            <w:vAlign w:val="center"/>
          </w:tcPr>
          <w:p w14:paraId="5A494B45" w14:textId="77777777" w:rsidR="00B65858" w:rsidRDefault="00B65858" w:rsidP="00272DA9">
            <w:pPr>
              <w:jc w:val="center"/>
            </w:pPr>
            <w:r>
              <w:t>Tốc độ</w:t>
            </w:r>
          </w:p>
        </w:tc>
        <w:tc>
          <w:tcPr>
            <w:tcW w:w="0" w:type="auto"/>
            <w:vAlign w:val="center"/>
          </w:tcPr>
          <w:p w14:paraId="48D980D7" w14:textId="324C0360" w:rsidR="00B65858" w:rsidRDefault="00B65858" w:rsidP="00272DA9">
            <w:pPr>
              <w:jc w:val="center"/>
            </w:pPr>
            <w:r>
              <w:t xml:space="preserve">11, 54, 108 Mbps </w:t>
            </w:r>
            <w:sdt>
              <w:sdtPr>
                <w:id w:val="-1395186895"/>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p>
        </w:tc>
        <w:tc>
          <w:tcPr>
            <w:tcW w:w="0" w:type="auto"/>
            <w:vAlign w:val="center"/>
          </w:tcPr>
          <w:p w14:paraId="5B308BB9" w14:textId="77777777" w:rsidR="00B65858" w:rsidRDefault="00B65858" w:rsidP="00272DA9">
            <w:pPr>
              <w:jc w:val="center"/>
            </w:pPr>
            <w:r>
              <w:t>24 Mbps</w:t>
            </w:r>
          </w:p>
        </w:tc>
        <w:tc>
          <w:tcPr>
            <w:tcW w:w="0" w:type="auto"/>
            <w:vAlign w:val="center"/>
          </w:tcPr>
          <w:p w14:paraId="706D2D51" w14:textId="77777777" w:rsidR="00B65858" w:rsidRDefault="00B65858" w:rsidP="00272DA9">
            <w:pPr>
              <w:jc w:val="center"/>
            </w:pPr>
            <w:r>
              <w:t>16 Mbps</w:t>
            </w:r>
          </w:p>
        </w:tc>
        <w:tc>
          <w:tcPr>
            <w:tcW w:w="0" w:type="auto"/>
            <w:vAlign w:val="center"/>
          </w:tcPr>
          <w:p w14:paraId="277078F5" w14:textId="77777777" w:rsidR="00B65858" w:rsidRDefault="00B65858" w:rsidP="00272DA9">
            <w:pPr>
              <w:jc w:val="center"/>
            </w:pPr>
            <w:r>
              <w:t>460 Mbps</w:t>
            </w:r>
          </w:p>
        </w:tc>
      </w:tr>
      <w:tr w:rsidR="00B65858" w14:paraId="7E497CB0" w14:textId="77777777" w:rsidTr="00272DA9">
        <w:trPr>
          <w:trHeight w:val="844"/>
          <w:jc w:val="center"/>
        </w:trPr>
        <w:tc>
          <w:tcPr>
            <w:tcW w:w="0" w:type="auto"/>
            <w:vAlign w:val="center"/>
          </w:tcPr>
          <w:p w14:paraId="5ED3BF62" w14:textId="77777777" w:rsidR="00B65858" w:rsidRDefault="00B65858" w:rsidP="00272DA9">
            <w:pPr>
              <w:jc w:val="center"/>
            </w:pPr>
            <w:r>
              <w:t>Năng lượng tiêu hao</w:t>
            </w:r>
          </w:p>
        </w:tc>
        <w:tc>
          <w:tcPr>
            <w:tcW w:w="0" w:type="auto"/>
            <w:vAlign w:val="center"/>
          </w:tcPr>
          <w:p w14:paraId="7C61EC96" w14:textId="77777777" w:rsidR="00B65858" w:rsidRDefault="00B65858" w:rsidP="00272DA9">
            <w:pPr>
              <w:jc w:val="center"/>
            </w:pPr>
            <w:r>
              <w:t>Vừa phải</w:t>
            </w:r>
          </w:p>
        </w:tc>
        <w:tc>
          <w:tcPr>
            <w:tcW w:w="0" w:type="auto"/>
            <w:vAlign w:val="center"/>
          </w:tcPr>
          <w:p w14:paraId="53BE3C77" w14:textId="77777777" w:rsidR="00B65858" w:rsidRDefault="00B65858" w:rsidP="00272DA9">
            <w:pPr>
              <w:jc w:val="center"/>
            </w:pPr>
            <w:r>
              <w:t>Thấp</w:t>
            </w:r>
          </w:p>
        </w:tc>
        <w:tc>
          <w:tcPr>
            <w:tcW w:w="0" w:type="auto"/>
            <w:vAlign w:val="center"/>
          </w:tcPr>
          <w:p w14:paraId="44227261" w14:textId="77777777" w:rsidR="00B65858" w:rsidRDefault="00B65858" w:rsidP="00272DA9">
            <w:pPr>
              <w:jc w:val="center"/>
            </w:pPr>
            <w:r>
              <w:t>Cao</w:t>
            </w:r>
          </w:p>
        </w:tc>
        <w:tc>
          <w:tcPr>
            <w:tcW w:w="0" w:type="auto"/>
            <w:vAlign w:val="center"/>
          </w:tcPr>
          <w:p w14:paraId="788AC236" w14:textId="77777777" w:rsidR="00B65858" w:rsidRDefault="00B65858" w:rsidP="00272DA9">
            <w:pPr>
              <w:jc w:val="center"/>
            </w:pPr>
            <w:r>
              <w:t>Vừa phải</w:t>
            </w:r>
          </w:p>
        </w:tc>
      </w:tr>
      <w:tr w:rsidR="00B65858" w14:paraId="1BC25479" w14:textId="77777777" w:rsidTr="00272DA9">
        <w:trPr>
          <w:trHeight w:val="1389"/>
          <w:jc w:val="center"/>
        </w:trPr>
        <w:tc>
          <w:tcPr>
            <w:tcW w:w="0" w:type="auto"/>
            <w:vAlign w:val="center"/>
          </w:tcPr>
          <w:p w14:paraId="64415B81" w14:textId="77777777" w:rsidR="00B65858" w:rsidRDefault="00B65858" w:rsidP="00272DA9">
            <w:pPr>
              <w:jc w:val="center"/>
            </w:pPr>
            <w:r>
              <w:t>Ưu điểm</w:t>
            </w:r>
          </w:p>
        </w:tc>
        <w:tc>
          <w:tcPr>
            <w:tcW w:w="0" w:type="auto"/>
            <w:vAlign w:val="center"/>
          </w:tcPr>
          <w:p w14:paraId="3A604F89" w14:textId="77777777" w:rsidR="00B65858" w:rsidRDefault="00B65858" w:rsidP="00272DA9">
            <w:pPr>
              <w:jc w:val="center"/>
            </w:pPr>
            <w:r>
              <w:t>Khoảng hoạt động rộng, cơ sở hạ tầng sẵn có, phần cứng đơn giản, tốc độ truyền cao</w:t>
            </w:r>
          </w:p>
        </w:tc>
        <w:tc>
          <w:tcPr>
            <w:tcW w:w="0" w:type="auto"/>
            <w:vAlign w:val="center"/>
          </w:tcPr>
          <w:p w14:paraId="1BD81549" w14:textId="77777777" w:rsidR="00B65858" w:rsidRDefault="00B65858" w:rsidP="00272DA9">
            <w:pPr>
              <w:jc w:val="center"/>
            </w:pPr>
            <w:r>
              <w:t>Ít tiêu hao năng lượng, độ tin cậy cao.</w:t>
            </w:r>
          </w:p>
        </w:tc>
        <w:tc>
          <w:tcPr>
            <w:tcW w:w="0" w:type="auto"/>
            <w:vAlign w:val="center"/>
          </w:tcPr>
          <w:p w14:paraId="4BB5552E" w14:textId="77777777" w:rsidR="00B65858" w:rsidRDefault="00B65858" w:rsidP="00272DA9">
            <w:pPr>
              <w:jc w:val="center"/>
            </w:pPr>
            <w:r>
              <w:t>Độ chính xác cao</w:t>
            </w:r>
          </w:p>
        </w:tc>
        <w:tc>
          <w:tcPr>
            <w:tcW w:w="0" w:type="auto"/>
            <w:vAlign w:val="center"/>
          </w:tcPr>
          <w:p w14:paraId="0691A061" w14:textId="77777777" w:rsidR="00B65858" w:rsidRDefault="00B65858" w:rsidP="00272DA9">
            <w:pPr>
              <w:jc w:val="center"/>
            </w:pPr>
            <w:r>
              <w:t>Độ chính xác khá cao, tốc độ truyền lớn, chống đa đường tốt</w:t>
            </w:r>
          </w:p>
        </w:tc>
      </w:tr>
      <w:tr w:rsidR="00B65858" w14:paraId="45D808E8" w14:textId="77777777" w:rsidTr="00272DA9">
        <w:trPr>
          <w:trHeight w:val="1379"/>
          <w:jc w:val="center"/>
        </w:trPr>
        <w:tc>
          <w:tcPr>
            <w:tcW w:w="0" w:type="auto"/>
            <w:vAlign w:val="center"/>
          </w:tcPr>
          <w:p w14:paraId="092F7862" w14:textId="77777777" w:rsidR="00B65858" w:rsidRDefault="00B65858" w:rsidP="00272DA9">
            <w:pPr>
              <w:jc w:val="center"/>
            </w:pPr>
            <w:r>
              <w:t>Nhược điểm</w:t>
            </w:r>
          </w:p>
        </w:tc>
        <w:tc>
          <w:tcPr>
            <w:tcW w:w="0" w:type="auto"/>
            <w:vAlign w:val="center"/>
          </w:tcPr>
          <w:p w14:paraId="7D29F395" w14:textId="77777777" w:rsidR="00B65858" w:rsidRDefault="00B65858" w:rsidP="00272DA9">
            <w:pPr>
              <w:jc w:val="center"/>
            </w:pPr>
            <w:r>
              <w:t>Bị ảnh hưởng lớn bởi nhiễu</w:t>
            </w:r>
          </w:p>
        </w:tc>
        <w:tc>
          <w:tcPr>
            <w:tcW w:w="0" w:type="auto"/>
            <w:vAlign w:val="center"/>
          </w:tcPr>
          <w:p w14:paraId="4D728CDF" w14:textId="77777777" w:rsidR="00B65858" w:rsidRDefault="00B65858" w:rsidP="00272DA9">
            <w:pPr>
              <w:jc w:val="center"/>
            </w:pPr>
            <w:r>
              <w:t>Có thể tốn rất nhiều chi phí để tăng cường chính xác</w:t>
            </w:r>
          </w:p>
        </w:tc>
        <w:tc>
          <w:tcPr>
            <w:tcW w:w="0" w:type="auto"/>
            <w:vAlign w:val="center"/>
          </w:tcPr>
          <w:p w14:paraId="3E9316A9" w14:textId="77777777" w:rsidR="00B65858" w:rsidRDefault="00B65858" w:rsidP="00272DA9">
            <w:pPr>
              <w:jc w:val="center"/>
            </w:pPr>
            <w:r>
              <w:t>Khoảng hoạt động nhỏ, không truyền qua tường được nên chỉ phù hợp với khu vực nhỏ.</w:t>
            </w:r>
          </w:p>
        </w:tc>
        <w:tc>
          <w:tcPr>
            <w:tcW w:w="0" w:type="auto"/>
            <w:vAlign w:val="center"/>
          </w:tcPr>
          <w:p w14:paraId="2BD92E75" w14:textId="77777777" w:rsidR="00B65858" w:rsidRDefault="00B65858" w:rsidP="00272DA9">
            <w:pPr>
              <w:jc w:val="center"/>
            </w:pPr>
            <w:r>
              <w:t>Yêu cầu khá nhiều về phần cứng, chưa nhiều thiết bị hỗ trợ</w:t>
            </w:r>
          </w:p>
        </w:tc>
      </w:tr>
      <w:tr w:rsidR="00B65858" w14:paraId="4CBA4905" w14:textId="77777777" w:rsidTr="00272DA9">
        <w:trPr>
          <w:trHeight w:val="587"/>
          <w:jc w:val="center"/>
        </w:trPr>
        <w:tc>
          <w:tcPr>
            <w:tcW w:w="0" w:type="auto"/>
            <w:vAlign w:val="center"/>
          </w:tcPr>
          <w:p w14:paraId="0BDA9449" w14:textId="77777777" w:rsidR="00B65858" w:rsidRDefault="00B65858" w:rsidP="00272DA9">
            <w:pPr>
              <w:jc w:val="center"/>
            </w:pPr>
            <w:r>
              <w:t>Giá thành</w:t>
            </w:r>
          </w:p>
        </w:tc>
        <w:tc>
          <w:tcPr>
            <w:tcW w:w="0" w:type="auto"/>
            <w:vAlign w:val="center"/>
          </w:tcPr>
          <w:p w14:paraId="5B776C7D" w14:textId="77777777" w:rsidR="00B65858" w:rsidRDefault="00B65858" w:rsidP="00272DA9">
            <w:pPr>
              <w:jc w:val="center"/>
            </w:pPr>
            <w:r>
              <w:t>Vừa phải</w:t>
            </w:r>
          </w:p>
        </w:tc>
        <w:tc>
          <w:tcPr>
            <w:tcW w:w="0" w:type="auto"/>
            <w:vAlign w:val="center"/>
          </w:tcPr>
          <w:p w14:paraId="0F89EB8D" w14:textId="77777777" w:rsidR="00B65858" w:rsidRDefault="00B65858" w:rsidP="00272DA9">
            <w:pPr>
              <w:jc w:val="center"/>
            </w:pPr>
            <w:r>
              <w:t>Cao</w:t>
            </w:r>
          </w:p>
        </w:tc>
        <w:tc>
          <w:tcPr>
            <w:tcW w:w="0" w:type="auto"/>
            <w:vAlign w:val="center"/>
          </w:tcPr>
          <w:p w14:paraId="391E4887" w14:textId="77777777" w:rsidR="00B65858" w:rsidRDefault="00B65858" w:rsidP="00272DA9">
            <w:pPr>
              <w:jc w:val="center"/>
            </w:pPr>
            <w:r>
              <w:t>Vừa phải</w:t>
            </w:r>
          </w:p>
        </w:tc>
        <w:tc>
          <w:tcPr>
            <w:tcW w:w="0" w:type="auto"/>
            <w:vAlign w:val="center"/>
          </w:tcPr>
          <w:p w14:paraId="59D147BF" w14:textId="77777777" w:rsidR="00B65858" w:rsidRDefault="00B65858" w:rsidP="00272DA9">
            <w:pPr>
              <w:jc w:val="center"/>
            </w:pPr>
            <w:r>
              <w:t>Vừa phải</w:t>
            </w:r>
          </w:p>
        </w:tc>
      </w:tr>
      <w:tr w:rsidR="00B65858" w:rsidRPr="001270F6" w14:paraId="70C4DBF1" w14:textId="77777777" w:rsidTr="00272DA9">
        <w:trPr>
          <w:trHeight w:val="844"/>
          <w:jc w:val="center"/>
        </w:trPr>
        <w:tc>
          <w:tcPr>
            <w:tcW w:w="0" w:type="auto"/>
            <w:vAlign w:val="center"/>
          </w:tcPr>
          <w:p w14:paraId="21902E78" w14:textId="77777777" w:rsidR="00B65858" w:rsidRDefault="00B65858" w:rsidP="00272DA9">
            <w:pPr>
              <w:jc w:val="center"/>
            </w:pPr>
            <w:r>
              <w:t>Lĩnh vực ứng dụng</w:t>
            </w:r>
          </w:p>
        </w:tc>
        <w:tc>
          <w:tcPr>
            <w:tcW w:w="0" w:type="auto"/>
            <w:vAlign w:val="center"/>
          </w:tcPr>
          <w:p w14:paraId="3353696B" w14:textId="77777777" w:rsidR="00B65858" w:rsidRDefault="00B65858" w:rsidP="00272DA9">
            <w:pPr>
              <w:jc w:val="center"/>
            </w:pPr>
            <w:r>
              <w:t>Định hướng người đi bộ</w:t>
            </w:r>
          </w:p>
        </w:tc>
        <w:tc>
          <w:tcPr>
            <w:tcW w:w="0" w:type="auto"/>
            <w:vAlign w:val="center"/>
          </w:tcPr>
          <w:p w14:paraId="21FFEDB6" w14:textId="77777777" w:rsidR="00B65858" w:rsidRDefault="00B65858" w:rsidP="00272DA9">
            <w:pPr>
              <w:jc w:val="center"/>
            </w:pPr>
            <w:r>
              <w:t>Định vị người dùng</w:t>
            </w:r>
          </w:p>
        </w:tc>
        <w:tc>
          <w:tcPr>
            <w:tcW w:w="0" w:type="auto"/>
            <w:vAlign w:val="center"/>
          </w:tcPr>
          <w:p w14:paraId="724F2FAA" w14:textId="77777777" w:rsidR="00B65858" w:rsidRDefault="00B65858" w:rsidP="00272DA9">
            <w:pPr>
              <w:jc w:val="center"/>
            </w:pPr>
            <w:r>
              <w:t>Định vị người, theo dõi đỗ xe</w:t>
            </w:r>
          </w:p>
        </w:tc>
        <w:tc>
          <w:tcPr>
            <w:tcW w:w="0" w:type="auto"/>
            <w:vAlign w:val="center"/>
          </w:tcPr>
          <w:p w14:paraId="62E470B6" w14:textId="77777777" w:rsidR="00B65858" w:rsidRPr="001270F6" w:rsidRDefault="00B65858" w:rsidP="00272DA9">
            <w:pPr>
              <w:keepNext/>
              <w:jc w:val="center"/>
            </w:pPr>
            <w:r w:rsidRPr="001270F6">
              <w:t>Định vị robot, xe t</w:t>
            </w:r>
            <w:r>
              <w:t>ự hành</w:t>
            </w:r>
          </w:p>
        </w:tc>
      </w:tr>
    </w:tbl>
    <w:p w14:paraId="4B36A6FC" w14:textId="77777777" w:rsidR="00B65858" w:rsidRPr="0036517F" w:rsidRDefault="00B65858" w:rsidP="00B65858">
      <w:pPr>
        <w:rPr>
          <w:b/>
          <w:bCs/>
        </w:rPr>
      </w:pPr>
      <w:r w:rsidRPr="0036517F">
        <w:rPr>
          <w:b/>
          <w:bCs/>
        </w:rPr>
        <w:t xml:space="preserve">Nhận xét: </w:t>
      </w:r>
    </w:p>
    <w:p w14:paraId="0AB0E3E6" w14:textId="6594397F" w:rsidR="00B65858" w:rsidRDefault="00B65858" w:rsidP="00B65858">
      <w:r w:rsidRPr="003B54C1">
        <w:t xml:space="preserve">Công nghệ UWB đem lại một công cụ với tốc độ truyền phát cao, khoảng cách truyền tương đối cùng với nhiều ưu điểm khác như độ chính xác cao, chống đa </w:t>
      </w:r>
      <w:r w:rsidRPr="003B54C1">
        <w:lastRenderedPageBreak/>
        <w:t xml:space="preserve">đường tốt sẽ là một lựa chọn tuyệt vời cho ứng dụng định vị trong nhà. Hơn thế nữa, trên thế giới nói chung và Việt Nam nói riêng, các hệ thống sử dụng công nghệ UWB còn chưa nhiều, còn rất nhiều điều mới mẻ để </w:t>
      </w:r>
      <w:r w:rsidRPr="00F718B9">
        <w:t>thực hiện</w:t>
      </w:r>
      <w:r w:rsidRPr="003B54C1">
        <w:t xml:space="preserve">. Vì vậy, ở đồ án lần này, em </w:t>
      </w:r>
      <w:r w:rsidR="00CA0E7B">
        <w:t>lựa chọn</w:t>
      </w:r>
      <w:r w:rsidRPr="002A0A19">
        <w:t xml:space="preserve"> nghiên cứu, ứng</w:t>
      </w:r>
      <w:r w:rsidRPr="003B54C1">
        <w:t xml:space="preserve"> dụng công nghệ UWB cho </w:t>
      </w:r>
      <w:r w:rsidRPr="002A0A19">
        <w:t>hệ thống</w:t>
      </w:r>
      <w:r w:rsidRPr="003B54C1">
        <w:t xml:space="preserve"> định vị trong nhà. </w:t>
      </w:r>
    </w:p>
    <w:p w14:paraId="3F239392" w14:textId="77777777" w:rsidR="00B65858" w:rsidRDefault="00B65858" w:rsidP="00E37633">
      <w:pPr>
        <w:pStyle w:val="u2"/>
        <w:numPr>
          <w:ilvl w:val="1"/>
          <w:numId w:val="12"/>
        </w:numPr>
      </w:pPr>
      <w:bookmarkStart w:id="117" w:name="_Toc62064451"/>
      <w:bookmarkStart w:id="118" w:name="_Toc62206569"/>
      <w:r>
        <w:t>Tổng quan về UWB</w:t>
      </w:r>
      <w:bookmarkEnd w:id="117"/>
      <w:bookmarkEnd w:id="118"/>
    </w:p>
    <w:p w14:paraId="52E1178A" w14:textId="77777777" w:rsidR="00B65858" w:rsidRPr="00ED6580" w:rsidRDefault="00B65858" w:rsidP="00E37633">
      <w:pPr>
        <w:pStyle w:val="oancuaDanhsach"/>
        <w:numPr>
          <w:ilvl w:val="1"/>
          <w:numId w:val="2"/>
        </w:numPr>
        <w:spacing w:before="120"/>
        <w:contextualSpacing w:val="0"/>
        <w:outlineLvl w:val="1"/>
        <w:rPr>
          <w:b/>
          <w:vanish/>
        </w:rPr>
      </w:pPr>
      <w:bookmarkStart w:id="119" w:name="_Toc61688360"/>
      <w:bookmarkStart w:id="120" w:name="_Toc61688472"/>
      <w:bookmarkStart w:id="121" w:name="_Toc62061972"/>
      <w:bookmarkStart w:id="122" w:name="_Toc62062390"/>
      <w:bookmarkStart w:id="123" w:name="_Toc62064452"/>
      <w:bookmarkStart w:id="124" w:name="_Toc62124355"/>
      <w:bookmarkStart w:id="125" w:name="_Toc62145002"/>
      <w:bookmarkStart w:id="126" w:name="_Toc62206430"/>
      <w:bookmarkStart w:id="127" w:name="_Toc62206570"/>
      <w:bookmarkEnd w:id="119"/>
      <w:bookmarkEnd w:id="120"/>
      <w:bookmarkEnd w:id="121"/>
      <w:bookmarkEnd w:id="122"/>
      <w:bookmarkEnd w:id="123"/>
      <w:bookmarkEnd w:id="124"/>
      <w:bookmarkEnd w:id="125"/>
      <w:bookmarkEnd w:id="126"/>
      <w:bookmarkEnd w:id="127"/>
    </w:p>
    <w:p w14:paraId="2050D842" w14:textId="77777777" w:rsidR="00B65858" w:rsidRPr="00ED6580" w:rsidRDefault="00B65858" w:rsidP="00E37633">
      <w:pPr>
        <w:pStyle w:val="oancuaDanhsach"/>
        <w:numPr>
          <w:ilvl w:val="1"/>
          <w:numId w:val="2"/>
        </w:numPr>
        <w:spacing w:before="120"/>
        <w:contextualSpacing w:val="0"/>
        <w:outlineLvl w:val="1"/>
        <w:rPr>
          <w:b/>
          <w:vanish/>
        </w:rPr>
      </w:pPr>
      <w:bookmarkStart w:id="128" w:name="_Toc61688361"/>
      <w:bookmarkStart w:id="129" w:name="_Toc61688473"/>
      <w:bookmarkStart w:id="130" w:name="_Toc62061973"/>
      <w:bookmarkStart w:id="131" w:name="_Toc62062391"/>
      <w:bookmarkStart w:id="132" w:name="_Toc62064453"/>
      <w:bookmarkStart w:id="133" w:name="_Toc62124356"/>
      <w:bookmarkStart w:id="134" w:name="_Toc62145003"/>
      <w:bookmarkStart w:id="135" w:name="_Toc62206431"/>
      <w:bookmarkStart w:id="136" w:name="_Toc62206571"/>
      <w:bookmarkEnd w:id="128"/>
      <w:bookmarkEnd w:id="129"/>
      <w:bookmarkEnd w:id="130"/>
      <w:bookmarkEnd w:id="131"/>
      <w:bookmarkEnd w:id="132"/>
      <w:bookmarkEnd w:id="133"/>
      <w:bookmarkEnd w:id="134"/>
      <w:bookmarkEnd w:id="135"/>
      <w:bookmarkEnd w:id="136"/>
    </w:p>
    <w:p w14:paraId="43733198" w14:textId="77777777" w:rsidR="0092163C" w:rsidRPr="0092163C" w:rsidRDefault="0092163C" w:rsidP="00E37633">
      <w:pPr>
        <w:pStyle w:val="oancuaDanhsach"/>
        <w:numPr>
          <w:ilvl w:val="1"/>
          <w:numId w:val="26"/>
        </w:numPr>
        <w:spacing w:before="120"/>
        <w:contextualSpacing w:val="0"/>
        <w:outlineLvl w:val="1"/>
        <w:rPr>
          <w:b/>
          <w:vanish/>
        </w:rPr>
      </w:pPr>
      <w:bookmarkStart w:id="137" w:name="_Toc62064454"/>
      <w:bookmarkStart w:id="138" w:name="_Toc62206432"/>
      <w:bookmarkStart w:id="139" w:name="_Toc62206572"/>
      <w:bookmarkEnd w:id="138"/>
      <w:bookmarkEnd w:id="139"/>
    </w:p>
    <w:p w14:paraId="4DFB6459" w14:textId="77777777" w:rsidR="0092163C" w:rsidRPr="0092163C" w:rsidRDefault="0092163C" w:rsidP="00E37633">
      <w:pPr>
        <w:pStyle w:val="oancuaDanhsach"/>
        <w:numPr>
          <w:ilvl w:val="1"/>
          <w:numId w:val="26"/>
        </w:numPr>
        <w:spacing w:before="120"/>
        <w:contextualSpacing w:val="0"/>
        <w:outlineLvl w:val="1"/>
        <w:rPr>
          <w:b/>
          <w:vanish/>
        </w:rPr>
      </w:pPr>
      <w:bookmarkStart w:id="140" w:name="_Toc62206433"/>
      <w:bookmarkStart w:id="141" w:name="_Toc62206573"/>
      <w:bookmarkEnd w:id="140"/>
      <w:bookmarkEnd w:id="141"/>
    </w:p>
    <w:p w14:paraId="58852E9F" w14:textId="35425D20" w:rsidR="00B65858" w:rsidRPr="0092163C" w:rsidRDefault="00B65858" w:rsidP="00E37633">
      <w:pPr>
        <w:pStyle w:val="u3"/>
        <w:numPr>
          <w:ilvl w:val="2"/>
          <w:numId w:val="12"/>
        </w:numPr>
      </w:pPr>
      <w:bookmarkStart w:id="142" w:name="_Toc62206574"/>
      <w:r w:rsidRPr="0092163C">
        <w:t>Lịch sử của UWB</w:t>
      </w:r>
      <w:bookmarkEnd w:id="137"/>
      <w:bookmarkEnd w:id="142"/>
    </w:p>
    <w:p w14:paraId="085A7104" w14:textId="43980550" w:rsidR="00B65858" w:rsidRPr="00CC3860" w:rsidRDefault="00B65858" w:rsidP="00B65858">
      <w:r w:rsidRPr="00CC3860">
        <w:t xml:space="preserve">Ultra Wideband (băng thông siêu rộng) là một công nghệ không dây dành cho việc truyền dữ liệu kỹ thuật số trong khoảng cách ngắn với công suất thấp. Tên gọi phản ánh rằng công nghệ này chiếm một dải băng thông lớn của phổ tần sóng vô tuyến. Trong các ứng dụng không yêu cầu cấp quyền sử dụng băng thông chung do cục tần số quyết định, UWB sử dụng phổ tần số từ 3,1 GHz đến 10,6 GHz [7]. Ultra Wideband ra đời từ thời kỳ đầu của sóng radio khi G. Marconi sử dụng máy phát sóng trong liên lạc vô tuyến xuyên Đại Tây Dương. Công nghệ này đã phát triển đáng kể vào giữa thế kỷ </w:t>
      </w:r>
      <w:r w:rsidR="00CA0E7B">
        <w:t>XX</w:t>
      </w:r>
      <w:r w:rsidRPr="00CC3860">
        <w:t>, chủ yếu ở Hoa Kỳ vì nó được chứng minh là hữu ích cho cả radar và công nghệ liên lạc. Tuy nhiên, việc phát triển UWB bị hạn chế trong các ứng dụng quân sự từ những năm 1960 đến 1990. Năm 2002, Ủy ban Truyền thông Liên bang (FCC) cuối cùng đã cho phép sử dụng mà không cần đăng ký các hệ thống UWB trong các ứng dụng về radar, an toàn cộng đồng và truyền dữ liệu. FCC đã đưa ra quyết định sau khi các mối quan tâm về lĩnh vực này ngày càng nhiều. Tuy nhiên, FCC đã áp đặt một số yêu cầu cụ thể, đặt ra các quy tắc nghiêm ngặt về tần số cho phép và giới hạn công suất. Điều này đánh dấu sự khởi đầu của việc thương mại hóa UWB như một công nghệ truyền thông tầm ngắn. Ban đầu, tất cả đề mừng rỡ trước sự cho phép của F</w:t>
      </w:r>
      <w:r>
        <w:t>C</w:t>
      </w:r>
      <w:r w:rsidRPr="00CC3860">
        <w:t xml:space="preserve">C, nhưng rất nhanh, liên tục có những bất đồng giữa các bên trong thị trường. Điều này dẫn đến sự chậm trễ trong việc chuẩn hóa của </w:t>
      </w:r>
      <w:r w:rsidRPr="008D6EF7">
        <w:t>IEEE</w:t>
      </w:r>
      <w:r w:rsidRPr="00CC3860">
        <w:t xml:space="preserve"> trong những năm tiếp theo. Các nhà phân tích hồi đó đã dự đoán một tương lai tươi sáng cho công nghệ UWB trong thị trường Mạng Cá nhân Không dây (Wireless Personal Area Networks), vì UWB cho phép truyền một lượng lớn dữ liệu. Đối với các ứng dụng gia đình, kỹ thuật số như phát trực tuyến video </w:t>
      </w:r>
      <w:r w:rsidRPr="008D6EF7">
        <w:t>HD</w:t>
      </w:r>
      <w:r w:rsidRPr="00CC3860">
        <w:t>, điều này thực sự tuyệt vời. Tuy nhiên, UWB đã không đạt được tốc độ phát triển như hứa hẹn trong khi các đối thủ khác như Wi-Fi đã làm được. Điều này dẫn đến việc các công nghệ sử dụng UWB ngày nay còn bị hạn chế. Nhưng dưới sự phát triển như vũ bão của công nghệ và mạng lưới thông tin, tốc độ truyền của WiFi là chưa đủ. Vì thế, các ứng dụng sử dụng UWB hứa hẹn sẽ sớm trở lại cuộc đua trong lĩnh vực truyền thông.</w:t>
      </w:r>
      <w:r w:rsidRPr="00CC3860">
        <w:tab/>
      </w:r>
    </w:p>
    <w:p w14:paraId="10AE6579" w14:textId="77777777" w:rsidR="00B65858" w:rsidRPr="00CC3860" w:rsidRDefault="00B65858" w:rsidP="00B65858">
      <w:r w:rsidRPr="00CC3860">
        <w:t>Các hệ thống UWB đã xuất hiện từ những năm cuối thế kỷ XX nhưng chưa phổ biến do còn nhiều hạn chế về mặt kỹ thuật. Gần đây, với sự phát triển của công nghệ, việc chế tạo thiết bị sử dụng UWB trở nên đơn giản hơn, do đó hệ thống UWB ngày một được quan tâm trong lĩnh vực truyền tải dữ liệu cùng với Bluetooth, Zigbee hay Wifi,…[8].</w:t>
      </w:r>
    </w:p>
    <w:p w14:paraId="0D777D38" w14:textId="5D024E8D" w:rsidR="00B65858" w:rsidRPr="00CC3860" w:rsidRDefault="00B65858" w:rsidP="00B65858">
      <w:r w:rsidRPr="00CC3860">
        <w:t xml:space="preserve">Sau khi phát triển mạnh từ 1994, thời điểm mà các hoạt động nghiên cứu không còn là điều bí mật, UWB có được đà phát triển mạnh vào năm 1998. Những môi quan tâm đến UWB chỉ được “châm ngòi” từ khi FCC phát hành một báo cáo và </w:t>
      </w:r>
      <w:r w:rsidRPr="00CC3860">
        <w:lastRenderedPageBreak/>
        <w:t>quy định vào tháng 2 năm 2002 về việc cho phép triển khai mang tính thương mại với yêu cầu mặt nạ phổ cho cả các ứng dụng trong nhà và ngoài trời.</w:t>
      </w:r>
    </w:p>
    <w:p w14:paraId="3C0B91E7" w14:textId="28B016F4" w:rsidR="00B65858" w:rsidRDefault="00B65858" w:rsidP="00B65858">
      <w:r w:rsidRPr="00CC3860">
        <w:t>Như vậy, nguồn gốc của UWB không phải là một điều mới mẻ, nhưng UWB xuất hiện với mục đích chủ yêu là để sử dụng lại phổ tần rộng lớn (3.1-10.6 GHz) đã được FCC cấp phát</w:t>
      </w:r>
      <w:r>
        <w:t xml:space="preserve"> </w:t>
      </w:r>
      <w:sdt>
        <w:sdtPr>
          <w:id w:val="734124837"/>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r>
        <w:t>.</w:t>
      </w:r>
    </w:p>
    <w:p w14:paraId="22E92C7A" w14:textId="77777777" w:rsidR="00B65858" w:rsidRPr="000A1ED7" w:rsidRDefault="00B65858" w:rsidP="00E37633">
      <w:pPr>
        <w:pStyle w:val="u3"/>
        <w:numPr>
          <w:ilvl w:val="2"/>
          <w:numId w:val="12"/>
        </w:numPr>
      </w:pPr>
      <w:bookmarkStart w:id="143" w:name="_Toc62064455"/>
      <w:bookmarkStart w:id="144" w:name="_Toc62206575"/>
      <w:r w:rsidRPr="000A1ED7">
        <w:t>Giới thiệu chung về UWB:</w:t>
      </w:r>
      <w:bookmarkEnd w:id="143"/>
      <w:bookmarkEnd w:id="144"/>
    </w:p>
    <w:p w14:paraId="665C0AD3" w14:textId="058EF8FC" w:rsidR="00B65858" w:rsidRDefault="00B65858" w:rsidP="00B65858">
      <w:r w:rsidRPr="00CC3860">
        <w:t xml:space="preserve">UWB mô tả các hệ thống truyền dẫn trải phổ siêu rộng, lên tới </w:t>
      </w:r>
      <w:r w:rsidRPr="00CA0E7B">
        <w:t>500</w:t>
      </w:r>
      <w:r w:rsidR="00CA0E7B">
        <w:t xml:space="preserve"> </w:t>
      </w:r>
      <w:r w:rsidRPr="00CA0E7B">
        <w:t>MHz</w:t>
      </w:r>
      <w:r w:rsidRPr="00CC3860">
        <w:t xml:space="preserve"> hoặc tỉ số b</w:t>
      </w:r>
      <w:r w:rsidR="007D24CE">
        <w:t>ă</w:t>
      </w:r>
      <w:r w:rsidRPr="00CC3860">
        <w:t>ng tần</w:t>
      </w:r>
      <w:r w:rsidR="007D24CE">
        <w:t xml:space="preserve"> </w:t>
      </w:r>
      <w:r w:rsidR="007D24CE" w:rsidRPr="007D24CE">
        <w:t>η</w:t>
      </w:r>
      <w:r w:rsidRPr="00CC3860">
        <w:t xml:space="preserve"> lớn hơn 20% so với tần số trung tâm</w:t>
      </w:r>
      <w:r w:rsidR="00CA0E7B">
        <w:t>:</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B65858" w14:paraId="45353FD7" w14:textId="77777777" w:rsidTr="00272DA9">
        <w:tc>
          <w:tcPr>
            <w:tcW w:w="1555" w:type="dxa"/>
          </w:tcPr>
          <w:p w14:paraId="74183DEE" w14:textId="77777777" w:rsidR="00B65858" w:rsidRDefault="00B65858" w:rsidP="00272DA9"/>
        </w:tc>
        <w:tc>
          <w:tcPr>
            <w:tcW w:w="5811" w:type="dxa"/>
          </w:tcPr>
          <w:p w14:paraId="610CC846" w14:textId="77777777" w:rsidR="00B65858" w:rsidRDefault="00B65858" w:rsidP="00272DA9">
            <w:r w:rsidRPr="007A3943">
              <w:t>η =</w:t>
            </w:r>
            <w:r w:rsidRPr="007A3943">
              <w:object w:dxaOrig="180" w:dyaOrig="279" w14:anchorId="5E714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20" o:title=""/>
                </v:shape>
                <o:OLEObject Type="Embed" ProgID="Equation.DSMT4" ShapeID="_x0000_i1025" DrawAspect="Content" ObjectID="_1672842672" r:id="rId21"/>
              </w:objec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L</m:t>
                      </m:r>
                    </m:sub>
                  </m:sSub>
                </m:num>
                <m:den>
                  <m:sSub>
                    <m:sSubPr>
                      <m:ctrlPr>
                        <w:rPr>
                          <w:rFonts w:ascii="Cambria Math" w:hAnsi="Cambria Math"/>
                          <w:i/>
                        </w:rPr>
                      </m:ctrlPr>
                    </m:sSubPr>
                    <m:e>
                      <m:r>
                        <w:rPr>
                          <w:rFonts w:ascii="Cambria Math" w:hAnsi="Cambria Math"/>
                        </w:rPr>
                        <m:t>f</m:t>
                      </m:r>
                    </m:e>
                    <m:sub>
                      <m:r>
                        <w:rPr>
                          <w:rFonts w:ascii="Cambria Math" w:hAnsi="Cambria Math"/>
                        </w:rPr>
                        <m:t>c</m:t>
                      </m:r>
                    </m:sub>
                  </m:sSub>
                </m:den>
              </m:f>
            </m:oMath>
            <w:r w:rsidRPr="007A3943">
              <w:t xml:space="preserve"> ≥ 0.2</w:t>
            </w:r>
          </w:p>
        </w:tc>
        <w:tc>
          <w:tcPr>
            <w:tcW w:w="1985" w:type="dxa"/>
          </w:tcPr>
          <w:p w14:paraId="426C062A" w14:textId="00AC5DB2" w:rsidR="00B65858" w:rsidRDefault="00B65858" w:rsidP="00272DA9">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1</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w:t>
            </w:r>
            <w:r w:rsidR="00ED0D91">
              <w:rPr>
                <w:noProof/>
              </w:rPr>
              <w:fldChar w:fldCharType="end"/>
            </w:r>
          </w:p>
        </w:tc>
      </w:tr>
    </w:tbl>
    <w:p w14:paraId="26DEF8FE" w14:textId="37A083D4" w:rsidR="00B65858" w:rsidRPr="00CC3860" w:rsidRDefault="00B65858" w:rsidP="00B65858">
      <w:r w:rsidRPr="00CC3860">
        <w:t>Trong đó B= f</w:t>
      </w:r>
      <w:r w:rsidRPr="00CC3860">
        <w:rPr>
          <w:vertAlign w:val="subscript"/>
        </w:rPr>
        <w:t>H</w:t>
      </w:r>
      <w:r w:rsidRPr="00CC3860">
        <w:t>-f</w:t>
      </w:r>
      <w:r w:rsidRPr="00CC3860">
        <w:rPr>
          <w:vertAlign w:val="subscript"/>
        </w:rPr>
        <w:t>L</w:t>
      </w:r>
      <w:r w:rsidRPr="00CC3860">
        <w:t xml:space="preserve"> </w:t>
      </w:r>
      <w:r w:rsidRPr="00CA0E7B">
        <w:t>chỉ b</w:t>
      </w:r>
      <w:r w:rsidR="00CA0E7B">
        <w:t>ă</w:t>
      </w:r>
      <w:r w:rsidRPr="00CA0E7B">
        <w:t>ng tần 10</w:t>
      </w:r>
      <w:r w:rsidR="00CA0E7B">
        <w:t xml:space="preserve"> </w:t>
      </w:r>
      <w:r w:rsidRPr="00CA0E7B">
        <w:t>dB</w:t>
      </w:r>
      <w:r w:rsidRPr="00CC3860">
        <w:t xml:space="preserve"> của hệ thống và tần số trung tâm UWB của hệ thống là f</w:t>
      </w:r>
      <w:r w:rsidRPr="00CC3860">
        <w:rPr>
          <w:vertAlign w:val="subscript"/>
        </w:rPr>
        <w:t>c</w:t>
      </w:r>
      <w:r w:rsidRPr="00CC3860">
        <w:t>= (f</w:t>
      </w:r>
      <w:r w:rsidRPr="00CC3860">
        <w:rPr>
          <w:vertAlign w:val="subscript"/>
        </w:rPr>
        <w:t>H</w:t>
      </w:r>
      <w:r w:rsidRPr="00CC3860">
        <w:t>+f</w:t>
      </w:r>
      <w:r w:rsidRPr="00CC3860">
        <w:rPr>
          <w:vertAlign w:val="subscript"/>
        </w:rPr>
        <w:t>L</w:t>
      </w:r>
      <w:r w:rsidRPr="00CC3860">
        <w:t>)/2 với f</w:t>
      </w:r>
      <w:r w:rsidRPr="00CC3860">
        <w:rPr>
          <w:vertAlign w:val="subscript"/>
        </w:rPr>
        <w:t>H</w:t>
      </w:r>
      <w:r w:rsidRPr="00CC3860">
        <w:rPr>
          <w:vertAlign w:val="subscript"/>
        </w:rPr>
        <w:softHyphen/>
      </w:r>
      <w:r w:rsidRPr="00CC3860">
        <w:t xml:space="preserve"> là tần số cao với công suất </w:t>
      </w:r>
      <w:r w:rsidRPr="00CA0E7B">
        <w:t>thấ</w:t>
      </w:r>
      <w:r w:rsidR="00CA0E7B">
        <w:t>p</w:t>
      </w:r>
      <w:r w:rsidRPr="00CC3860">
        <w:t xml:space="preserve"> hơn 10 dB so với tần số có công suất cực đại, và f</w:t>
      </w:r>
      <w:r w:rsidRPr="00CC3860">
        <w:rPr>
          <w:vertAlign w:val="subscript"/>
        </w:rPr>
        <w:t>L</w:t>
      </w:r>
      <w:r w:rsidRPr="00CC3860">
        <w:t xml:space="preserve"> là tần số thấp với công suất thấp hơn 10 dB với tần số có công suất cực đại</w:t>
      </w:r>
      <w:r w:rsidR="007D24CE">
        <w:t xml:space="preserve"> </w:t>
      </w:r>
      <w:sdt>
        <w:sdtPr>
          <w:id w:val="-287050372"/>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r>
        <w:t>.</w:t>
      </w:r>
    </w:p>
    <w:p w14:paraId="5302F29A" w14:textId="29EAFCB5" w:rsidR="00B65858" w:rsidRPr="00CC3860" w:rsidRDefault="00B65858" w:rsidP="00E37633">
      <w:pPr>
        <w:pStyle w:val="u3"/>
        <w:numPr>
          <w:ilvl w:val="2"/>
          <w:numId w:val="12"/>
        </w:numPr>
      </w:pPr>
      <w:bookmarkStart w:id="145" w:name="_Toc62064456"/>
      <w:bookmarkStart w:id="146" w:name="_Toc62206576"/>
      <w:r w:rsidRPr="00CC3860">
        <w:t xml:space="preserve">Ưu điểm của hệ </w:t>
      </w:r>
      <w:r w:rsidR="00CA0E7B">
        <w:t>thống</w:t>
      </w:r>
      <w:r w:rsidRPr="00CC3860">
        <w:t xml:space="preserve"> UWB</w:t>
      </w:r>
      <w:bookmarkEnd w:id="145"/>
      <w:bookmarkEnd w:id="146"/>
    </w:p>
    <w:p w14:paraId="3321DEFB" w14:textId="77777777" w:rsidR="00B65858" w:rsidRPr="00CC3860" w:rsidRDefault="00B65858" w:rsidP="00B65858">
      <w:r w:rsidRPr="00CC3860">
        <w:t>Mặc dù truyền thông dựa trên xung là một trong những phương pháp truyền tin c</w:t>
      </w:r>
      <w:r>
        <w:t>ổ</w:t>
      </w:r>
      <w:r w:rsidRPr="00CC3860">
        <w:t xml:space="preserve"> điển nhất sử dụng sóng điện từ, nó không được coi như là một phương tiện truy</w:t>
      </w:r>
      <w:r>
        <w:t>ề</w:t>
      </w:r>
      <w:r w:rsidRPr="00CC3860">
        <w:t>n thông mãi cho đến thời gian g</w:t>
      </w:r>
      <w:r>
        <w:t>ầ</w:t>
      </w:r>
      <w:r w:rsidRPr="00CC3860">
        <w:t>n đây. Một vài đặc điểm của hệ th</w:t>
      </w:r>
      <w:r>
        <w:t>ố</w:t>
      </w:r>
      <w:r w:rsidRPr="00CC3860">
        <w:t>ng này có th</w:t>
      </w:r>
      <w:r>
        <w:t>ể</w:t>
      </w:r>
      <w:r w:rsidRPr="00CC3860">
        <w:t xml:space="preserve"> được nh</w:t>
      </w:r>
      <w:r>
        <w:t>ấ</w:t>
      </w:r>
      <w:r w:rsidRPr="00CC3860">
        <w:t>n mạnh, mặc dù trong đó có một số đặc điểm giống như các hệ th</w:t>
      </w:r>
      <w:r>
        <w:t>ố</w:t>
      </w:r>
      <w:r w:rsidRPr="00CC3860">
        <w:t>ng băng rộng ph</w:t>
      </w:r>
      <w:r>
        <w:t>ổ</w:t>
      </w:r>
      <w:r w:rsidRPr="00CC3860">
        <w:t xml:space="preserve"> bi</w:t>
      </w:r>
      <w:r>
        <w:t>ế</w:t>
      </w:r>
      <w:r w:rsidRPr="00CC3860">
        <w:t>n đã t</w:t>
      </w:r>
      <w:r>
        <w:t>ồ</w:t>
      </w:r>
      <w:r w:rsidRPr="00CC3860">
        <w:t>n tại</w:t>
      </w:r>
      <w:r>
        <w:t>.</w:t>
      </w:r>
    </w:p>
    <w:p w14:paraId="3573FF47" w14:textId="77777777" w:rsidR="00B65858" w:rsidRPr="00CC3860" w:rsidRDefault="00B65858" w:rsidP="00B65858">
      <w:pPr>
        <w:rPr>
          <w:i/>
        </w:rPr>
      </w:pPr>
      <w:r w:rsidRPr="00CC3860">
        <w:rPr>
          <w:i/>
        </w:rPr>
        <w:t xml:space="preserve">a. Tiềm năng tốc độ bit dữ liệu cao </w:t>
      </w:r>
    </w:p>
    <w:p w14:paraId="3E151432" w14:textId="71925C01" w:rsidR="00B65858" w:rsidRDefault="00B65858" w:rsidP="00B65858">
      <w:r w:rsidRPr="00CC3860">
        <w:t>Định lý Shannon chỉ ra rằng dung lượng tối đa có th</w:t>
      </w:r>
      <w:r>
        <w:t>ể</w:t>
      </w:r>
      <w:r w:rsidRPr="00CC3860">
        <w:t xml:space="preserve"> đạt được trong một kênh với nhiễu tạp âm Gaussian trắng cùng với </w:t>
      </w:r>
      <w:r w:rsidRPr="008D6EF7">
        <w:t>SNR</w:t>
      </w:r>
      <w:r w:rsidRPr="00CC3860">
        <w:t xml:space="preserve"> và độ rộng băng W là:</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B65858" w14:paraId="18A979B4" w14:textId="77777777" w:rsidTr="00272DA9">
        <w:tc>
          <w:tcPr>
            <w:tcW w:w="1555" w:type="dxa"/>
          </w:tcPr>
          <w:p w14:paraId="49B48DFE" w14:textId="77777777" w:rsidR="00B65858" w:rsidRDefault="00B65858" w:rsidP="00272DA9"/>
        </w:tc>
        <w:tc>
          <w:tcPr>
            <w:tcW w:w="5811" w:type="dxa"/>
          </w:tcPr>
          <w:p w14:paraId="2EB81C38" w14:textId="77777777" w:rsidR="00B65858" w:rsidRPr="00EE01BC" w:rsidRDefault="00B65858" w:rsidP="00272DA9">
            <w:pPr>
              <w:rPr>
                <w:i/>
              </w:rPr>
            </w:pPr>
            <m:oMathPara>
              <m:oMathParaPr>
                <m:jc m:val="left"/>
              </m:oMathParaPr>
              <m:oMath>
                <m:r>
                  <w:rPr>
                    <w:rFonts w:ascii="Cambria Math" w:hAnsi="Cambria Math"/>
                  </w:rPr>
                  <m:t>C=W</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1+SNR)</m:t>
                    </m:r>
                  </m:e>
                </m:func>
              </m:oMath>
            </m:oMathPara>
          </w:p>
        </w:tc>
        <w:tc>
          <w:tcPr>
            <w:tcW w:w="1985" w:type="dxa"/>
          </w:tcPr>
          <w:p w14:paraId="681F6D1A" w14:textId="7528C8F6" w:rsidR="00B65858" w:rsidRDefault="00B65858" w:rsidP="00272DA9">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1</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2</w:t>
            </w:r>
            <w:r w:rsidR="00ED0D91">
              <w:rPr>
                <w:noProof/>
              </w:rPr>
              <w:fldChar w:fldCharType="end"/>
            </w:r>
          </w:p>
        </w:tc>
      </w:tr>
    </w:tbl>
    <w:p w14:paraId="38AEC083" w14:textId="6631B987" w:rsidR="00B65858" w:rsidRPr="00CC3860" w:rsidRDefault="00B65858" w:rsidP="00B65858">
      <w:r w:rsidRPr="00CC3860">
        <w:t>SNR không có thứ nguyên và W có đơn vị là Hz. Dung lượng</w:t>
      </w:r>
      <w:r w:rsidR="0032713D">
        <w:t xml:space="preserve"> C</w:t>
      </w:r>
      <w:r w:rsidRPr="00CC3860">
        <w:t xml:space="preserve"> tăng theo hàm logarit với công suất (tương ứng với SNR) và tuyến tính với độ rộng băng. Điều đó không có nghĩa là một hệ thống vô tuyến UWB sẽ hoạt động sát với dung lượng kênh bởi vì một sô tín hiệu đã sử dụng một </w:t>
      </w:r>
      <w:r w:rsidR="00CA0E7B">
        <w:t>phần</w:t>
      </w:r>
      <w:r w:rsidRPr="00CC3860">
        <w:t xml:space="preserve"> băng tân đó. Nhưng do tín hiệu UWB sử dụng một băng </w:t>
      </w:r>
      <w:r w:rsidR="00CA0E7B">
        <w:t>tần</w:t>
      </w:r>
      <w:r w:rsidRPr="00CC3860">
        <w:t xml:space="preserve"> </w:t>
      </w:r>
      <w:r w:rsidR="00CA0E7B">
        <w:t>rất</w:t>
      </w:r>
      <w:r w:rsidRPr="00CC3860">
        <w:t xml:space="preserve"> lớn nên </w:t>
      </w:r>
      <w:r w:rsidR="00CA0E7B">
        <w:t>cần</w:t>
      </w:r>
      <w:r w:rsidRPr="00CC3860">
        <w:t xml:space="preserve"> ít công suất hơn đề truyền một tộc độ bit như nhau với một xác suất lỗi không </w:t>
      </w:r>
      <w:r w:rsidR="00CA0E7B">
        <w:t>đổi</w:t>
      </w:r>
      <w:r>
        <w:t xml:space="preserve"> </w:t>
      </w:r>
      <w:r w:rsidRPr="00CC3860">
        <w:t>[9]</w:t>
      </w:r>
      <w:r>
        <w:t>.</w:t>
      </w:r>
    </w:p>
    <w:p w14:paraId="231C3E6E" w14:textId="77777777" w:rsidR="00B65858" w:rsidRPr="00CC3860" w:rsidRDefault="00B65858" w:rsidP="00B65858">
      <w:pPr>
        <w:rPr>
          <w:i/>
        </w:rPr>
      </w:pPr>
      <w:r w:rsidRPr="00CC3860">
        <w:rPr>
          <w:i/>
        </w:rPr>
        <w:t>b. Xác suất bị ngăn chặn thấp</w:t>
      </w:r>
    </w:p>
    <w:p w14:paraId="0D93B777" w14:textId="5CAAC1FE" w:rsidR="00B65858" w:rsidRPr="00CC3860" w:rsidRDefault="00B65858" w:rsidP="00B65858">
      <w:r w:rsidRPr="00CC3860">
        <w:t xml:space="preserve">Cấu trúc của tín hiệu UWB rất phức tạp vê độ rộng băng (các xung rất hẹp) cũng như là mã </w:t>
      </w:r>
      <w:r w:rsidR="00BC12C2">
        <w:t>hóa</w:t>
      </w:r>
      <w:r w:rsidRPr="00CC3860">
        <w:t xml:space="preserve"> (cung cấp khả năng truy nhập đường truyền). Một quy tắc xác định đơn giản cho thấy cả độ phức tạp cũng như là thời gian cần thiết </w:t>
      </w:r>
      <w:r w:rsidR="00CA0E7B">
        <w:t>để</w:t>
      </w:r>
      <w:r w:rsidRPr="00CC3860">
        <w:t xml:space="preserve"> </w:t>
      </w:r>
      <w:r w:rsidR="00CA0E7B">
        <w:t>đánh cắp một tín hiệu</w:t>
      </w:r>
      <w:r w:rsidRPr="00CC3860">
        <w:t xml:space="preserve"> tỉ lệ với bình phương công suất của cả độ rộng băng và chiều dài mã, làm cho tín hiệu UWB trở nên vô cùng khó khăn trong việc khoá nếu như cấu trúc của nó không được biết trước.</w:t>
      </w:r>
    </w:p>
    <w:p w14:paraId="76F1F7DD" w14:textId="77777777" w:rsidR="00B65858" w:rsidRPr="00CC3860" w:rsidRDefault="00B65858" w:rsidP="00B65858">
      <w:pPr>
        <w:rPr>
          <w:i/>
        </w:rPr>
      </w:pPr>
      <w:r w:rsidRPr="00CC3860">
        <w:rPr>
          <w:i/>
        </w:rPr>
        <w:t>c. Khả năng chống đa đường</w:t>
      </w:r>
    </w:p>
    <w:p w14:paraId="3BBEDCDC" w14:textId="14429332" w:rsidR="00B65858" w:rsidRPr="00CC3860" w:rsidRDefault="00B65858" w:rsidP="00B65858">
      <w:r w:rsidRPr="00CC3860">
        <w:t xml:space="preserve">Trong truyền thông băng hẹp </w:t>
      </w:r>
      <w:r w:rsidR="00CA0E7B">
        <w:t>cổ</w:t>
      </w:r>
      <w:r w:rsidRPr="00CC3860">
        <w:t xml:space="preserve"> điển, </w:t>
      </w:r>
      <w:r w:rsidRPr="00CC3860">
        <w:rPr>
          <w:i/>
          <w:iCs/>
        </w:rPr>
        <w:t>fading</w:t>
      </w:r>
      <w:r w:rsidRPr="00CC3860">
        <w:t xml:space="preserve"> xuất hiện như là một khái niệm có trạng thái cố định có liên quan đến đa đường. Đa đường xuất hiện khi một hoặc nhiều hơn tiếng vọng của một tín hiệu tới một bộ thu theo nhiều độ trễ khác nhau. </w:t>
      </w:r>
      <w:r w:rsidRPr="00CC3860">
        <w:lastRenderedPageBreak/>
        <w:t xml:space="preserve">Nếu một vài tín hiệu xảy ra xung đột trong thời gian truyền thì nó chịu </w:t>
      </w:r>
      <w:r w:rsidRPr="00CC3860">
        <w:rPr>
          <w:i/>
          <w:iCs/>
        </w:rPr>
        <w:t>fading</w:t>
      </w:r>
      <w:r w:rsidRPr="00CC3860">
        <w:t xml:space="preserve">, do tại thời điểm quyết định ký hiệu, các thành phần này tạo nên tính xây dựng hoặc phá vỡ </w:t>
      </w:r>
      <w:r w:rsidRPr="00CA0E7B">
        <w:t>và không thể tách.</w:t>
      </w:r>
      <w:r w:rsidRPr="00CC3860">
        <w:t xml:space="preserve"> </w:t>
      </w:r>
    </w:p>
    <w:p w14:paraId="242BBC44" w14:textId="2E835E4A" w:rsidR="00B65858" w:rsidRPr="00CC3860" w:rsidRDefault="00B65858" w:rsidP="00B65858">
      <w:r w:rsidRPr="00CC3860">
        <w:t xml:space="preserve">Các xung UWB đủ hẹp sao cho </w:t>
      </w:r>
      <w:r w:rsidR="00CA0E7B">
        <w:t xml:space="preserve">hai tín hiệu phản hồi </w:t>
      </w:r>
      <w:r w:rsidRPr="00CA0E7B">
        <w:t xml:space="preserve">liên </w:t>
      </w:r>
      <w:r w:rsidR="00CA0E7B">
        <w:t>tiếp</w:t>
      </w:r>
      <w:r w:rsidRPr="00CC3860">
        <w:t xml:space="preserve"> không xung đột và có thể được nhận dạng tiếp theo là được thêm vào các ký hiệu tương ứng</w:t>
      </w:r>
      <w:r w:rsidR="00EA5F8B">
        <w:t xml:space="preserve"> (sao câu này nó lủng củng vậy)</w:t>
      </w:r>
      <w:r w:rsidRPr="00CC3860">
        <w:t xml:space="preserve">. Nếu như các xung có độ rộng 1 </w:t>
      </w:r>
      <w:r w:rsidRPr="00CA0E7B">
        <w:t>ns</w:t>
      </w:r>
      <w:r w:rsidRPr="00CC3860">
        <w:t xml:space="preserve">, để xảy ra xung đột, hai </w:t>
      </w:r>
      <w:r w:rsidR="00CA0E7B">
        <w:t>tín hiệu phản hòi</w:t>
      </w:r>
      <w:r w:rsidRPr="00CC3860">
        <w:t xml:space="preserve"> phải có đường đi mà độ lệch về khoảng cách dưới 30 </w:t>
      </w:r>
      <w:r w:rsidR="00376790">
        <w:t>cm</w:t>
      </w:r>
      <w:r w:rsidRPr="00CC3860">
        <w:t xml:space="preserve">. Nếu như xung chỉ có độ rộng 0.2 </w:t>
      </w:r>
      <w:r w:rsidRPr="00CA0E7B">
        <w:t>ns</w:t>
      </w:r>
      <w:r w:rsidRPr="00CC3860">
        <w:t xml:space="preserve"> thì các đường này chỉ cách nhau 6 </w:t>
      </w:r>
      <w:r w:rsidR="00376790">
        <w:t>cm</w:t>
      </w:r>
      <w:r w:rsidRPr="00CC3860">
        <w:t xml:space="preserve">. Xác suất của sự xuất hiện này trong môi trường trong nhà thì nhỏ hơn </w:t>
      </w:r>
      <w:r w:rsidR="00CA0E7B">
        <w:t>nhiều</w:t>
      </w:r>
      <w:r w:rsidRPr="00CC3860">
        <w:t xml:space="preserve"> so với trường hợp tín hiệu băng hẹp</w:t>
      </w:r>
      <w:r>
        <w:t xml:space="preserve"> </w:t>
      </w:r>
      <w:sdt>
        <w:sdtPr>
          <w:id w:val="-744944740"/>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r w:rsidRPr="00CC3860">
        <w:t>[5]</w:t>
      </w:r>
      <w:r>
        <w:t>.</w:t>
      </w:r>
    </w:p>
    <w:p w14:paraId="3CE23619" w14:textId="77777777" w:rsidR="00B65858" w:rsidRPr="00CC3860" w:rsidRDefault="00B65858" w:rsidP="00B65858">
      <w:pPr>
        <w:rPr>
          <w:i/>
        </w:rPr>
      </w:pPr>
      <w:r w:rsidRPr="00CC3860">
        <w:rPr>
          <w:i/>
        </w:rPr>
        <w:t>d. Độ phức tạp của bộ thu.</w:t>
      </w:r>
    </w:p>
    <w:p w14:paraId="4D423C2A" w14:textId="3A4142E9" w:rsidR="00B65858" w:rsidRPr="00CC3860" w:rsidRDefault="00B65858" w:rsidP="00B65858">
      <w:r w:rsidRPr="00CC3860">
        <w:t xml:space="preserve">Một </w:t>
      </w:r>
      <w:r w:rsidRPr="008D6EF7">
        <w:t>ADC</w:t>
      </w:r>
      <w:r w:rsidRPr="00CC3860">
        <w:t xml:space="preserve"> có </w:t>
      </w:r>
      <w:r w:rsidR="00CA0E7B">
        <w:t>thể</w:t>
      </w:r>
      <w:r w:rsidRPr="00CC3860">
        <w:t xml:space="preserve"> được đặt ngay sau bộ khuyếch đại tạp âm thấp (</w:t>
      </w:r>
      <w:r w:rsidRPr="008D6EF7">
        <w:t>LNA</w:t>
      </w:r>
      <w:r w:rsidRPr="00CC3860">
        <w:t xml:space="preserve">) và phần sau của hệ thống có </w:t>
      </w:r>
      <w:r w:rsidR="00CA0E7B">
        <w:t>thể</w:t>
      </w:r>
      <w:r w:rsidRPr="00CC3860">
        <w:t xml:space="preserve"> được hoạt động trên miền tín hiệu số. Không </w:t>
      </w:r>
      <w:r w:rsidR="00CA0E7B">
        <w:t>cần</w:t>
      </w:r>
      <w:r w:rsidRPr="00CC3860">
        <w:t xml:space="preserve"> vòng khoá pha hay tần số. Sau khi </w:t>
      </w:r>
      <w:r w:rsidRPr="008D6EF7">
        <w:t>FCC</w:t>
      </w:r>
      <w:r w:rsidRPr="00CC3860">
        <w:t xml:space="preserve"> đưa ra một số quy định thì điều này không còn hoàn toàn đúng vì loại tín hiệu được phép sử dụng có một phổ </w:t>
      </w:r>
      <w:r w:rsidR="00CA0E7B">
        <w:t>tần</w:t>
      </w:r>
      <w:r w:rsidRPr="00CC3860">
        <w:t xml:space="preserve"> bắt đầu tại 3.1 GHz. Có thể nói rằng phương pháp đơn giản nhất để thực hiện giải điều chế loại tín hiệu này là sử dụng một bộ nhân tần, hoặc là trong miền tương tự hoặc trong miền số</w:t>
      </w:r>
      <w:r>
        <w:t xml:space="preserve"> </w:t>
      </w:r>
      <w:r w:rsidRPr="00CC3860">
        <w:t>[9]</w:t>
      </w:r>
      <w:r>
        <w:t>.</w:t>
      </w:r>
    </w:p>
    <w:p w14:paraId="010B045C" w14:textId="77777777" w:rsidR="00B65858" w:rsidRPr="00CC3860" w:rsidRDefault="00B65858" w:rsidP="00B65858">
      <w:pPr>
        <w:rPr>
          <w:i/>
        </w:rPr>
      </w:pPr>
      <w:r w:rsidRPr="00CC3860">
        <w:rPr>
          <w:i/>
        </w:rPr>
        <w:t>e. Mật độ phổ công suất phát cực thấp</w:t>
      </w:r>
    </w:p>
    <w:p w14:paraId="1EB2DC85" w14:textId="516B34EC" w:rsidR="00B65858" w:rsidRPr="00CC3860" w:rsidRDefault="00B65858" w:rsidP="00B65858">
      <w:r w:rsidRPr="00CA0E7B">
        <w:t xml:space="preserve">Do độ rộng băng tần của tín hiệu UWB lớn hơn nhiều độ rộng băng </w:t>
      </w:r>
      <w:r w:rsidR="00CA0E7B" w:rsidRPr="00CA0E7B">
        <w:t>thông</w:t>
      </w:r>
      <w:r w:rsidR="00CA0E7B">
        <w:t xml:space="preserve"> </w:t>
      </w:r>
      <w:r w:rsidRPr="00CC3860">
        <w:t xml:space="preserve">của hệ </w:t>
      </w:r>
      <w:r w:rsidR="00CA0E7B">
        <w:t>thống</w:t>
      </w:r>
      <w:r w:rsidRPr="00CC3860">
        <w:t xml:space="preserve"> truyền thông vô tuyến cũ, một dung lượng kênh cao hơn có thể đạt được thậm trí trong cả môi trường mà SNR thấp. </w:t>
      </w:r>
    </w:p>
    <w:p w14:paraId="4EC29C67" w14:textId="1745DB04" w:rsidR="00B65858" w:rsidRPr="00CC3860" w:rsidRDefault="00B65858" w:rsidP="00B65858">
      <w:r w:rsidRPr="00CA0E7B">
        <w:t xml:space="preserve">Trong trường hợp một hệ thống UWB sử dụng phổ </w:t>
      </w:r>
      <w:r w:rsidR="00CA0E7B" w:rsidRPr="00CA0E7B">
        <w:t>tần</w:t>
      </w:r>
      <w:r w:rsidRPr="00CA0E7B">
        <w:t xml:space="preserve"> 2 GHz hoạt động với SNR là 0</w:t>
      </w:r>
      <w:r w:rsidR="00CA0E7B" w:rsidRPr="00CA0E7B">
        <w:t xml:space="preserve"> </w:t>
      </w:r>
      <w:r w:rsidRPr="00CA0E7B">
        <w:t>dB, dung lượng kênh có thể tính theo</w:t>
      </w:r>
      <w:r w:rsidR="0032713D" w:rsidRPr="00CA0E7B">
        <w:t xml:space="preserve"> PT 1.2 là</w:t>
      </w:r>
      <w:r w:rsidRPr="00CA0E7B">
        <w:t xml:space="preserve"> C=2.log</w:t>
      </w:r>
      <w:r w:rsidRPr="00CA0E7B">
        <w:rPr>
          <w:vertAlign w:val="subscript"/>
        </w:rPr>
        <w:t>2</w:t>
      </w:r>
      <w:r w:rsidRPr="00CA0E7B">
        <w:t xml:space="preserve">(1+1)=2 Gbps. Theo kết quả này, chúng ta có thể thấy rằng một hệ </w:t>
      </w:r>
      <w:r w:rsidR="00CA0E7B">
        <w:t>thống</w:t>
      </w:r>
      <w:r w:rsidRPr="00CA0E7B">
        <w:t xml:space="preserve"> UWB với công suất tín hiệu thấp vẫn có thể duy trì tốc độ dữ liệu cao, và đặc điểm này sẽ khiến cho UWB là</w:t>
      </w:r>
      <w:r w:rsidRPr="00CC3860">
        <w:t xml:space="preserve"> một giải pháp lý tưởng cho lớp vật lý của mạng [9]</w:t>
      </w:r>
      <w:r>
        <w:t>.</w:t>
      </w:r>
    </w:p>
    <w:p w14:paraId="1AF708B4" w14:textId="77777777" w:rsidR="00B65858" w:rsidRPr="00CC3860" w:rsidRDefault="00B65858" w:rsidP="00B65858">
      <w:r w:rsidRPr="00CC3860">
        <w:t>So với các hệ thống truyền thông băng hẹp khác, hoạt động trong chế độ giới hạn băng tần, UWB hoạt động trong chế độ giới hạn công suất. Do đó, công suất tín hiệu UWB trong bất kỳ kênh băng hẹp đơn nào cũng rất nhỏ và nhiễu tới các thiết bị như đầu cuối 802.11a và điện thoại di động 3G có thể bỏ qua về mặt nguyên lý</w:t>
      </w:r>
      <w:r>
        <w:t xml:space="preserve"> </w:t>
      </w:r>
      <w:r w:rsidRPr="00CC3860">
        <w:t>[9]</w:t>
      </w:r>
      <w:r>
        <w:t>.</w:t>
      </w:r>
    </w:p>
    <w:p w14:paraId="1215A521" w14:textId="77777777" w:rsidR="00B65858" w:rsidRPr="00CC3860" w:rsidRDefault="00B65858" w:rsidP="00E37633">
      <w:pPr>
        <w:pStyle w:val="u3"/>
        <w:numPr>
          <w:ilvl w:val="2"/>
          <w:numId w:val="12"/>
        </w:numPr>
      </w:pPr>
      <w:bookmarkStart w:id="147" w:name="_Toc62064457"/>
      <w:bookmarkStart w:id="148" w:name="_Toc62206577"/>
      <w:r w:rsidRPr="00CC3860">
        <w:t>Thách thức đối với UWB</w:t>
      </w:r>
      <w:bookmarkEnd w:id="147"/>
      <w:bookmarkEnd w:id="148"/>
    </w:p>
    <w:p w14:paraId="636C9E41" w14:textId="77777777" w:rsidR="00B65858" w:rsidRPr="00CC3860" w:rsidRDefault="00B65858" w:rsidP="00B65858">
      <w:r w:rsidRPr="00CC3860">
        <w:t>Trong khi UWB có nhiều lý do khiến nó trở thành một công nghệ hữu ích và hấp dẫn cho truyền thông trong tương lai và nhiều ứng dụng khác thì cũng còn một số thử thách cần phải vượt qua để có thể trở thành công nghệ phổ biến trong tương lai.</w:t>
      </w:r>
    </w:p>
    <w:p w14:paraId="59001774" w14:textId="77777777" w:rsidR="00B65858" w:rsidRPr="00CC3860" w:rsidRDefault="00B65858" w:rsidP="00B65858">
      <w:r w:rsidRPr="00CC3860">
        <w:t xml:space="preserve">Có lẽ vấn đề dễ thấy nhất là ảnh hưởng của nhiễu. Truyền thông vô tuyến luôn luôn phải quy định sao cho tránh được nhiễu từ các nguồn khác nhau trên cùng một phổ tần. Vì UWB chiếm một băng tần rất rộng nên có nhiều đối tượng sử dụng mà phổ tần của nó sẽ bị ảnh hưởng. Cũng cần đảm bảo rằng UWB sẽ không gây </w:t>
      </w:r>
      <w:r w:rsidRPr="00CC3860">
        <w:lastRenderedPageBreak/>
        <w:t>nhiễu đến các hệ thống truyền thông vô tuyến đã tồn tại. Trong nhiều trường hợp, cần phải trả tiền để có được quyền sử dụng riêng phổ tần.</w:t>
      </w:r>
    </w:p>
    <w:p w14:paraId="73908FEF" w14:textId="6334ED89" w:rsidR="00B65858" w:rsidRPr="00CC3860" w:rsidRDefault="00B65858" w:rsidP="00B65858">
      <w:r w:rsidRPr="00CC3860">
        <w:t xml:space="preserve">Một thử thách khác là việc thống nhất chuẩn hoá cho hoạt động kết hợp giữa các thiết bị UWB. Tại thời điểm hiện tại, chưa có sự thống nhất rõ ràng và khả năng của một vài chuẩn UWB đang cạnh tranh vẫn còn là điều rất được mong </w:t>
      </w:r>
      <w:r w:rsidRPr="0035634E">
        <w:t>đợi</w:t>
      </w:r>
      <w:r w:rsidR="0035634E" w:rsidRPr="0035634E">
        <w:t>.</w:t>
      </w:r>
    </w:p>
    <w:p w14:paraId="0BEEB904" w14:textId="6B882059" w:rsidR="00B65858" w:rsidRPr="00CC3860" w:rsidRDefault="00B65858" w:rsidP="00B65858">
      <w:r w:rsidRPr="00CC3860">
        <w:t>Ngoài ra còn rất nhiều các v</w:t>
      </w:r>
      <w:r>
        <w:t>ấ</w:t>
      </w:r>
      <w:r w:rsidRPr="00CC3860">
        <w:t>n đ</w:t>
      </w:r>
      <w:r>
        <w:t>ề</w:t>
      </w:r>
      <w:r w:rsidRPr="00CC3860">
        <w:t xml:space="preserve"> về kỹ thuật và triển khai. Một số </w:t>
      </w:r>
      <w:r w:rsidR="0035634E">
        <w:t>vấn</w:t>
      </w:r>
      <w:r w:rsidRPr="00CC3860">
        <w:t xml:space="preserve"> đề về mặt kỹ thuật có thể kể đến như: khả năng cùng tồn tại với các hệ thông truyền thông cũ, tạo ra tín hiệu UWB với độ rộng xung </w:t>
      </w:r>
      <w:r w:rsidR="0035634E">
        <w:t>rất</w:t>
      </w:r>
      <w:r w:rsidRPr="00CC3860">
        <w:t xml:space="preserve"> hẹp, thu tín hiệu đa đường, nhiễu giao thoa đặc biệt trong môi trường mà tầm nhìn bị che khuất </w:t>
      </w:r>
      <w:r w:rsidRPr="0035634E">
        <w:t>(Non</w:t>
      </w:r>
      <w:r w:rsidR="0035634E">
        <w:t xml:space="preserve"> </w:t>
      </w:r>
      <w:r w:rsidRPr="0035634E">
        <w:t>Line</w:t>
      </w:r>
      <w:r w:rsidR="0035634E">
        <w:t xml:space="preserve"> </w:t>
      </w:r>
      <w:r w:rsidRPr="0035634E">
        <w:t>Of</w:t>
      </w:r>
      <w:r w:rsidR="0035634E">
        <w:t xml:space="preserve"> </w:t>
      </w:r>
      <w:r w:rsidRPr="0035634E">
        <w:t>Sight),</w:t>
      </w:r>
      <w:r w:rsidRPr="00CC3860">
        <w:t xml:space="preserve"> các bộ chuyển đổi tương tự sang số (ADC) cần tốc độ </w:t>
      </w:r>
      <w:r w:rsidR="0035634E">
        <w:t>lấy</w:t>
      </w:r>
      <w:r w:rsidRPr="00CC3860">
        <w:t xml:space="preserve"> mẫu cao, và được đồng bộ hoá. Hứa hẹn về các thiết bị giá thành thấp còn đó, nhưng độ phức tạp tăng lên do phải giải quyết vấn đề nhiễu và hoạt động với công suất thấp có </w:t>
      </w:r>
      <w:r w:rsidR="0035634E">
        <w:t>thể</w:t>
      </w:r>
      <w:r w:rsidRPr="00CC3860">
        <w:t xml:space="preserve"> sẽ đẩy giá thành lên tương tự như các thiết bị vô tuyến hiện tại.</w:t>
      </w:r>
    </w:p>
    <w:p w14:paraId="603C8539" w14:textId="77777777" w:rsidR="00B65858" w:rsidRPr="00CC3860" w:rsidRDefault="00B65858" w:rsidP="00E37633">
      <w:pPr>
        <w:pStyle w:val="u3"/>
        <w:numPr>
          <w:ilvl w:val="2"/>
          <w:numId w:val="12"/>
        </w:numPr>
      </w:pPr>
      <w:bookmarkStart w:id="149" w:name="_Toc60851892"/>
      <w:bookmarkStart w:id="150" w:name="_Toc60851951"/>
      <w:bookmarkStart w:id="151" w:name="_Toc60856021"/>
      <w:bookmarkStart w:id="152" w:name="_Toc62064458"/>
      <w:bookmarkStart w:id="153" w:name="_Toc62206578"/>
      <w:r w:rsidRPr="00CC3860">
        <w:t>UWB trong định vị</w:t>
      </w:r>
      <w:bookmarkEnd w:id="149"/>
      <w:bookmarkEnd w:id="150"/>
      <w:bookmarkEnd w:id="151"/>
      <w:bookmarkEnd w:id="152"/>
      <w:bookmarkEnd w:id="153"/>
    </w:p>
    <w:p w14:paraId="0CCFD372" w14:textId="1F44BF68" w:rsidR="00B65858" w:rsidRDefault="00B65858" w:rsidP="00B65858">
      <w:r w:rsidRPr="00CC3860">
        <w:t xml:space="preserve">Ngày nay, có nhiều công nghệ cho phép chúng ta định vị trên </w:t>
      </w:r>
      <w:r w:rsidRPr="0035634E">
        <w:t xml:space="preserve">phạm vi toàn </w:t>
      </w:r>
      <w:r w:rsidR="0035634E" w:rsidRPr="0035634E">
        <w:t>cầu</w:t>
      </w:r>
      <w:r w:rsidRPr="0035634E">
        <w:t xml:space="preserve"> với độ chính xác</w:t>
      </w:r>
      <w:r w:rsidR="0035634E" w:rsidRPr="0035634E">
        <w:t xml:space="preserve"> cao</w:t>
      </w:r>
      <w:r w:rsidRPr="0035634E">
        <w:t xml:space="preserve">, </w:t>
      </w:r>
      <w:r w:rsidR="0035634E" w:rsidRPr="0035634E">
        <w:t>điều</w:t>
      </w:r>
      <w:r w:rsidRPr="0035634E">
        <w:t xml:space="preserve"> mà trước kia không thể thực hiện được. Chúng ta đã</w:t>
      </w:r>
      <w:r w:rsidRPr="00CC3860">
        <w:t xml:space="preserve"> </w:t>
      </w:r>
      <w:r w:rsidR="0035634E">
        <w:t>chuyển</w:t>
      </w:r>
      <w:r w:rsidRPr="00CC3860">
        <w:t xml:space="preserve"> từ việc dùng la bàn sang dùng GPS. Giờ đây, hãy tưởng tượng các khả năng đó đang dẫn đến một bước tiến mới - vào bên trong nhà. Mặc dù UWB không phải là một giải pháp hiệu quả cho định vị ngoài trời (do khoảng cách quá ngắn), nhưng nó vẫn là một giải pháp tuyệt vời đối với các bài toán khoảng cách ngắn. Một vài biến thể của UWB có thể được sử dụng để xác định khoảng cách giữa hai trạm thu phát UWB trong nhà. Chúng có thể được dùng để tìm người trong nhiêu tình huống, như là nhân viên cứu hoả trong các toà nhà đang cháy, sĩ quan cảnh sát trong tình trang nguy hiểm, người trượt tuyến bị thương trên một sườn tuyết, người đi bộ đường dài bị thương ở một vùng xa xôi, hoặc những đứa trẻ bị lạc trong công viên</w:t>
      </w:r>
      <w:r>
        <w:t xml:space="preserve"> </w:t>
      </w:r>
      <w:r w:rsidRPr="00CC3860">
        <w:t>[9]</w:t>
      </w:r>
      <w:r>
        <w:t>.</w:t>
      </w:r>
    </w:p>
    <w:p w14:paraId="1BEF79EF" w14:textId="77777777" w:rsidR="00B65858" w:rsidRPr="00836AE2" w:rsidRDefault="00B65858" w:rsidP="00E37633">
      <w:pPr>
        <w:pStyle w:val="u2"/>
        <w:numPr>
          <w:ilvl w:val="1"/>
          <w:numId w:val="12"/>
        </w:numPr>
      </w:pPr>
      <w:bookmarkStart w:id="154" w:name="_Toc62064459"/>
      <w:bookmarkStart w:id="155" w:name="_Toc62206579"/>
      <w:r w:rsidRPr="00836AE2">
        <w:t>Đề xuất một hệ thống</w:t>
      </w:r>
      <w:bookmarkEnd w:id="154"/>
      <w:bookmarkEnd w:id="155"/>
    </w:p>
    <w:p w14:paraId="3F05A661" w14:textId="77777777" w:rsidR="00634E6A" w:rsidRDefault="00634E6A" w:rsidP="00B65858">
      <w:pPr>
        <w:keepNext/>
        <w:jc w:val="center"/>
        <w:rPr>
          <w:noProof/>
        </w:rPr>
      </w:pPr>
    </w:p>
    <w:p w14:paraId="4D257E2B" w14:textId="5A94BD83" w:rsidR="00B65858" w:rsidRDefault="00D204A7" w:rsidP="00B65858">
      <w:pPr>
        <w:keepNext/>
        <w:jc w:val="center"/>
      </w:pPr>
      <w:r>
        <w:rPr>
          <w:noProof/>
        </w:rPr>
        <w:drawing>
          <wp:inline distT="0" distB="0" distL="0" distR="0" wp14:anchorId="1576899C" wp14:editId="7A66F367">
            <wp:extent cx="4389120" cy="57912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9120" cy="579120"/>
                    </a:xfrm>
                    <a:prstGeom prst="rect">
                      <a:avLst/>
                    </a:prstGeom>
                    <a:noFill/>
                    <a:ln>
                      <a:noFill/>
                    </a:ln>
                  </pic:spPr>
                </pic:pic>
              </a:graphicData>
            </a:graphic>
          </wp:inline>
        </w:drawing>
      </w:r>
    </w:p>
    <w:p w14:paraId="3266283D" w14:textId="360B7A61" w:rsidR="00B65858" w:rsidRPr="009344E4" w:rsidRDefault="00B65858" w:rsidP="00B65858">
      <w:pPr>
        <w:pStyle w:val="Chuthich"/>
        <w:rPr>
          <w:noProof/>
        </w:rPr>
      </w:pPr>
      <w:bookmarkStart w:id="156" w:name="_Toc62062627"/>
      <w:bookmarkStart w:id="157" w:name="_Toc62206698"/>
      <w:r>
        <w:t xml:space="preserve">Hình </w:t>
      </w:r>
      <w:r w:rsidR="00B07EA5">
        <w:fldChar w:fldCharType="begin"/>
      </w:r>
      <w:r w:rsidR="00B07EA5">
        <w:instrText xml:space="preserve"> STYLEREF 1 \s </w:instrText>
      </w:r>
      <w:r w:rsidR="00B07EA5">
        <w:fldChar w:fldCharType="separate"/>
      </w:r>
      <w:r w:rsidR="003C1BF3">
        <w:rPr>
          <w:noProof/>
        </w:rPr>
        <w:t>1</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8</w:t>
      </w:r>
      <w:r w:rsidR="00B07EA5">
        <w:fldChar w:fldCharType="end"/>
      </w:r>
      <w:r>
        <w:t xml:space="preserve"> Đề xuất một sơ đồ</w:t>
      </w:r>
      <w:r w:rsidR="0097712F">
        <w:t xml:space="preserve"> khối</w:t>
      </w:r>
      <w:r>
        <w:t xml:space="preserve"> hệ thống</w:t>
      </w:r>
      <w:bookmarkEnd w:id="156"/>
      <w:bookmarkEnd w:id="157"/>
    </w:p>
    <w:p w14:paraId="1422863A" w14:textId="6DEFEAC3" w:rsidR="00B65858" w:rsidRDefault="00B65858" w:rsidP="00634E6A">
      <w:pPr>
        <w:spacing w:after="160" w:line="259" w:lineRule="auto"/>
      </w:pPr>
      <w:r>
        <w:t>Ở bài toán định vị trong nhà, khoảng cách không được đo một cách trực tiếp mà phải đo gián tiếp thông qua một số phương pháp. Vì vậy, ta cần một thiết bị cụ thể để thu thập dữ liệu (có thể là năng lượng truyền, thời gian truyền, góc truyền,…) để đo gián tiếp khoảng cách. Tùy từng loại dữ liệu thu thập mà có các cách xử lý khác nhau. Bài toán thu thập và xử lý dữ liệu sẽ được trình bày ở chương 2.</w:t>
      </w:r>
    </w:p>
    <w:p w14:paraId="0B841F4A" w14:textId="56CCBF03" w:rsidR="00B65858" w:rsidRDefault="00B65858" w:rsidP="00634E6A">
      <w:pPr>
        <w:spacing w:after="160" w:line="259" w:lineRule="auto"/>
      </w:pPr>
      <w:r>
        <w:t>Từ yêu cầu trên, em đề xuất m</w:t>
      </w:r>
      <w:r w:rsidRPr="00343A19">
        <w:t>ột hệ thống đơn giản</w:t>
      </w:r>
      <w:r>
        <w:t>:</w:t>
      </w:r>
      <w:r w:rsidRPr="00343A19">
        <w:t xml:space="preserve"> dữ liệu sẽ được thu thập từ các cảm biến riêng lẻ, sau đó sẽ thực hiện tính toán, ước lượng vị trí và hiển thị.</w:t>
      </w:r>
    </w:p>
    <w:p w14:paraId="07C8C5E3" w14:textId="14BEDD6D" w:rsidR="00634E6A" w:rsidRDefault="00634E6A" w:rsidP="00634E6A">
      <w:pPr>
        <w:spacing w:after="160" w:line="259" w:lineRule="auto"/>
      </w:pPr>
      <w:r>
        <w:t xml:space="preserve">Hệ thống sẽ gồm hai khối chính là Khối </w:t>
      </w:r>
      <w:r w:rsidR="0097712F">
        <w:t>thu thập dữ liệu</w:t>
      </w:r>
      <w:r>
        <w:t xml:space="preserve"> đo và Khối xử lý dữ liệu:</w:t>
      </w:r>
    </w:p>
    <w:p w14:paraId="20742A2B" w14:textId="2B6FAB36" w:rsidR="00634E6A" w:rsidRDefault="00634E6A" w:rsidP="00E37633">
      <w:pPr>
        <w:pStyle w:val="oancuaDanhsach"/>
        <w:numPr>
          <w:ilvl w:val="0"/>
          <w:numId w:val="25"/>
        </w:numPr>
        <w:spacing w:after="160" w:line="259" w:lineRule="auto"/>
      </w:pPr>
      <w:r w:rsidRPr="0035634E">
        <w:rPr>
          <w:i/>
          <w:iCs/>
        </w:rPr>
        <w:lastRenderedPageBreak/>
        <w:t xml:space="preserve">Khối </w:t>
      </w:r>
      <w:r w:rsidR="0097712F" w:rsidRPr="0035634E">
        <w:rPr>
          <w:i/>
          <w:iCs/>
        </w:rPr>
        <w:t>thu thập dữ liệu</w:t>
      </w:r>
      <w:r w:rsidR="0035634E">
        <w:t>:</w:t>
      </w:r>
      <w:r>
        <w:t xml:space="preserve"> có nhiệm vụ thu thập các thông số cần thiết để có thể tiến hành định vị, xác định vị trí của vật thể trong không gian.</w:t>
      </w:r>
    </w:p>
    <w:p w14:paraId="0D8444B0" w14:textId="7607F375" w:rsidR="00634E6A" w:rsidRDefault="00634E6A" w:rsidP="00E37633">
      <w:pPr>
        <w:pStyle w:val="oancuaDanhsach"/>
        <w:numPr>
          <w:ilvl w:val="0"/>
          <w:numId w:val="25"/>
        </w:numPr>
        <w:spacing w:after="160" w:line="259" w:lineRule="auto"/>
      </w:pPr>
      <w:r w:rsidRPr="0035634E">
        <w:rPr>
          <w:i/>
          <w:iCs/>
        </w:rPr>
        <w:t>Khối xử lý</w:t>
      </w:r>
      <w:r w:rsidR="0035634E">
        <w:t>:</w:t>
      </w:r>
      <w:r w:rsidRPr="00634E6A">
        <w:t xml:space="preserve"> sẽ </w:t>
      </w:r>
      <w:r w:rsidR="0097712F">
        <w:t xml:space="preserve">lấy dữ liệu đã thu thập được, </w:t>
      </w:r>
      <w:r>
        <w:t>áp dụng các thuật toán và phương pháp thích hợp để xác định vị trí.</w:t>
      </w:r>
    </w:p>
    <w:p w14:paraId="7ACA8C74" w14:textId="0214DC73" w:rsidR="00634E6A" w:rsidRPr="00634E6A" w:rsidRDefault="00634E6A" w:rsidP="00E37633">
      <w:pPr>
        <w:pStyle w:val="oancuaDanhsach"/>
        <w:numPr>
          <w:ilvl w:val="0"/>
          <w:numId w:val="25"/>
        </w:numPr>
        <w:spacing w:after="160" w:line="259" w:lineRule="auto"/>
      </w:pPr>
      <w:r w:rsidRPr="00634E6A">
        <w:t>Kết quả sau khi qua khối</w:t>
      </w:r>
      <w:r>
        <w:t xml:space="preserve"> xử lý sẽ được lưu trữ và hiển thị khi cần.</w:t>
      </w:r>
    </w:p>
    <w:p w14:paraId="7B04DF98" w14:textId="6A26126F" w:rsidR="00634E6A" w:rsidRDefault="00052821" w:rsidP="00634E6A">
      <w:pPr>
        <w:spacing w:after="160" w:line="259" w:lineRule="auto"/>
      </w:pPr>
      <w:r>
        <w:t>Hệ thống sau khi hoàn thành phải đảm bảo được một số yêu cầu như:</w:t>
      </w:r>
    </w:p>
    <w:p w14:paraId="519E0F27" w14:textId="0813A42B" w:rsidR="00052821" w:rsidRDefault="00052821" w:rsidP="00E37633">
      <w:pPr>
        <w:pStyle w:val="oancuaDanhsach"/>
        <w:numPr>
          <w:ilvl w:val="0"/>
          <w:numId w:val="33"/>
        </w:numPr>
        <w:spacing w:after="160" w:line="259" w:lineRule="auto"/>
      </w:pPr>
      <w:r>
        <w:t>Truyền phát bằng sóng UWB với giải phổ trong khoảng 3.5-6.5 GHz.</w:t>
      </w:r>
    </w:p>
    <w:p w14:paraId="126B6C80" w14:textId="47CA3110" w:rsidR="00052821" w:rsidRDefault="00052821" w:rsidP="00E37633">
      <w:pPr>
        <w:pStyle w:val="oancuaDanhsach"/>
        <w:numPr>
          <w:ilvl w:val="0"/>
          <w:numId w:val="33"/>
        </w:numPr>
        <w:spacing w:after="160" w:line="259" w:lineRule="auto"/>
      </w:pPr>
      <w:r>
        <w:t>Độ chính xác đạt  &lt;</w:t>
      </w:r>
      <w:r w:rsidR="00066C5E">
        <w:t>1</w:t>
      </w:r>
      <w:r>
        <w:t xml:space="preserve"> </w:t>
      </w:r>
      <w:r w:rsidR="00376790">
        <w:t>m</w:t>
      </w:r>
      <w:r>
        <w:t xml:space="preserve"> với môi trường trong nhà khoảng 5x5 m.</w:t>
      </w:r>
    </w:p>
    <w:p w14:paraId="2F700403" w14:textId="1F309A56" w:rsidR="00052821" w:rsidRPr="00634E6A" w:rsidRDefault="00052821" w:rsidP="00E37633">
      <w:pPr>
        <w:pStyle w:val="oancuaDanhsach"/>
        <w:numPr>
          <w:ilvl w:val="0"/>
          <w:numId w:val="33"/>
        </w:numPr>
        <w:spacing w:after="160" w:line="259" w:lineRule="auto"/>
      </w:pPr>
      <w:r>
        <w:t>Hệ thống có thể ghi lại được vị trí của vật thể kể cả khi vật thể chuyển động ngẫu nhiên liên tục.</w:t>
      </w:r>
    </w:p>
    <w:p w14:paraId="66B1008B" w14:textId="77777777" w:rsidR="00B65858" w:rsidRPr="00634E6A" w:rsidRDefault="00B65858" w:rsidP="00E37633">
      <w:pPr>
        <w:pStyle w:val="oancuaDanhsach"/>
        <w:numPr>
          <w:ilvl w:val="0"/>
          <w:numId w:val="33"/>
        </w:numPr>
        <w:spacing w:after="160" w:line="259" w:lineRule="auto"/>
        <w:jc w:val="left"/>
      </w:pPr>
      <w:r w:rsidRPr="00634E6A">
        <w:br w:type="page"/>
      </w:r>
    </w:p>
    <w:p w14:paraId="2F6ECA36" w14:textId="07238EEF" w:rsidR="00B65858" w:rsidRPr="0035634E" w:rsidRDefault="00AD2834" w:rsidP="00E37633">
      <w:pPr>
        <w:pStyle w:val="u1"/>
        <w:numPr>
          <w:ilvl w:val="0"/>
          <w:numId w:val="12"/>
        </w:numPr>
      </w:pPr>
      <w:bookmarkStart w:id="158" w:name="_Toc62206580"/>
      <w:r>
        <w:lastRenderedPageBreak/>
        <w:t>THUẬT TOÁN VÀ PHƯƠNG PHÁP ÁP DỤNG CHO KĨ THUẬT ĐỊNH VỊ</w:t>
      </w:r>
      <w:bookmarkEnd w:id="158"/>
    </w:p>
    <w:p w14:paraId="48503ACE" w14:textId="77777777" w:rsidR="00B65858" w:rsidRPr="009344E4" w:rsidRDefault="00B65858" w:rsidP="00B65858">
      <w:r w:rsidRPr="00E67683">
        <w:t>Việc xác định khoảng cách giữa hai vật thể là khá đơn giản. Tuy nhiên, không gian sống của chúng ta là không gian ba chiều và để việc xác định vị trí trở nên có ý nghĩa, chúng ta cần biết được vị trí của đối tượng ít nhất là trong không gian hai chiều với điểm nhìn là hình chiếu bằng. Để làm được việc này, cần có các công cụ toán học cũng như các phép đo thích hợp. Và ở chương này</w:t>
      </w:r>
      <w:r w:rsidRPr="00433C76">
        <w:t xml:space="preserve"> </w:t>
      </w:r>
      <w:r w:rsidRPr="00E67683">
        <w:t>sẽ xem xét các công cụ cũng như cách tính toán khoảng cách, vị trí dựa trên phương pháp toán học. Ở mức độ đồ án này, em chỉ xác định vị trí trong không gian hai chiều. Do đó các phương pháp đề cập cũng chỉ dừng lại ở việc</w:t>
      </w:r>
      <w:r w:rsidRPr="00433C76">
        <w:t xml:space="preserve"> phục vụ mục đích</w:t>
      </w:r>
      <w:r w:rsidRPr="00E67683">
        <w:t xml:space="preserve"> định vị trong không gian hai chiều</w:t>
      </w:r>
      <w:r>
        <w:t>.</w:t>
      </w:r>
    </w:p>
    <w:p w14:paraId="48ECCBB9" w14:textId="77777777" w:rsidR="00B65858" w:rsidRPr="000A1ED7" w:rsidRDefault="00B65858" w:rsidP="00E37633">
      <w:pPr>
        <w:pStyle w:val="oancuaDanhsach"/>
        <w:numPr>
          <w:ilvl w:val="0"/>
          <w:numId w:val="13"/>
        </w:numPr>
        <w:spacing w:before="120"/>
        <w:contextualSpacing w:val="0"/>
        <w:outlineLvl w:val="1"/>
        <w:rPr>
          <w:b/>
          <w:vanish/>
        </w:rPr>
      </w:pPr>
      <w:bookmarkStart w:id="159" w:name="_Toc61688369"/>
      <w:bookmarkStart w:id="160" w:name="_Toc61688481"/>
      <w:bookmarkStart w:id="161" w:name="_Toc62061981"/>
      <w:bookmarkStart w:id="162" w:name="_Toc62062399"/>
      <w:bookmarkStart w:id="163" w:name="_Toc62064461"/>
      <w:bookmarkStart w:id="164" w:name="_Toc62124364"/>
      <w:bookmarkStart w:id="165" w:name="_Toc62145011"/>
      <w:bookmarkStart w:id="166" w:name="_Toc62206441"/>
      <w:bookmarkStart w:id="167" w:name="_Toc62206581"/>
      <w:bookmarkEnd w:id="159"/>
      <w:bookmarkEnd w:id="160"/>
      <w:bookmarkEnd w:id="161"/>
      <w:bookmarkEnd w:id="162"/>
      <w:bookmarkEnd w:id="163"/>
      <w:bookmarkEnd w:id="164"/>
      <w:bookmarkEnd w:id="165"/>
      <w:bookmarkEnd w:id="166"/>
      <w:bookmarkEnd w:id="167"/>
    </w:p>
    <w:p w14:paraId="3F505EB6" w14:textId="77777777" w:rsidR="00B65858" w:rsidRPr="000A1ED7" w:rsidRDefault="00B65858" w:rsidP="00E37633">
      <w:pPr>
        <w:pStyle w:val="oancuaDanhsach"/>
        <w:numPr>
          <w:ilvl w:val="0"/>
          <w:numId w:val="13"/>
        </w:numPr>
        <w:spacing w:before="120"/>
        <w:contextualSpacing w:val="0"/>
        <w:outlineLvl w:val="1"/>
        <w:rPr>
          <w:b/>
          <w:vanish/>
        </w:rPr>
      </w:pPr>
      <w:bookmarkStart w:id="168" w:name="_Toc61688370"/>
      <w:bookmarkStart w:id="169" w:name="_Toc61688482"/>
      <w:bookmarkStart w:id="170" w:name="_Toc62061982"/>
      <w:bookmarkStart w:id="171" w:name="_Toc62062400"/>
      <w:bookmarkStart w:id="172" w:name="_Toc62064462"/>
      <w:bookmarkStart w:id="173" w:name="_Toc62124365"/>
      <w:bookmarkStart w:id="174" w:name="_Toc62145012"/>
      <w:bookmarkStart w:id="175" w:name="_Toc62206442"/>
      <w:bookmarkStart w:id="176" w:name="_Toc62206582"/>
      <w:bookmarkEnd w:id="168"/>
      <w:bookmarkEnd w:id="169"/>
      <w:bookmarkEnd w:id="170"/>
      <w:bookmarkEnd w:id="171"/>
      <w:bookmarkEnd w:id="172"/>
      <w:bookmarkEnd w:id="173"/>
      <w:bookmarkEnd w:id="174"/>
      <w:bookmarkEnd w:id="175"/>
      <w:bookmarkEnd w:id="176"/>
    </w:p>
    <w:p w14:paraId="094E322E" w14:textId="77777777" w:rsidR="00B65858" w:rsidRDefault="00B65858" w:rsidP="00E37633">
      <w:pPr>
        <w:pStyle w:val="u2"/>
        <w:numPr>
          <w:ilvl w:val="1"/>
          <w:numId w:val="13"/>
        </w:numPr>
      </w:pPr>
      <w:bookmarkStart w:id="177" w:name="_Toc62064463"/>
      <w:bookmarkStart w:id="178" w:name="_Toc62206583"/>
      <w:r>
        <w:t>Một số phương pháp đo lường</w:t>
      </w:r>
      <w:bookmarkEnd w:id="177"/>
      <w:bookmarkEnd w:id="178"/>
    </w:p>
    <w:p w14:paraId="17E7BBD2" w14:textId="77777777" w:rsidR="00B65858" w:rsidRPr="00165CF3" w:rsidRDefault="00B65858" w:rsidP="00E37633">
      <w:pPr>
        <w:pStyle w:val="u3"/>
        <w:numPr>
          <w:ilvl w:val="2"/>
          <w:numId w:val="13"/>
        </w:numPr>
      </w:pPr>
      <w:bookmarkStart w:id="179" w:name="_Toc59650765"/>
      <w:bookmarkStart w:id="180" w:name="_Toc60856300"/>
      <w:bookmarkStart w:id="181" w:name="_Toc60933205"/>
      <w:bookmarkStart w:id="182" w:name="_Toc62064464"/>
      <w:bookmarkStart w:id="183" w:name="_Toc62206584"/>
      <w:r w:rsidRPr="00165CF3">
        <w:t>Angle Based Triangulation</w:t>
      </w:r>
      <w:bookmarkEnd w:id="179"/>
      <w:bookmarkEnd w:id="180"/>
      <w:bookmarkEnd w:id="181"/>
      <w:bookmarkEnd w:id="182"/>
      <w:bookmarkEnd w:id="183"/>
    </w:p>
    <w:p w14:paraId="301D281A" w14:textId="799BCBB2" w:rsidR="00B65858" w:rsidRPr="00362899" w:rsidRDefault="00B65858" w:rsidP="00B65858">
      <w:r w:rsidRPr="00165CF3">
        <w:t>Kỹ thuật này cũng có thể được gọi là Angle of Arrival (AoA) bởi vì sử dụng các góc tới của tín hiệu di động nhận được từ một trạm phát đã biết vị trí. Để ước tính vị trí trong mặt phẳng 2D, phương pháp AoA chỉ cần hai nguồn tín hiệu. Để cải thiện độ chính xác, ba nguồn tín hiệu trở lên được sử dụng để ước tính vị trí (tam giác). Để tìm hướng, nó đòi hỏi ăng ten định hướng cao. Các mối quan hệ hình học sau đó có thể được sử dụng để ước tính vị trí giao điểm của hai đường mang từ các điểm tham chiếu đã biết như trong hình. Kỹ thuật dựa trên A</w:t>
      </w:r>
      <w:r w:rsidR="00DC14CD">
        <w:t>o</w:t>
      </w:r>
      <w:r w:rsidRPr="00165CF3">
        <w:t>A có những hạn chế nhất định. A</w:t>
      </w:r>
      <w:r w:rsidR="00DC14CD">
        <w:t>o</w:t>
      </w:r>
      <w:r w:rsidRPr="00165CF3">
        <w:t>A yêu cầu ăng-ten bổ sung có khả năng đo các góc làm tăng chi phí hệ thống A</w:t>
      </w:r>
      <w:r w:rsidR="00DC14CD">
        <w:t>o</w:t>
      </w:r>
      <w:r w:rsidRPr="00165CF3">
        <w:t>A. Trong môi trường trong nhà, các phương pháp dựa trên A</w:t>
      </w:r>
      <w:r w:rsidR="00DC14CD">
        <w:t>o</w:t>
      </w:r>
      <w:r w:rsidRPr="00165CF3">
        <w:t xml:space="preserve">A bị ảnh hưởng bởi sự truyền tín hiệu đa luồng và </w:t>
      </w:r>
      <w:r w:rsidRPr="008D6EF7">
        <w:t>NLOS</w:t>
      </w:r>
      <w:r w:rsidRPr="00165CF3">
        <w:t xml:space="preserve">, cùng với sự phản xạ từ các bức tường và các vật thể khác, vì vậy nó không phải là tối ưu cho định vị trong nhà. Cũng bởi các yếu tố này có thể thay đổi đáng kể hướng phát tín hiệu và từ đó làm giảm độ chính xác của hệ thống định vị dựa trên </w:t>
      </w:r>
      <w:r w:rsidR="00DC14CD">
        <w:t>AoA</w:t>
      </w:r>
      <w:r>
        <w:t xml:space="preserve"> </w:t>
      </w:r>
      <w:r w:rsidRPr="005932F4">
        <w:t>[10]</w:t>
      </w:r>
      <w:r w:rsidRPr="00362899">
        <w:t>[11]</w:t>
      </w:r>
      <w:r>
        <w:t>.</w:t>
      </w:r>
    </w:p>
    <w:p w14:paraId="69984BDA" w14:textId="77777777" w:rsidR="00B65858" w:rsidRDefault="00B65858" w:rsidP="00B65858">
      <w:pPr>
        <w:keepNext/>
        <w:jc w:val="center"/>
      </w:pPr>
      <w:r>
        <w:rPr>
          <w:noProof/>
        </w:rPr>
        <w:drawing>
          <wp:inline distT="0" distB="0" distL="0" distR="0" wp14:anchorId="7E22DEDF" wp14:editId="1ACD1B42">
            <wp:extent cx="2506980" cy="2082021"/>
            <wp:effectExtent l="0" t="0" r="7620" b="0"/>
            <wp:docPr id="2054" name="Hình ảnh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15555" cy="2089143"/>
                    </a:xfrm>
                    <a:prstGeom prst="rect">
                      <a:avLst/>
                    </a:prstGeom>
                  </pic:spPr>
                </pic:pic>
              </a:graphicData>
            </a:graphic>
          </wp:inline>
        </w:drawing>
      </w:r>
    </w:p>
    <w:p w14:paraId="12A2E54E" w14:textId="73EA2BBC" w:rsidR="00B65858" w:rsidRDefault="00B65858" w:rsidP="00B65858">
      <w:pPr>
        <w:pStyle w:val="Chuthich"/>
      </w:pPr>
      <w:bookmarkStart w:id="184" w:name="_Toc61702273"/>
      <w:bookmarkStart w:id="185" w:name="_Toc62062628"/>
      <w:bookmarkStart w:id="186" w:name="_Toc62206699"/>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w:t>
      </w:r>
      <w:r w:rsidR="00B07EA5">
        <w:fldChar w:fldCharType="end"/>
      </w:r>
      <w:r>
        <w:t xml:space="preserve"> </w:t>
      </w:r>
      <w:r w:rsidRPr="00085A9F">
        <w:t>Triangulation</w:t>
      </w:r>
      <w:bookmarkEnd w:id="184"/>
      <w:bookmarkEnd w:id="185"/>
      <w:sdt>
        <w:sdtPr>
          <w:id w:val="-464354109"/>
          <w:citation/>
        </w:sdtPr>
        <w:sdtContent>
          <w:r w:rsidR="00094F21">
            <w:fldChar w:fldCharType="begin"/>
          </w:r>
          <w:r w:rsidR="00A65F1F">
            <w:instrText xml:space="preserve">CITATION Abd13 \l 1033 </w:instrText>
          </w:r>
          <w:r w:rsidR="00094F21">
            <w:fldChar w:fldCharType="separate"/>
          </w:r>
          <w:r w:rsidR="0049015C">
            <w:rPr>
              <w:noProof/>
            </w:rPr>
            <w:t xml:space="preserve"> </w:t>
          </w:r>
          <w:r w:rsidR="0049015C" w:rsidRPr="0049015C">
            <w:rPr>
              <w:noProof/>
            </w:rPr>
            <w:t>[4]</w:t>
          </w:r>
          <w:r w:rsidR="00094F21">
            <w:fldChar w:fldCharType="end"/>
          </w:r>
        </w:sdtContent>
      </w:sdt>
      <w:bookmarkEnd w:id="186"/>
    </w:p>
    <w:p w14:paraId="0E43A586" w14:textId="77777777" w:rsidR="00B65858" w:rsidRPr="00165CF3" w:rsidRDefault="00B65858" w:rsidP="00B65858">
      <w:r w:rsidRPr="00165CF3">
        <w:t xml:space="preserve">Tính </w:t>
      </w:r>
      <w:r w:rsidRPr="0068082C">
        <w:t>toán</w:t>
      </w:r>
      <w:r w:rsidRPr="00165CF3">
        <w:t xml:space="preserve"> một cách đơn giản:</w:t>
      </w:r>
    </w:p>
    <w:p w14:paraId="5431C465" w14:textId="77777777" w:rsidR="00B65858" w:rsidRDefault="00B65858" w:rsidP="00B65858">
      <w:r w:rsidRPr="00165CF3">
        <w:t xml:space="preserve">Với pha tới athena 1 là </w:t>
      </w:r>
      <m:oMath>
        <m:sSub>
          <m:sSubPr>
            <m:ctrlPr>
              <w:rPr>
                <w:rFonts w:ascii="Cambria Math" w:hAnsi="Cambria Math"/>
                <w:i/>
                <w:lang w:val="fr-FR"/>
              </w:rPr>
            </m:ctrlPr>
          </m:sSubPr>
          <m:e>
            <m:r>
              <w:rPr>
                <w:rFonts w:ascii="Cambria Math" w:hAnsi="Cambria Math"/>
              </w:rPr>
              <m:t>θ</m:t>
            </m:r>
          </m:e>
          <m:sub>
            <m:r>
              <w:rPr>
                <w:rFonts w:ascii="Cambria Math" w:hAnsi="Cambria Math"/>
              </w:rPr>
              <m:t>1</m:t>
            </m:r>
          </m:sub>
        </m:sSub>
      </m:oMath>
      <w:r w:rsidRPr="00165CF3">
        <w:t xml:space="preserve">, tới athena 2 là  </w:t>
      </w:r>
      <m:oMath>
        <m:sSub>
          <m:sSubPr>
            <m:ctrlPr>
              <w:rPr>
                <w:rFonts w:ascii="Cambria Math" w:hAnsi="Cambria Math"/>
                <w:i/>
                <w:lang w:val="fr-FR"/>
              </w:rPr>
            </m:ctrlPr>
          </m:sSubPr>
          <m:e>
            <m:r>
              <w:rPr>
                <w:rFonts w:ascii="Cambria Math" w:hAnsi="Cambria Math"/>
              </w:rPr>
              <m:t>θ</m:t>
            </m:r>
          </m:e>
          <m:sub>
            <m:r>
              <w:rPr>
                <w:rFonts w:ascii="Cambria Math" w:hAnsi="Cambria Math"/>
              </w:rPr>
              <m:t>2</m:t>
            </m:r>
          </m:sub>
        </m:sSub>
      </m:oMath>
      <w:r w:rsidRPr="00165CF3">
        <w:t xml:space="preserve">, ta có thể tính được: </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B65858" w14:paraId="39A9C1B4" w14:textId="77777777" w:rsidTr="00272DA9">
        <w:tc>
          <w:tcPr>
            <w:tcW w:w="1555" w:type="dxa"/>
          </w:tcPr>
          <w:p w14:paraId="144831CF" w14:textId="77777777" w:rsidR="00B65858" w:rsidRDefault="00B65858" w:rsidP="00272DA9"/>
        </w:tc>
        <w:tc>
          <w:tcPr>
            <w:tcW w:w="5811" w:type="dxa"/>
          </w:tcPr>
          <w:p w14:paraId="30AB80E1" w14:textId="77777777" w:rsidR="00B65858" w:rsidRPr="00EE01BC" w:rsidRDefault="00B65858" w:rsidP="00272DA9">
            <w:pPr>
              <w:rPr>
                <w:i/>
              </w:rPr>
            </w:pPr>
            <m:oMathPara>
              <m:oMathParaPr>
                <m:jc m:val="left"/>
              </m:oMathParaPr>
              <m:oMath>
                <m:r>
                  <w:rPr>
                    <w:rFonts w:ascii="Cambria Math" w:hAnsi="Cambria Math"/>
                  </w:rPr>
                  <m:t>Δϕ=-2π</m:t>
                </m:r>
                <m:f>
                  <m:fPr>
                    <m:ctrlPr>
                      <w:rPr>
                        <w:rFonts w:ascii="Cambria Math" w:hAnsi="Cambria Math"/>
                        <w:i/>
                      </w:rPr>
                    </m:ctrlPr>
                  </m:fPr>
                  <m:num>
                    <m:r>
                      <w:rPr>
                        <w:rFonts w:ascii="Cambria Math" w:hAnsi="Cambria Math"/>
                      </w:rPr>
                      <m:t>ⅆ</m:t>
                    </m:r>
                    <m:func>
                      <m:funcPr>
                        <m:ctrlPr>
                          <w:rPr>
                            <w:rFonts w:ascii="Cambria Math" w:hAnsi="Cambria Math"/>
                            <w:i/>
                          </w:rPr>
                        </m:ctrlPr>
                      </m:funcPr>
                      <m:fName>
                        <m:r>
                          <w:rPr>
                            <w:rFonts w:ascii="Cambria Math" w:hAnsi="Cambria Math"/>
                          </w:rPr>
                          <m:t>sin</m:t>
                        </m:r>
                      </m:fName>
                      <m:e>
                        <m:r>
                          <w:rPr>
                            <w:rFonts w:ascii="Cambria Math" w:hAnsi="Cambria Math"/>
                          </w:rPr>
                          <m:t>θ</m:t>
                        </m:r>
                      </m:e>
                    </m:func>
                  </m:num>
                  <m:den>
                    <m:r>
                      <w:rPr>
                        <w:rFonts w:ascii="Cambria Math" w:hAnsi="Cambria Math"/>
                      </w:rPr>
                      <m:t>λ</m:t>
                    </m:r>
                  </m:den>
                </m:f>
              </m:oMath>
            </m:oMathPara>
          </w:p>
        </w:tc>
        <w:tc>
          <w:tcPr>
            <w:tcW w:w="1985" w:type="dxa"/>
          </w:tcPr>
          <w:p w14:paraId="3E7C17CC" w14:textId="5CC32815" w:rsidR="00B65858" w:rsidRDefault="00B65858" w:rsidP="00272DA9">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w:t>
            </w:r>
            <w:r w:rsidR="00ED0D91">
              <w:rPr>
                <w:noProof/>
              </w:rPr>
              <w:fldChar w:fldCharType="end"/>
            </w:r>
          </w:p>
        </w:tc>
      </w:tr>
    </w:tbl>
    <w:p w14:paraId="4078F301" w14:textId="77777777" w:rsidR="00B65858" w:rsidRPr="00165CF3" w:rsidRDefault="00B65858" w:rsidP="00B65858"/>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B65858" w14:paraId="0DDD0C43" w14:textId="77777777" w:rsidTr="00272DA9">
        <w:tc>
          <w:tcPr>
            <w:tcW w:w="1555" w:type="dxa"/>
          </w:tcPr>
          <w:p w14:paraId="7B0F3451" w14:textId="77777777" w:rsidR="00B65858" w:rsidRDefault="00B65858" w:rsidP="00272DA9"/>
        </w:tc>
        <w:tc>
          <w:tcPr>
            <w:tcW w:w="5811" w:type="dxa"/>
          </w:tcPr>
          <w:p w14:paraId="11570828" w14:textId="77777777" w:rsidR="00B65858" w:rsidRPr="00EE01BC" w:rsidRDefault="00B65858" w:rsidP="00272DA9">
            <w:pPr>
              <w:jc w:val="left"/>
              <w:rPr>
                <w:i/>
              </w:rPr>
            </w:pPr>
            <m:oMathPara>
              <m:oMathParaPr>
                <m:jc m:val="left"/>
              </m:oMathParaPr>
              <m:oMath>
                <m:r>
                  <w:rPr>
                    <w:rFonts w:ascii="Cambria Math" w:hAnsi="Cambria Math"/>
                  </w:rPr>
                  <m:t>θ=</m:t>
                </m:r>
                <m:r>
                  <m:rPr>
                    <m:sty m:val="p"/>
                  </m:rPr>
                  <w:rPr>
                    <w:rFonts w:ascii="Cambria Math" w:hAnsi="Cambria Math"/>
                  </w:rPr>
                  <m:t>arcsin⁡</m:t>
                </m:r>
                <m:r>
                  <w:rPr>
                    <w:rFonts w:ascii="Cambria Math" w:hAnsi="Cambria Math"/>
                  </w:rPr>
                  <m:t>(</m:t>
                </m:r>
                <m:f>
                  <m:fPr>
                    <m:ctrlPr>
                      <w:rPr>
                        <w:rFonts w:ascii="Cambria Math" w:hAnsi="Cambria Math"/>
                        <w:i/>
                      </w:rPr>
                    </m:ctrlPr>
                  </m:fPr>
                  <m:num>
                    <m:r>
                      <w:rPr>
                        <w:rFonts w:ascii="Cambria Math" w:hAnsi="Cambria Math"/>
                      </w:rPr>
                      <m:t>Δϕ.λ</m:t>
                    </m:r>
                  </m:num>
                  <m:den>
                    <m:r>
                      <w:rPr>
                        <w:rFonts w:ascii="Cambria Math" w:hAnsi="Cambria Math"/>
                      </w:rPr>
                      <m:t>-2πd</m:t>
                    </m:r>
                  </m:den>
                </m:f>
                <m:r>
                  <w:rPr>
                    <w:rFonts w:ascii="Cambria Math" w:hAnsi="Cambria Math"/>
                  </w:rPr>
                  <m:t>)</m:t>
                </m:r>
              </m:oMath>
            </m:oMathPara>
          </w:p>
        </w:tc>
        <w:tc>
          <w:tcPr>
            <w:tcW w:w="1985" w:type="dxa"/>
          </w:tcPr>
          <w:p w14:paraId="52E09C67" w14:textId="2221C701" w:rsidR="00B65858" w:rsidRDefault="00B65858" w:rsidP="00272DA9">
            <w:pPr>
              <w:pStyle w:val="Chuthich"/>
              <w:jc w:val="left"/>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2</w:t>
            </w:r>
            <w:r w:rsidR="00ED0D91">
              <w:rPr>
                <w:noProof/>
              </w:rPr>
              <w:fldChar w:fldCharType="end"/>
            </w:r>
          </w:p>
        </w:tc>
      </w:tr>
    </w:tbl>
    <w:p w14:paraId="5E11D420" w14:textId="77777777" w:rsidR="00B65858" w:rsidRDefault="00B65858" w:rsidP="00B65858">
      <w:pPr>
        <w:keepNext/>
        <w:jc w:val="center"/>
      </w:pPr>
      <w:r w:rsidRPr="00165CF3">
        <w:rPr>
          <w:noProof/>
        </w:rPr>
        <w:drawing>
          <wp:inline distT="0" distB="0" distL="0" distR="0" wp14:anchorId="499B6B66" wp14:editId="6A73F946">
            <wp:extent cx="3528060" cy="1579144"/>
            <wp:effectExtent l="0" t="0" r="0" b="2540"/>
            <wp:docPr id="5180" name="Hình ảnh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88552" cy="1606220"/>
                    </a:xfrm>
                    <a:prstGeom prst="rect">
                      <a:avLst/>
                    </a:prstGeom>
                  </pic:spPr>
                </pic:pic>
              </a:graphicData>
            </a:graphic>
          </wp:inline>
        </w:drawing>
      </w:r>
    </w:p>
    <w:p w14:paraId="6D03C423" w14:textId="0FBB9FA6" w:rsidR="00B65858" w:rsidRPr="00165CF3" w:rsidRDefault="00B65858" w:rsidP="00B65858">
      <w:pPr>
        <w:pStyle w:val="Chuthich"/>
      </w:pPr>
      <w:bookmarkStart w:id="187" w:name="_Toc61702274"/>
      <w:bookmarkStart w:id="188" w:name="_Toc62062629"/>
      <w:bookmarkStart w:id="189" w:name="_Toc62206700"/>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2</w:t>
      </w:r>
      <w:r w:rsidR="00B07EA5">
        <w:fldChar w:fldCharType="end"/>
      </w:r>
      <w:r>
        <w:t xml:space="preserve"> </w:t>
      </w:r>
      <w:r w:rsidRPr="00085A9F">
        <w:t xml:space="preserve">Tính toán cho </w:t>
      </w:r>
      <w:r w:rsidR="00DC14CD">
        <w:t>AoA</w:t>
      </w:r>
      <w:bookmarkEnd w:id="187"/>
      <w:bookmarkEnd w:id="188"/>
      <w:bookmarkEnd w:id="189"/>
    </w:p>
    <w:p w14:paraId="44E0CABF" w14:textId="2F13AD22" w:rsidR="00DC14CD" w:rsidRDefault="00DC14CD" w:rsidP="00B65858">
      <w:r w:rsidRPr="00DC14CD">
        <w:t>Khi đã tính được góc tới công việc còn lại khá đơn giản</w:t>
      </w:r>
      <w:r w:rsidR="0081664B">
        <w:t xml:space="preserve"> (Hình 2.2):</w:t>
      </w:r>
    </w:p>
    <w:p w14:paraId="44885DDD" w14:textId="49F1308F" w:rsidR="00B65858" w:rsidRDefault="00B65858" w:rsidP="00B65858">
      <w:r w:rsidRPr="00165CF3">
        <w:t>Nếu chỉ có một điểm tham chiếu:</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6"/>
        <w:gridCol w:w="1980"/>
      </w:tblGrid>
      <w:tr w:rsidR="00B65858" w14:paraId="5FCF2A97" w14:textId="77777777" w:rsidTr="001B6DB8">
        <w:tc>
          <w:tcPr>
            <w:tcW w:w="1555" w:type="dxa"/>
          </w:tcPr>
          <w:p w14:paraId="3E85B789" w14:textId="77777777" w:rsidR="00B65858" w:rsidRDefault="00B65858" w:rsidP="00272DA9"/>
        </w:tc>
        <w:tc>
          <w:tcPr>
            <w:tcW w:w="5816" w:type="dxa"/>
          </w:tcPr>
          <w:p w14:paraId="2ADECADA" w14:textId="77777777" w:rsidR="00B65858" w:rsidRPr="00EE01BC" w:rsidRDefault="00B65858" w:rsidP="00272DA9">
            <m:oMathPara>
              <m:oMathParaPr>
                <m:jc m:val="left"/>
              </m:oMathParaPr>
              <m:oMath>
                <m:r>
                  <w:rPr>
                    <w:rFonts w:ascii="Cambria Math" w:hAnsi="Cambria Math"/>
                  </w:rPr>
                  <m:t>x</m:t>
                </m:r>
                <m:r>
                  <m:rPr>
                    <m:sty m:val="p"/>
                  </m:rPr>
                  <w:rPr>
                    <w:rFonts w:ascii="Cambria Math" w:hAnsi="Cambria Math"/>
                  </w:rPr>
                  <m:t>=</m:t>
                </m:r>
                <m:r>
                  <w:rPr>
                    <w:rFonts w:ascii="Cambria Math" w:hAnsi="Cambria Math"/>
                  </w:rPr>
                  <m:t>ρ</m:t>
                </m:r>
                <m:r>
                  <m:rPr>
                    <m:sty m:val="p"/>
                  </m:rPr>
                  <w:rPr>
                    <w:rFonts w:ascii="Cambria Math" w:hAnsi="Cambria Math"/>
                  </w:rPr>
                  <m:t>.sin(</m:t>
                </m:r>
                <m:r>
                  <w:rPr>
                    <w:rFonts w:ascii="Cambria Math" w:hAnsi="Cambria Math"/>
                  </w:rPr>
                  <m:t>θ</m:t>
                </m:r>
                <m:r>
                  <m:rPr>
                    <m:sty m:val="p"/>
                  </m:rPr>
                  <w:rPr>
                    <w:rFonts w:ascii="Cambria Math" w:hAnsi="Cambria Math"/>
                  </w:rPr>
                  <m:t>)</m:t>
                </m:r>
              </m:oMath>
            </m:oMathPara>
          </w:p>
          <w:p w14:paraId="4018DCFF" w14:textId="77777777" w:rsidR="00B65858" w:rsidRPr="00EE01BC" w:rsidRDefault="00B65858" w:rsidP="00272DA9">
            <w:pPr>
              <w:rPr>
                <w:i/>
              </w:rPr>
            </w:pPr>
            <m:oMathPara>
              <m:oMathParaPr>
                <m:jc m:val="left"/>
              </m:oMathParaPr>
              <m:oMath>
                <m:r>
                  <w:rPr>
                    <w:rFonts w:ascii="Cambria Math" w:hAnsi="Cambria Math"/>
                  </w:rPr>
                  <m:t>y=ρ.</m:t>
                </m:r>
                <m:r>
                  <m:rPr>
                    <m:sty m:val="p"/>
                  </m:rPr>
                  <w:rPr>
                    <w:rFonts w:ascii="Cambria Math" w:hAnsi="Cambria Math"/>
                  </w:rPr>
                  <m:t>cos</m:t>
                </m:r>
                <m:r>
                  <w:rPr>
                    <w:rFonts w:ascii="Cambria Math" w:hAnsi="Cambria Math"/>
                  </w:rPr>
                  <m:t>(θ)</m:t>
                </m:r>
              </m:oMath>
            </m:oMathPara>
          </w:p>
        </w:tc>
        <w:tc>
          <w:tcPr>
            <w:tcW w:w="1980" w:type="dxa"/>
          </w:tcPr>
          <w:p w14:paraId="14E2E746" w14:textId="02799BBB" w:rsidR="00B65858" w:rsidRDefault="00B65858" w:rsidP="00272DA9">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3</w:t>
            </w:r>
            <w:r w:rsidR="00ED0D91">
              <w:rPr>
                <w:noProof/>
              </w:rPr>
              <w:fldChar w:fldCharType="end"/>
            </w:r>
          </w:p>
        </w:tc>
      </w:tr>
    </w:tbl>
    <w:p w14:paraId="29A1CB9B" w14:textId="0A90623A" w:rsidR="00B65858" w:rsidRDefault="00B65858" w:rsidP="00B65858">
      <w:r w:rsidRPr="00165CF3">
        <w:t>Khi có hai điểm tham chiếu:</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1B6DB8" w14:paraId="2D5A2D25" w14:textId="77777777" w:rsidTr="005E2A67">
        <w:tc>
          <w:tcPr>
            <w:tcW w:w="1555" w:type="dxa"/>
          </w:tcPr>
          <w:p w14:paraId="7733816F" w14:textId="77777777" w:rsidR="001B6DB8" w:rsidRDefault="001B6DB8" w:rsidP="005E2A67"/>
        </w:tc>
        <w:tc>
          <w:tcPr>
            <w:tcW w:w="5811" w:type="dxa"/>
          </w:tcPr>
          <w:p w14:paraId="2F1E4E38" w14:textId="6CC06F8D" w:rsidR="001B6DB8" w:rsidRPr="001B6DB8" w:rsidRDefault="001B6DB8" w:rsidP="001B6DB8">
            <w:pPr>
              <w:rPr>
                <w:i/>
              </w:rPr>
            </w:pPr>
            <m:oMathPara>
              <m:oMathParaPr>
                <m:jc m:val="left"/>
              </m:oMathParaPr>
              <m:oMath>
                <m:r>
                  <w:rPr>
                    <w:rFonts w:ascii="Cambria Math" w:hAnsi="Cambria Math"/>
                  </w:rPr>
                  <m:t>y=</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e>
                    </m:fun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func>
                      <m:funcPr>
                        <m:ctrlPr>
                          <w:rPr>
                            <w:rFonts w:ascii="Cambria Math" w:hAnsi="Cambria Math"/>
                            <w:i/>
                          </w:rPr>
                        </m:ctrlPr>
                      </m:funcPr>
                      <m:fName>
                        <m:r>
                          <w:rPr>
                            <w:rFonts w:ascii="Cambria Math" w:hAnsi="Cambria Math"/>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e>
                    </m:func>
                    <m:r>
                      <w:rPr>
                        <w:rFonts w:ascii="Cambria Math" w:hAnsi="Cambria Math"/>
                      </w:rPr>
                      <m:t>-</m:t>
                    </m:r>
                    <m:func>
                      <m:funcPr>
                        <m:ctrlPr>
                          <w:rPr>
                            <w:rFonts w:ascii="Cambria Math" w:hAnsi="Cambria Math"/>
                            <w:i/>
                          </w:rPr>
                        </m:ctrlPr>
                      </m:funcPr>
                      <m:fName>
                        <m:r>
                          <w:rPr>
                            <w:rFonts w:ascii="Cambria Math" w:hAnsi="Cambria Math"/>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e>
                        </m:d>
                      </m:e>
                    </m:func>
                  </m:den>
                </m:f>
              </m:oMath>
            </m:oMathPara>
          </w:p>
          <w:p w14:paraId="0DF9744A" w14:textId="40E747A6" w:rsidR="001B6DB8" w:rsidRPr="001B6DB8" w:rsidRDefault="001B6DB8" w:rsidP="001B6DB8">
            <w:pPr>
              <w:rPr>
                <w:i/>
              </w:rPr>
            </w:pPr>
            <m:oMathPara>
              <m:oMathParaPr>
                <m:jc m:val="left"/>
              </m:oMathParaPr>
              <m:oMath>
                <m:r>
                  <w:rPr>
                    <w:rFonts w:ascii="Cambria Math" w:hAnsi="Cambria Math"/>
                  </w:rPr>
                  <m:t>x=y.</m:t>
                </m:r>
                <m:r>
                  <m:rPr>
                    <m:sty m:val="p"/>
                  </m:rPr>
                  <w:rPr>
                    <w:rFonts w:ascii="Cambria Math" w:hAnsi="Cambria Math"/>
                  </w:rPr>
                  <m:t>tan⁡</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oMath>
            </m:oMathPara>
          </w:p>
        </w:tc>
        <w:tc>
          <w:tcPr>
            <w:tcW w:w="1985" w:type="dxa"/>
          </w:tcPr>
          <w:p w14:paraId="35EF0331" w14:textId="1452AE4E" w:rsidR="001B6DB8" w:rsidRDefault="001B6DB8"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4</w:t>
            </w:r>
            <w:r w:rsidR="00ED0D91">
              <w:rPr>
                <w:noProof/>
              </w:rPr>
              <w:fldChar w:fldCharType="end"/>
            </w:r>
          </w:p>
        </w:tc>
      </w:tr>
    </w:tbl>
    <w:p w14:paraId="76926472" w14:textId="353350B6" w:rsidR="00B65858" w:rsidRPr="00165CF3" w:rsidRDefault="00B65858" w:rsidP="00B65858">
      <w:r w:rsidRPr="00165CF3">
        <w:t>Phương pháp này đòi hỏi phải thiết kế athena thật sự chính xác với chất lượng cao để có thể phân tích độ trễ của các sóng tới. Ngoài ra, bộ xử lý tín hiệu đi kèm cũng cần được lựa chọn cẩn thận vì chỉ cần sai lệch nhỏ cũng có thể ảnh hưởng tới kết quả đầu ra</w:t>
      </w:r>
      <w:r>
        <w:t xml:space="preserve"> </w:t>
      </w:r>
      <w:r w:rsidRPr="007C61E7">
        <w:t>[12]</w:t>
      </w:r>
      <w:r>
        <w:t>.</w:t>
      </w:r>
    </w:p>
    <w:p w14:paraId="69246053" w14:textId="77777777" w:rsidR="00B65858" w:rsidRPr="000A1ED7" w:rsidRDefault="00B65858" w:rsidP="00E37633">
      <w:pPr>
        <w:pStyle w:val="oancuaDanhsach"/>
        <w:keepNext/>
        <w:keepLines/>
        <w:numPr>
          <w:ilvl w:val="0"/>
          <w:numId w:val="14"/>
        </w:numPr>
        <w:spacing w:before="120"/>
        <w:contextualSpacing w:val="0"/>
        <w:outlineLvl w:val="2"/>
        <w:rPr>
          <w:rFonts w:eastAsiaTheme="majorEastAsia"/>
          <w:b/>
          <w:iCs/>
          <w:vanish/>
        </w:rPr>
      </w:pPr>
      <w:bookmarkStart w:id="190" w:name="_Toc61688373"/>
      <w:bookmarkStart w:id="191" w:name="_Toc61688485"/>
      <w:bookmarkStart w:id="192" w:name="_Toc62061985"/>
      <w:bookmarkStart w:id="193" w:name="_Toc62062403"/>
      <w:bookmarkStart w:id="194" w:name="_Toc62064465"/>
      <w:bookmarkStart w:id="195" w:name="_Toc62124368"/>
      <w:bookmarkStart w:id="196" w:name="_Toc62145015"/>
      <w:bookmarkStart w:id="197" w:name="_Toc47530399"/>
      <w:bookmarkStart w:id="198" w:name="_Toc59650766"/>
      <w:bookmarkStart w:id="199" w:name="_Toc60856301"/>
      <w:bookmarkStart w:id="200" w:name="_Toc60933206"/>
      <w:bookmarkStart w:id="201" w:name="_Toc62206445"/>
      <w:bookmarkStart w:id="202" w:name="_Toc62206585"/>
      <w:bookmarkEnd w:id="190"/>
      <w:bookmarkEnd w:id="191"/>
      <w:bookmarkEnd w:id="192"/>
      <w:bookmarkEnd w:id="193"/>
      <w:bookmarkEnd w:id="194"/>
      <w:bookmarkEnd w:id="195"/>
      <w:bookmarkEnd w:id="196"/>
      <w:bookmarkEnd w:id="201"/>
      <w:bookmarkEnd w:id="202"/>
    </w:p>
    <w:p w14:paraId="3390342F" w14:textId="77777777" w:rsidR="00B65858" w:rsidRPr="000A1ED7" w:rsidRDefault="00B65858" w:rsidP="00E37633">
      <w:pPr>
        <w:pStyle w:val="oancuaDanhsach"/>
        <w:keepNext/>
        <w:keepLines/>
        <w:numPr>
          <w:ilvl w:val="0"/>
          <w:numId w:val="14"/>
        </w:numPr>
        <w:spacing w:before="120"/>
        <w:contextualSpacing w:val="0"/>
        <w:outlineLvl w:val="2"/>
        <w:rPr>
          <w:rFonts w:eastAsiaTheme="majorEastAsia"/>
          <w:b/>
          <w:iCs/>
          <w:vanish/>
        </w:rPr>
      </w:pPr>
      <w:bookmarkStart w:id="203" w:name="_Toc61688374"/>
      <w:bookmarkStart w:id="204" w:name="_Toc61688486"/>
      <w:bookmarkStart w:id="205" w:name="_Toc62061986"/>
      <w:bookmarkStart w:id="206" w:name="_Toc62062404"/>
      <w:bookmarkStart w:id="207" w:name="_Toc62064466"/>
      <w:bookmarkStart w:id="208" w:name="_Toc62124369"/>
      <w:bookmarkStart w:id="209" w:name="_Toc62145016"/>
      <w:bookmarkStart w:id="210" w:name="_Toc62206446"/>
      <w:bookmarkStart w:id="211" w:name="_Toc62206586"/>
      <w:bookmarkEnd w:id="203"/>
      <w:bookmarkEnd w:id="204"/>
      <w:bookmarkEnd w:id="205"/>
      <w:bookmarkEnd w:id="206"/>
      <w:bookmarkEnd w:id="207"/>
      <w:bookmarkEnd w:id="208"/>
      <w:bookmarkEnd w:id="209"/>
      <w:bookmarkEnd w:id="210"/>
      <w:bookmarkEnd w:id="211"/>
    </w:p>
    <w:p w14:paraId="3E2EB55B" w14:textId="77777777" w:rsidR="00B65858" w:rsidRPr="000A1ED7" w:rsidRDefault="00B65858" w:rsidP="00E37633">
      <w:pPr>
        <w:pStyle w:val="oancuaDanhsach"/>
        <w:keepNext/>
        <w:keepLines/>
        <w:numPr>
          <w:ilvl w:val="1"/>
          <w:numId w:val="14"/>
        </w:numPr>
        <w:spacing w:before="120"/>
        <w:contextualSpacing w:val="0"/>
        <w:outlineLvl w:val="2"/>
        <w:rPr>
          <w:rFonts w:eastAsiaTheme="majorEastAsia"/>
          <w:b/>
          <w:iCs/>
          <w:vanish/>
        </w:rPr>
      </w:pPr>
      <w:bookmarkStart w:id="212" w:name="_Toc61688375"/>
      <w:bookmarkStart w:id="213" w:name="_Toc61688487"/>
      <w:bookmarkStart w:id="214" w:name="_Toc62061987"/>
      <w:bookmarkStart w:id="215" w:name="_Toc62062405"/>
      <w:bookmarkStart w:id="216" w:name="_Toc62064467"/>
      <w:bookmarkStart w:id="217" w:name="_Toc62124370"/>
      <w:bookmarkStart w:id="218" w:name="_Toc62145017"/>
      <w:bookmarkStart w:id="219" w:name="_Toc62206447"/>
      <w:bookmarkStart w:id="220" w:name="_Toc62206587"/>
      <w:bookmarkEnd w:id="212"/>
      <w:bookmarkEnd w:id="213"/>
      <w:bookmarkEnd w:id="214"/>
      <w:bookmarkEnd w:id="215"/>
      <w:bookmarkEnd w:id="216"/>
      <w:bookmarkEnd w:id="217"/>
      <w:bookmarkEnd w:id="218"/>
      <w:bookmarkEnd w:id="219"/>
      <w:bookmarkEnd w:id="220"/>
    </w:p>
    <w:p w14:paraId="20F04C70" w14:textId="77777777" w:rsidR="00B65858" w:rsidRPr="000A1ED7" w:rsidRDefault="00B65858" w:rsidP="00E37633">
      <w:pPr>
        <w:pStyle w:val="oancuaDanhsach"/>
        <w:keepNext/>
        <w:keepLines/>
        <w:numPr>
          <w:ilvl w:val="2"/>
          <w:numId w:val="14"/>
        </w:numPr>
        <w:spacing w:before="120"/>
        <w:contextualSpacing w:val="0"/>
        <w:outlineLvl w:val="2"/>
        <w:rPr>
          <w:rFonts w:eastAsiaTheme="majorEastAsia"/>
          <w:b/>
          <w:iCs/>
          <w:vanish/>
        </w:rPr>
      </w:pPr>
      <w:bookmarkStart w:id="221" w:name="_Toc61688376"/>
      <w:bookmarkStart w:id="222" w:name="_Toc61688488"/>
      <w:bookmarkStart w:id="223" w:name="_Toc62061988"/>
      <w:bookmarkStart w:id="224" w:name="_Toc62062406"/>
      <w:bookmarkStart w:id="225" w:name="_Toc62064468"/>
      <w:bookmarkStart w:id="226" w:name="_Toc62124371"/>
      <w:bookmarkStart w:id="227" w:name="_Toc62145018"/>
      <w:bookmarkStart w:id="228" w:name="_Toc62206448"/>
      <w:bookmarkStart w:id="229" w:name="_Toc62206588"/>
      <w:bookmarkEnd w:id="221"/>
      <w:bookmarkEnd w:id="222"/>
      <w:bookmarkEnd w:id="223"/>
      <w:bookmarkEnd w:id="224"/>
      <w:bookmarkEnd w:id="225"/>
      <w:bookmarkEnd w:id="226"/>
      <w:bookmarkEnd w:id="227"/>
      <w:bookmarkEnd w:id="228"/>
      <w:bookmarkEnd w:id="229"/>
    </w:p>
    <w:p w14:paraId="3DB11923" w14:textId="77777777" w:rsidR="00B65858" w:rsidRPr="00165CF3" w:rsidRDefault="00B65858" w:rsidP="00E37633">
      <w:pPr>
        <w:pStyle w:val="u3"/>
        <w:numPr>
          <w:ilvl w:val="2"/>
          <w:numId w:val="14"/>
        </w:numPr>
      </w:pPr>
      <w:bookmarkStart w:id="230" w:name="_Toc62064469"/>
      <w:bookmarkStart w:id="231" w:name="_Toc62206589"/>
      <w:r w:rsidRPr="00165CF3">
        <w:t>Time of Arrival (ToA)/Time of Flight (ToF)</w:t>
      </w:r>
      <w:bookmarkEnd w:id="197"/>
      <w:bookmarkEnd w:id="198"/>
      <w:bookmarkEnd w:id="199"/>
      <w:bookmarkEnd w:id="200"/>
      <w:bookmarkEnd w:id="230"/>
      <w:bookmarkEnd w:id="231"/>
    </w:p>
    <w:p w14:paraId="4E1E333F" w14:textId="03B4726A" w:rsidR="00B65858" w:rsidRDefault="00B65858" w:rsidP="00B65858">
      <w:r w:rsidRPr="00165CF3">
        <w:t xml:space="preserve">TOA là thời gian lan truyền một chiều của tín hiệu truyền giữa nguồn và máy thu. Điều này có nghĩa là nguồn và tất cả các máy thu phải được đồng bộ hóa chính xác để đo thông tin TOA, nhưng nếu tín hiệu đo là hai chiều hoặc khứ hồi thì việc đồng bộ hóa là không cần thiết. Với TOA, khoảng cách giữa nút truyền và nút nhận được suy ra từ thời gian truyền trễ và tốc độ tín hiệu tương ứng như sau: </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1B6DB8" w14:paraId="2A97723F" w14:textId="77777777" w:rsidTr="005E2A67">
        <w:tc>
          <w:tcPr>
            <w:tcW w:w="1555" w:type="dxa"/>
          </w:tcPr>
          <w:p w14:paraId="31B16AA2" w14:textId="77777777" w:rsidR="001B6DB8" w:rsidRDefault="001B6DB8" w:rsidP="005E2A67"/>
        </w:tc>
        <w:tc>
          <w:tcPr>
            <w:tcW w:w="5811" w:type="dxa"/>
          </w:tcPr>
          <w:p w14:paraId="7E5492A7" w14:textId="0DF56473" w:rsidR="001B6DB8" w:rsidRDefault="001B6DB8" w:rsidP="005E2A67">
            <w:r w:rsidRPr="001B6DB8">
              <w:t>R</w:t>
            </w:r>
            <w:r w:rsidR="002B584F">
              <w:t xml:space="preserve"> </w:t>
            </w:r>
            <w:r w:rsidRPr="001B6DB8">
              <w:t>=</w:t>
            </w:r>
            <w:r w:rsidR="002B584F">
              <w:t xml:space="preserve"> </w:t>
            </w:r>
            <w:r w:rsidRPr="001B6DB8">
              <w:t>Time x Speed</w:t>
            </w:r>
          </w:p>
        </w:tc>
        <w:tc>
          <w:tcPr>
            <w:tcW w:w="1985" w:type="dxa"/>
          </w:tcPr>
          <w:p w14:paraId="0D8B0DA7" w14:textId="061B5FA0" w:rsidR="001B6DB8" w:rsidRDefault="001B6DB8"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5</w:t>
            </w:r>
            <w:r w:rsidR="00ED0D91">
              <w:rPr>
                <w:noProof/>
              </w:rPr>
              <w:fldChar w:fldCharType="end"/>
            </w:r>
          </w:p>
        </w:tc>
      </w:tr>
    </w:tbl>
    <w:p w14:paraId="7301970E" w14:textId="7392B0E7" w:rsidR="00B65858" w:rsidRPr="007C61E7" w:rsidRDefault="00B65858" w:rsidP="00B65858">
      <w:r w:rsidRPr="00165CF3">
        <w:t>Trong đó Speed biểu thị tốc độ truyền tín hiệu, Time là thời gian mà tín hiệu truyền từ khi truyền đến nút nhận và R khoảng cách giữa nút truyền và nhận nút. Vì tốc độ có thể được coi là một hằng số đã biết nên R có thể được tính bằng cách quan sát thời gian trong ToA, thiết trạm phát sẽ truyền tín hiệu time stamped tới trạm thu. Sau khi nhận được, khoảng cách giữa nút hai trạm sẽ được tinh toán từ độ trễ trong thời gian truyền và tốc độ truyền tương ứng của tín hiệu. Khoảng cách đo được có thể dựng thành một vòng tròn với tâm của nó tại máy thu và nguồn phải nằm trên chu vi trong không gian hai chiều (2D)</w:t>
      </w:r>
      <w:r>
        <w:t xml:space="preserve"> </w:t>
      </w:r>
      <w:sdt>
        <w:sdtPr>
          <w:id w:val="-426040987"/>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r>
        <w:t>.</w:t>
      </w:r>
    </w:p>
    <w:p w14:paraId="1F0CDEDC" w14:textId="60DF0B88" w:rsidR="00B65858" w:rsidRPr="00165CF3" w:rsidRDefault="00B65858" w:rsidP="00B65858">
      <w:r w:rsidRPr="00165CF3">
        <w:t>Ba hoặc nhiều vòng tròn như vậy thu được từ T</w:t>
      </w:r>
      <w:r w:rsidR="00DC14CD">
        <w:t>o</w:t>
      </w:r>
      <w:r w:rsidRPr="00165CF3">
        <w:t xml:space="preserve">A, nếu không có nhiễu, sẽ giao nhau tại một điểm. Nếu số lượng cảm biến ít hơn ba thì có khả năng không có bất </w:t>
      </w:r>
      <w:r w:rsidRPr="00165CF3">
        <w:lastRenderedPageBreak/>
        <w:t>kỳ điểm giao nhau nào và do đó không phải là giải pháp khả thi. Do đó, cần tối thiểu ba cảm biến để có được giao điểm và chúng có thể được biểu diễn dưới dạng một tập hợp các phương trinh đường tròn, dựa trên tiêu chí tối ưu hóa mà vị trí nguồn có thể được ước tính với kiến ​​thức đã biết hình học để xác định vị trí.</w:t>
      </w:r>
    </w:p>
    <w:p w14:paraId="4BCE719E" w14:textId="77777777" w:rsidR="00B65858" w:rsidRDefault="00B65858" w:rsidP="00B65858">
      <w:pPr>
        <w:keepNext/>
        <w:jc w:val="center"/>
      </w:pPr>
      <w:r>
        <w:rPr>
          <w:noProof/>
        </w:rPr>
        <w:drawing>
          <wp:inline distT="0" distB="0" distL="0" distR="0" wp14:anchorId="7E2EEEBB" wp14:editId="6989893F">
            <wp:extent cx="3709294" cy="3803073"/>
            <wp:effectExtent l="0" t="0" r="5715" b="6985"/>
            <wp:docPr id="5166" name="Hình ảnh 5166" descr="Time of arrival (ToA)-based algorithm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Time of arrival (ToA)-based algorithms.  "/>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24222" cy="3818378"/>
                    </a:xfrm>
                    <a:prstGeom prst="rect">
                      <a:avLst/>
                    </a:prstGeom>
                    <a:noFill/>
                    <a:ln>
                      <a:noFill/>
                    </a:ln>
                  </pic:spPr>
                </pic:pic>
              </a:graphicData>
            </a:graphic>
          </wp:inline>
        </w:drawing>
      </w:r>
    </w:p>
    <w:p w14:paraId="49E9901E" w14:textId="33CE23C6" w:rsidR="00B65858" w:rsidRPr="00165CF3" w:rsidRDefault="00B65858" w:rsidP="00B65858">
      <w:pPr>
        <w:pStyle w:val="Chuthich"/>
      </w:pPr>
      <w:bookmarkStart w:id="232" w:name="_Toc61702275"/>
      <w:bookmarkStart w:id="233" w:name="_Toc62062630"/>
      <w:bookmarkStart w:id="234" w:name="_Toc62206701"/>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3</w:t>
      </w:r>
      <w:r w:rsidR="00B07EA5">
        <w:fldChar w:fldCharType="end"/>
      </w:r>
      <w:r>
        <w:t xml:space="preserve"> </w:t>
      </w:r>
      <w:r w:rsidRPr="00085A9F">
        <w:t xml:space="preserve">Biểu diễn hình học của hệ thống TOA </w:t>
      </w:r>
      <w:bookmarkEnd w:id="232"/>
      <w:bookmarkEnd w:id="233"/>
      <w:sdt>
        <w:sdtPr>
          <w:id w:val="-1194299642"/>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bookmarkEnd w:id="234"/>
    </w:p>
    <w:p w14:paraId="204AA0F2" w14:textId="23ECCB19" w:rsidR="00B65858" w:rsidRPr="00C3616E" w:rsidRDefault="00B65858" w:rsidP="00B65858">
      <w:pPr>
        <w:rPr>
          <w:lang w:val="vi-VN"/>
        </w:rPr>
      </w:pPr>
      <w:r w:rsidRPr="009344E4">
        <w:rPr>
          <w:lang w:val="vi-VN"/>
        </w:rPr>
        <w:t>Để thực hiện phương pháp ToA cần có kiến ​​thức về thời gian truyền. Do đó, tất cả các  nguồn phát cùng với bộ thu phải được đồng bộ hóa thời gian bằng một bộ đếm thời gian chính xác. T</w:t>
      </w:r>
      <w:r w:rsidR="00DC14CD" w:rsidRPr="00DC14CD">
        <w:rPr>
          <w:lang w:val="vi-VN"/>
        </w:rPr>
        <w:t>o</w:t>
      </w:r>
      <w:r w:rsidRPr="009344E4">
        <w:rPr>
          <w:lang w:val="vi-VN"/>
        </w:rPr>
        <w:t>A là kỹ thuật chính xác nhất được sử dụng trong môi trường trong nhà mà có thể lọc các hiệu ứng đa đường. Một trong những nhược điểm của phương pháp T</w:t>
      </w:r>
      <w:r w:rsidR="00DC14CD" w:rsidRPr="00DC14CD">
        <w:rPr>
          <w:lang w:val="vi-VN"/>
        </w:rPr>
        <w:t>o</w:t>
      </w:r>
      <w:r w:rsidRPr="009344E4">
        <w:rPr>
          <w:lang w:val="vi-VN"/>
        </w:rPr>
        <w:t>A là yêu cầu đồng bộ hóa thời gian giữa tất cả các thiết bị. Bên cạnh đó, để đo thời gian trễ, sẽ cần một máy chủ bổ sung làm tăng chi phí cho hệ thống</w:t>
      </w:r>
      <w:r w:rsidRPr="00477D6D">
        <w:rPr>
          <w:lang w:val="vi-VN"/>
        </w:rPr>
        <w:t xml:space="preserve">. </w:t>
      </w:r>
      <w:r w:rsidRPr="009344E4">
        <w:rPr>
          <w:lang w:val="vi-VN"/>
        </w:rPr>
        <w:t>Ngoài ra, độ trễ cũng có thể gia tăng trong môi trường nhiều đối tượng</w:t>
      </w:r>
      <w:r w:rsidRPr="00C3616E">
        <w:rPr>
          <w:lang w:val="vi-VN"/>
        </w:rPr>
        <w:t xml:space="preserve"> </w:t>
      </w:r>
      <w:sdt>
        <w:sdtPr>
          <w:rPr>
            <w:lang w:val="vi-VN"/>
          </w:rPr>
          <w:id w:val="-905603180"/>
          <w:citation/>
        </w:sdtPr>
        <w:sdtContent>
          <w:r w:rsidR="00094F21">
            <w:rPr>
              <w:lang w:val="vi-VN"/>
            </w:rPr>
            <w:fldChar w:fldCharType="begin"/>
          </w:r>
          <w:r w:rsidR="00A65F1F">
            <w:rPr>
              <w:lang w:val="vi-VN"/>
            </w:rPr>
            <w:instrText xml:space="preserve">CITATION Abd13 \l 1033 </w:instrText>
          </w:r>
          <w:r w:rsidR="00094F21">
            <w:rPr>
              <w:lang w:val="vi-VN"/>
            </w:rPr>
            <w:fldChar w:fldCharType="separate"/>
          </w:r>
          <w:r w:rsidR="0049015C" w:rsidRPr="0049015C">
            <w:rPr>
              <w:noProof/>
              <w:lang w:val="vi-VN"/>
            </w:rPr>
            <w:t>[4]</w:t>
          </w:r>
          <w:r w:rsidR="00094F21">
            <w:rPr>
              <w:lang w:val="vi-VN"/>
            </w:rPr>
            <w:fldChar w:fldCharType="end"/>
          </w:r>
        </w:sdtContent>
      </w:sdt>
      <w:r w:rsidRPr="00C3616E">
        <w:rPr>
          <w:lang w:val="vi-VN"/>
        </w:rPr>
        <w:t>.</w:t>
      </w:r>
    </w:p>
    <w:p w14:paraId="6A0D39C8" w14:textId="77777777" w:rsidR="00B65858" w:rsidRPr="00165CF3" w:rsidRDefault="00B65858" w:rsidP="00E37633">
      <w:pPr>
        <w:pStyle w:val="u3"/>
        <w:numPr>
          <w:ilvl w:val="2"/>
          <w:numId w:val="14"/>
        </w:numPr>
      </w:pPr>
      <w:bookmarkStart w:id="235" w:name="_Toc47530400"/>
      <w:bookmarkStart w:id="236" w:name="_Toc59650767"/>
      <w:bookmarkStart w:id="237" w:name="_Toc60856302"/>
      <w:bookmarkStart w:id="238" w:name="_Toc60933207"/>
      <w:bookmarkStart w:id="239" w:name="_Toc62064470"/>
      <w:bookmarkStart w:id="240" w:name="_Toc62206590"/>
      <w:r w:rsidRPr="00165CF3">
        <w:t>Time Difference of Arrival (TDoA)</w:t>
      </w:r>
      <w:bookmarkEnd w:id="235"/>
      <w:bookmarkEnd w:id="236"/>
      <w:bookmarkEnd w:id="237"/>
      <w:bookmarkEnd w:id="238"/>
      <w:bookmarkEnd w:id="239"/>
      <w:bookmarkEnd w:id="240"/>
    </w:p>
    <w:p w14:paraId="186E8DA4" w14:textId="0220350E" w:rsidR="00B65858" w:rsidRDefault="00B65858" w:rsidP="00B65858">
      <w:r w:rsidRPr="00165CF3">
        <w:t>Time Difference of Arrival (TDoA) là kỹ thuật đo thời gian đến giữa nhiều cặp điểm tham chiếu với các vị trí đã biết, sử dụng các phép đo thời gian tương đối tại mỗi nút nhận thay cho các phép đo thời gian tuyệt đối. Sử dụng chênh lệch thời gian giữa hai loại tín hiệu này để xây dựng lại vị trí của đối tượng. Việc tính toán dựa trên những điều sau đây:</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1B6DB8" w14:paraId="224D8EC0" w14:textId="77777777" w:rsidTr="001B6DB8">
        <w:tc>
          <w:tcPr>
            <w:tcW w:w="1555" w:type="dxa"/>
          </w:tcPr>
          <w:p w14:paraId="2E9889A8" w14:textId="77777777" w:rsidR="001B6DB8" w:rsidRDefault="001B6DB8" w:rsidP="005E2A67"/>
        </w:tc>
        <w:tc>
          <w:tcPr>
            <w:tcW w:w="5811" w:type="dxa"/>
          </w:tcPr>
          <w:p w14:paraId="59790475" w14:textId="77777777" w:rsidR="001B6DB8" w:rsidRPr="001B6DB8" w:rsidRDefault="00ED0D91" w:rsidP="005E2A67">
            <w:pPr>
              <w:rPr>
                <w:rFonts w:eastAsiaTheme="minorEastAsia"/>
              </w:rPr>
            </w:pPr>
            <m:oMathPara>
              <m:oMathParaPr>
                <m:jc m:val="left"/>
              </m:oMathParaPr>
              <m:oMath>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c</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c</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14:paraId="2CE5D0D1" w14:textId="7F9D880B" w:rsidR="001B6DB8" w:rsidRPr="001B6DB8" w:rsidRDefault="001B6DB8" w:rsidP="005E2A67">
            <w:pPr>
              <w:rPr>
                <w:rFonts w:eastAsiaTheme="minorEastAsia"/>
              </w:rPr>
            </w:pPr>
          </w:p>
        </w:tc>
        <w:tc>
          <w:tcPr>
            <w:tcW w:w="1985" w:type="dxa"/>
          </w:tcPr>
          <w:p w14:paraId="0788B327" w14:textId="1CEF75CF" w:rsidR="001B6DB8" w:rsidRDefault="001B6DB8"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6</w:t>
            </w:r>
            <w:r w:rsidR="00ED0D91">
              <w:rPr>
                <w:noProof/>
              </w:rPr>
              <w:fldChar w:fldCharType="end"/>
            </w:r>
          </w:p>
        </w:tc>
      </w:tr>
    </w:tbl>
    <w:p w14:paraId="565B21C4" w14:textId="77777777" w:rsidR="001B6DB8" w:rsidRDefault="001B6DB8" w:rsidP="00B65858"/>
    <w:p w14:paraId="03F49DA1" w14:textId="1E399203" w:rsidR="00B65858" w:rsidRPr="00165CF3" w:rsidRDefault="00B65858" w:rsidP="00B65858">
      <w:r w:rsidRPr="00165CF3">
        <w:lastRenderedPageBreak/>
        <w:t>Trong đó, c</w:t>
      </w:r>
      <w:r w:rsidR="001B6DB8">
        <w:rPr>
          <w:vertAlign w:val="subscript"/>
        </w:rPr>
        <w:t>1</w:t>
      </w:r>
      <w:r w:rsidRPr="00165CF3">
        <w:t xml:space="preserve"> biểu thị tốc độ của một loại tín hiệu, c</w:t>
      </w:r>
      <w:r w:rsidR="001B6DB8">
        <w:rPr>
          <w:vertAlign w:val="subscript"/>
        </w:rPr>
        <w:t>2</w:t>
      </w:r>
      <w:r w:rsidRPr="00165CF3">
        <w:t xml:space="preserve"> biểu thị tốc độ của một loại tín hiệu khác, t</w:t>
      </w:r>
      <w:r w:rsidR="001B6DB8">
        <w:rPr>
          <w:vertAlign w:val="subscript"/>
        </w:rPr>
        <w:t>1</w:t>
      </w:r>
      <w:r w:rsidRPr="00165CF3">
        <w:t xml:space="preserve"> và t</w:t>
      </w:r>
      <w:r w:rsidR="001B6DB8">
        <w:rPr>
          <w:vertAlign w:val="subscript"/>
        </w:rPr>
        <w:t>2</w:t>
      </w:r>
      <w:r w:rsidRPr="00165CF3">
        <w:t xml:space="preserve"> thời gian cho hai tín hiệu này truyền từ nút này sang nút kia tương ứng và R vẫn là khoảng cách giữa các tín hiệu truyền nút và nút nhận. </w:t>
      </w:r>
    </w:p>
    <w:p w14:paraId="5A4FC9B5" w14:textId="5FDA51FB" w:rsidR="00B65858" w:rsidRPr="0013610F" w:rsidRDefault="00651C13" w:rsidP="00B65858">
      <w:r w:rsidRPr="00651C13">
        <w:t>Khác với hệ thống T</w:t>
      </w:r>
      <w:r w:rsidR="00DC14CD">
        <w:t>o</w:t>
      </w:r>
      <w:r w:rsidRPr="00651C13">
        <w:t>A, TD</w:t>
      </w:r>
      <w:r w:rsidR="00DC14CD">
        <w:t>o</w:t>
      </w:r>
      <w:r w:rsidRPr="00651C13">
        <w:t>A không yêu cầu nguồn phải được đồng bộ hóa thời gian với các cảm biến. Với một lượng băng thông đủ lớn, hệ thống TD</w:t>
      </w:r>
      <w:r w:rsidR="00DC14CD">
        <w:t>o</w:t>
      </w:r>
      <w:r w:rsidRPr="00651C13">
        <w:t>A có thể cho độ chính xác cao hơn cả hệ thống định vị dựa trên cường độ tín hiệu nhận được</w:t>
      </w:r>
      <w:r>
        <w:t xml:space="preserve">. </w:t>
      </w:r>
      <w:r w:rsidRPr="00651C13">
        <w:t xml:space="preserve">Với TDoA, một tín hiệu được truyền với thời gian bắt đầu không xác định, được nhận tại các trạm thu. Bằng cách tính toán thời gian chênh lệch đó ta có thể tính ra được vị trí của điểm truyền tín hiệu. Mỗi sự khác biệt về thời điểm nhận được tín hiệu sẽ vẽ ra một đường cong hyperbol trong không gian nơi đặt vị trí của đối tượng. </w:t>
      </w:r>
      <w:sdt>
        <w:sdtPr>
          <w:id w:val="-592242988"/>
          <w:citation/>
        </w:sdtPr>
        <w:sdtContent>
          <w:r w:rsidR="00094F21">
            <w:fldChar w:fldCharType="begin"/>
          </w:r>
          <w:r w:rsidR="00A65F1F">
            <w:instrText xml:space="preserve">CITATION Abd13 \l 1033 </w:instrText>
          </w:r>
          <w:r w:rsidR="00094F21">
            <w:fldChar w:fldCharType="separate"/>
          </w:r>
          <w:r w:rsidR="0049015C" w:rsidRPr="0049015C">
            <w:rPr>
              <w:noProof/>
            </w:rPr>
            <w:t>[4]</w:t>
          </w:r>
          <w:r w:rsidR="00094F21">
            <w:fldChar w:fldCharType="end"/>
          </w:r>
        </w:sdtContent>
      </w:sdt>
      <w:r w:rsidR="00B65858" w:rsidRPr="0013610F">
        <w:t>[14]</w:t>
      </w:r>
      <w:r w:rsidR="00B65858">
        <w:t>.</w:t>
      </w:r>
    </w:p>
    <w:p w14:paraId="41FA02A4" w14:textId="77777777" w:rsidR="00B65858" w:rsidRDefault="00B65858" w:rsidP="00B65858">
      <w:pPr>
        <w:keepNext/>
        <w:jc w:val="center"/>
      </w:pPr>
      <w:r w:rsidRPr="00165CF3">
        <w:rPr>
          <w:noProof/>
        </w:rPr>
        <w:drawing>
          <wp:inline distT="0" distB="0" distL="0" distR="0" wp14:anchorId="5C6325E7" wp14:editId="62B1FDF6">
            <wp:extent cx="1895475" cy="1857375"/>
            <wp:effectExtent l="0" t="0" r="9525" b="952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95475" cy="1857375"/>
                    </a:xfrm>
                    <a:prstGeom prst="rect">
                      <a:avLst/>
                    </a:prstGeom>
                  </pic:spPr>
                </pic:pic>
              </a:graphicData>
            </a:graphic>
          </wp:inline>
        </w:drawing>
      </w:r>
      <w:r>
        <w:tab/>
      </w:r>
      <w:r>
        <w:tab/>
      </w:r>
      <w:r w:rsidRPr="00165CF3">
        <w:rPr>
          <w:noProof/>
        </w:rPr>
        <w:drawing>
          <wp:inline distT="0" distB="0" distL="0" distR="0" wp14:anchorId="6168A78C" wp14:editId="06F09641">
            <wp:extent cx="1891145" cy="1891145"/>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04450" cy="1904450"/>
                    </a:xfrm>
                    <a:prstGeom prst="rect">
                      <a:avLst/>
                    </a:prstGeom>
                  </pic:spPr>
                </pic:pic>
              </a:graphicData>
            </a:graphic>
          </wp:inline>
        </w:drawing>
      </w:r>
    </w:p>
    <w:p w14:paraId="2F4417E9" w14:textId="77777777" w:rsidR="00B65858" w:rsidRDefault="00B65858" w:rsidP="00B65858">
      <w:pPr>
        <w:keepNext/>
        <w:jc w:val="center"/>
      </w:pPr>
      <w:r>
        <w:t>(a)</w:t>
      </w:r>
      <w:r w:rsidRPr="00C82EFD">
        <w:rPr>
          <w:i/>
          <w:iCs/>
          <w:sz w:val="24"/>
          <w:szCs w:val="24"/>
        </w:rPr>
        <w:t xml:space="preserve"> </w:t>
      </w:r>
      <w:r w:rsidRPr="00C82EFD">
        <w:rPr>
          <w:i/>
          <w:iCs/>
        </w:rPr>
        <w:t>Tham chiếu từ một điểm</w:t>
      </w:r>
      <w:r>
        <w:tab/>
      </w:r>
      <w:r>
        <w:tab/>
      </w:r>
      <w:r>
        <w:tab/>
        <w:t>(b)</w:t>
      </w:r>
      <w:r w:rsidRPr="00C82EFD">
        <w:rPr>
          <w:i/>
          <w:iCs/>
          <w:sz w:val="24"/>
          <w:szCs w:val="24"/>
        </w:rPr>
        <w:t xml:space="preserve"> </w:t>
      </w:r>
      <w:r w:rsidRPr="00C82EFD">
        <w:rPr>
          <w:i/>
          <w:iCs/>
        </w:rPr>
        <w:t>Tham chiếu từ ba điểm</w:t>
      </w:r>
    </w:p>
    <w:p w14:paraId="62560050" w14:textId="069DF939" w:rsidR="00B65858" w:rsidRDefault="00B65858" w:rsidP="00B65858">
      <w:pPr>
        <w:pStyle w:val="Chuthich"/>
      </w:pPr>
      <w:bookmarkStart w:id="241" w:name="_Toc61702276"/>
      <w:bookmarkStart w:id="242" w:name="_Toc62062631"/>
      <w:bookmarkStart w:id="243" w:name="_Toc62206702"/>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4</w:t>
      </w:r>
      <w:r w:rsidR="00B07EA5">
        <w:fldChar w:fldCharType="end"/>
      </w:r>
      <w:r>
        <w:t xml:space="preserve"> </w:t>
      </w:r>
      <w:r w:rsidRPr="00085A9F">
        <w:t>Mutilateration sử dụng TD</w:t>
      </w:r>
      <w:r w:rsidR="00DC14CD">
        <w:t>o</w:t>
      </w:r>
      <w:r w:rsidRPr="00085A9F">
        <w:t>A [14]</w:t>
      </w:r>
      <w:bookmarkEnd w:id="241"/>
      <w:bookmarkEnd w:id="242"/>
      <w:bookmarkEnd w:id="243"/>
    </w:p>
    <w:p w14:paraId="1856DF85" w14:textId="77777777" w:rsidR="00B65858" w:rsidRPr="004300C8" w:rsidRDefault="00B65858" w:rsidP="00E37633">
      <w:pPr>
        <w:pStyle w:val="u3"/>
        <w:numPr>
          <w:ilvl w:val="2"/>
          <w:numId w:val="14"/>
        </w:numPr>
      </w:pPr>
      <w:bookmarkStart w:id="244" w:name="_Toc47530401"/>
      <w:bookmarkStart w:id="245" w:name="_Toc59650768"/>
      <w:bookmarkStart w:id="246" w:name="_Toc60851897"/>
      <w:bookmarkStart w:id="247" w:name="_Toc60851955"/>
      <w:bookmarkStart w:id="248" w:name="_Toc60856025"/>
      <w:bookmarkStart w:id="249" w:name="_Toc60856191"/>
      <w:bookmarkStart w:id="250" w:name="_Toc60856303"/>
      <w:bookmarkStart w:id="251" w:name="_Toc60933208"/>
      <w:bookmarkStart w:id="252" w:name="_Toc62064471"/>
      <w:bookmarkStart w:id="253" w:name="_Toc62206591"/>
      <w:r w:rsidRPr="004300C8">
        <w:t>Received Signal Strength (RSS).</w:t>
      </w:r>
      <w:bookmarkEnd w:id="244"/>
      <w:bookmarkEnd w:id="245"/>
      <w:bookmarkEnd w:id="246"/>
      <w:bookmarkEnd w:id="247"/>
      <w:bookmarkEnd w:id="248"/>
      <w:bookmarkEnd w:id="249"/>
      <w:bookmarkEnd w:id="250"/>
      <w:bookmarkEnd w:id="251"/>
      <w:bookmarkEnd w:id="252"/>
      <w:bookmarkEnd w:id="253"/>
    </w:p>
    <w:p w14:paraId="57C9BEB7" w14:textId="5228C620" w:rsidR="00B65858" w:rsidRPr="00685B18" w:rsidRDefault="00B65858" w:rsidP="00B65858">
      <w:r w:rsidRPr="00165CF3">
        <w:t xml:space="preserve">Thuật toán </w:t>
      </w:r>
      <w:r w:rsidRPr="0035634E">
        <w:t xml:space="preserve">định vị dựa trên </w:t>
      </w:r>
      <w:r w:rsidR="0035634E" w:rsidRPr="0035634E">
        <w:t>c</w:t>
      </w:r>
      <w:r w:rsidRPr="0035634E">
        <w:t>ường độ tín hiệu</w:t>
      </w:r>
      <w:r w:rsidRPr="00165CF3">
        <w:t xml:space="preserve"> nhận được (năng lượng) có thể đo với mỗi tín hiệu nhận được. RSS cũng có thể được sử dụng để phát triển một phương pháp ước tính vị trí đơn giản. Tính khả dụng của RSS ở việc có thể xây dựng một hệ thống ước tính vị trí mà không cần bất kỳ phần cứng bổ sung nào cho các nút riêng lẻ trong mạng</w:t>
      </w:r>
      <w:r>
        <w:t xml:space="preserve"> </w:t>
      </w:r>
      <w:r w:rsidRPr="00685B18">
        <w:t>[4]</w:t>
      </w:r>
      <w:r>
        <w:t>.</w:t>
      </w:r>
    </w:p>
    <w:p w14:paraId="71A664AB" w14:textId="77777777" w:rsidR="00B65858" w:rsidRPr="00165CF3" w:rsidRDefault="00B65858" w:rsidP="00B65858">
      <w:r w:rsidRPr="00165CF3">
        <w:t>Có bốn tham số liên quan đến RSS: dải động, độ chính xác, độ tuyến tính và khoảng thời gian trung bình. Dải động RSS được quy định bằng dB và cho biết năng lượng tín hiệu nhận được tối thiểu và tối đa mà bộ thu có thể đo được. Phép đo cường độ tín hiệu nhận được là một phép đo khó giả mạo, và nó có tương quan cao với vị trí của nguồn phát tín hiệu.</w:t>
      </w:r>
    </w:p>
    <w:p w14:paraId="1770ED6F" w14:textId="20E5C114" w:rsidR="00B65858" w:rsidRDefault="00B65858" w:rsidP="00B65858">
      <w:r w:rsidRPr="00165CF3">
        <w:t>RSS ước tính khoảng cách từ một vị trí không xác định đến nút tham chiếu từ một số bộ đo bằng cách sử dụng phương pháp suy giảm cường độ tín hiệu phát ra. Phương pháp này chỉ có thể thực hiện được với tín hiệu radio. Phương pháp định bị bằng RSS có thể sử dụng cho mô hình lan truyền hoặc vân tay. Thuật toán mô hình RSS và khoảng cách để tính khoảng cách truyền tín hiệu như sau:</w:t>
      </w:r>
    </w:p>
    <w:p w14:paraId="0C2CAF79" w14:textId="4AEE6849" w:rsidR="005E2A67" w:rsidRDefault="005E2A67" w:rsidP="00B65858"/>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1985"/>
      </w:tblGrid>
      <w:tr w:rsidR="005E2A67" w14:paraId="23F89347" w14:textId="77777777" w:rsidTr="005E2A67">
        <w:tc>
          <w:tcPr>
            <w:tcW w:w="988" w:type="dxa"/>
          </w:tcPr>
          <w:p w14:paraId="399F8B8A" w14:textId="77777777" w:rsidR="005E2A67" w:rsidRDefault="005E2A67" w:rsidP="005E2A67"/>
        </w:tc>
        <w:tc>
          <w:tcPr>
            <w:tcW w:w="6378" w:type="dxa"/>
            <w:vAlign w:val="center"/>
          </w:tcPr>
          <w:p w14:paraId="38B8F956" w14:textId="3929034D" w:rsidR="005E2A67" w:rsidRDefault="005E2A67" w:rsidP="005E2A67">
            <m:oMathPara>
              <m:oMath>
                <m:r>
                  <w:rPr>
                    <w:rFonts w:ascii="Cambria Math" w:hAnsi="Cambria Math"/>
                  </w:rPr>
                  <m:t>p</m:t>
                </m:r>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e>
                </m:d>
                <m:r>
                  <w:rPr>
                    <w:rFonts w:ascii="Cambria Math" w:hAnsi="Cambria Math"/>
                  </w:rPr>
                  <m:t>-10n.</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R</m:t>
                                </m:r>
                              </m:e>
                              <m:sub>
                                <m:r>
                                  <w:rPr>
                                    <w:rFonts w:ascii="Cambria Math" w:hAnsi="Cambria Math"/>
                                  </w:rPr>
                                  <m:t>0</m:t>
                                </m:r>
                              </m:sub>
                            </m:sSub>
                          </m:den>
                        </m:f>
                      </m:e>
                    </m:d>
                  </m:e>
                </m:func>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nW.WAF  (nW&lt;C)</m:t>
                        </m:r>
                      </m:e>
                      <m:e>
                        <m:r>
                          <w:rPr>
                            <w:rFonts w:ascii="Cambria Math" w:hAnsi="Cambria Math"/>
                          </w:rPr>
                          <m:t>C.WAF       (NW≥C)</m:t>
                        </m:r>
                      </m:e>
                    </m:eqArr>
                  </m:e>
                </m:d>
              </m:oMath>
            </m:oMathPara>
          </w:p>
        </w:tc>
        <w:tc>
          <w:tcPr>
            <w:tcW w:w="1985" w:type="dxa"/>
            <w:vAlign w:val="center"/>
          </w:tcPr>
          <w:p w14:paraId="2B4227AB" w14:textId="46B733AA"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7</w:t>
            </w:r>
            <w:r w:rsidR="00ED0D91">
              <w:rPr>
                <w:noProof/>
              </w:rPr>
              <w:fldChar w:fldCharType="end"/>
            </w:r>
          </w:p>
        </w:tc>
      </w:tr>
    </w:tbl>
    <w:p w14:paraId="69877AF8" w14:textId="74E05732" w:rsidR="00B65858" w:rsidRDefault="00B65858" w:rsidP="00B65858">
      <w:r w:rsidRPr="00165CF3">
        <w:lastRenderedPageBreak/>
        <w:t xml:space="preserve">Công thức suy </w:t>
      </w:r>
      <w:r w:rsidRPr="0035634E">
        <w:t>giảm có thể được biểu thị như trên</w:t>
      </w:r>
      <w:r w:rsidR="0035634E">
        <w:t xml:space="preserve"> công thức PT 2.7</w:t>
      </w:r>
      <w:r w:rsidRPr="0035634E">
        <w:t xml:space="preserve">, trong đó R biểu thị khoảng cách giữa máy phát và máy thu, </w:t>
      </w:r>
      <w:r w:rsidR="0035634E" w:rsidRPr="0035634E">
        <w:t>R</w:t>
      </w:r>
      <w:r w:rsidR="0035634E" w:rsidRPr="0035634E">
        <w:rPr>
          <w:vertAlign w:val="subscript"/>
        </w:rPr>
        <w:t>0</w:t>
      </w:r>
      <w:r w:rsidRPr="0035634E">
        <w:t xml:space="preserve"> một khoảng cách tham chiếu, p(R) và p(</w:t>
      </w:r>
      <w:r w:rsidR="0035634E" w:rsidRPr="0035634E">
        <w:t>R</w:t>
      </w:r>
      <w:r w:rsidR="0035634E" w:rsidRPr="0035634E">
        <w:rPr>
          <w:vertAlign w:val="subscript"/>
        </w:rPr>
        <w:t>0</w:t>
      </w:r>
      <w:r w:rsidRPr="0035634E">
        <w:t xml:space="preserve">) cường độ tín hiệu nhận được tại R và </w:t>
      </w:r>
      <w:r w:rsidR="0035634E" w:rsidRPr="0035634E">
        <w:t>R</w:t>
      </w:r>
      <w:r w:rsidR="0035634E" w:rsidRPr="0035634E">
        <w:rPr>
          <w:vertAlign w:val="subscript"/>
        </w:rPr>
        <w:t xml:space="preserve">0 </w:t>
      </w:r>
      <w:r w:rsidR="0035634E" w:rsidRPr="0035634E">
        <w:t xml:space="preserve">, </w:t>
      </w:r>
      <w:r w:rsidRPr="0035634E">
        <w:t>nW là số các chướng ngại vật giữa máy phát và máy thu, WAF là hệ số suy hao do tường, C là số lượng chướng</w:t>
      </w:r>
      <w:r w:rsidRPr="00165CF3">
        <w:t xml:space="preserve"> ngại vật tối đa giữa máy phát và máy thu và n hệ số suy giảm định tuyến có thể được xác định bằng tính toán lý thuyết và thực nghiệm. </w:t>
      </w:r>
      <w:r w:rsidR="00651C13" w:rsidRPr="00651C13">
        <w:t>Thuật toán Fingerprint tuân theo cách đã nêu trước đó trong việc lấy dấu vân tay kỹ thuật là một thuật toán hay được sử dụng trong các ứng dụng dùng RSS. Ngoài ra, thuật toán Trilateration cũng có thể áp dụng với phương pháp này</w:t>
      </w:r>
      <w:r w:rsidR="0035634E">
        <w:t xml:space="preserve"> </w:t>
      </w:r>
      <w:r w:rsidRPr="00685B18">
        <w:t>[15]</w:t>
      </w:r>
      <w:r>
        <w:t>.</w:t>
      </w:r>
    </w:p>
    <w:p w14:paraId="0D857076" w14:textId="77777777" w:rsidR="00B65858" w:rsidRDefault="00B65858" w:rsidP="00E37633">
      <w:pPr>
        <w:pStyle w:val="u3"/>
        <w:numPr>
          <w:ilvl w:val="2"/>
          <w:numId w:val="14"/>
        </w:numPr>
      </w:pPr>
      <w:bookmarkStart w:id="254" w:name="_Toc60851898"/>
      <w:bookmarkStart w:id="255" w:name="_Toc60851956"/>
      <w:bookmarkStart w:id="256" w:name="_Toc60856026"/>
      <w:bookmarkStart w:id="257" w:name="_Toc60856192"/>
      <w:bookmarkStart w:id="258" w:name="_Toc60856304"/>
      <w:bookmarkStart w:id="259" w:name="_Toc60933209"/>
      <w:bookmarkStart w:id="260" w:name="_Toc62064472"/>
      <w:bookmarkStart w:id="261" w:name="_Toc62206592"/>
      <w:r w:rsidRPr="0068082C">
        <w:t>So sánh các phương</w:t>
      </w:r>
      <w:r>
        <w:t xml:space="preserve"> pháp</w:t>
      </w:r>
      <w:bookmarkEnd w:id="254"/>
      <w:bookmarkEnd w:id="255"/>
      <w:bookmarkEnd w:id="256"/>
      <w:bookmarkEnd w:id="257"/>
      <w:bookmarkEnd w:id="258"/>
      <w:bookmarkEnd w:id="259"/>
      <w:bookmarkEnd w:id="260"/>
      <w:bookmarkEnd w:id="261"/>
    </w:p>
    <w:p w14:paraId="533815B7" w14:textId="15C11684" w:rsidR="00B65858" w:rsidRDefault="00B65858" w:rsidP="00B65858">
      <w:pPr>
        <w:pStyle w:val="Chuthich"/>
        <w:keepNext/>
      </w:pPr>
      <w:bookmarkStart w:id="262" w:name="_Toc62062668"/>
      <w:bookmarkStart w:id="263" w:name="_Toc62159148"/>
      <w:r w:rsidRPr="00977D74">
        <w:t xml:space="preserve">Bảng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rsidR="00213A16" w:rsidRPr="00977D74">
        <w:t>.</w:t>
      </w:r>
      <w:r w:rsidR="00ED0D91">
        <w:fldChar w:fldCharType="begin"/>
      </w:r>
      <w:r w:rsidR="00ED0D91">
        <w:instrText xml:space="preserve"> SEQ Bảng \* ARABIC \s 1 </w:instrText>
      </w:r>
      <w:r w:rsidR="00ED0D91">
        <w:fldChar w:fldCharType="separate"/>
      </w:r>
      <w:r w:rsidR="003C1BF3">
        <w:rPr>
          <w:noProof/>
        </w:rPr>
        <w:t>1</w:t>
      </w:r>
      <w:r w:rsidR="00ED0D91">
        <w:rPr>
          <w:noProof/>
        </w:rPr>
        <w:fldChar w:fldCharType="end"/>
      </w:r>
      <w:r w:rsidRPr="00977D74">
        <w:t xml:space="preserve"> So sánh giữa các phương pháp </w:t>
      </w:r>
      <w:bookmarkEnd w:id="262"/>
      <w:bookmarkEnd w:id="263"/>
      <w:r w:rsidR="00977D74">
        <w:t>[4]</w:t>
      </w:r>
    </w:p>
    <w:tbl>
      <w:tblPr>
        <w:tblStyle w:val="LiBang"/>
        <w:tblW w:w="0" w:type="auto"/>
        <w:jc w:val="center"/>
        <w:tblLook w:val="04A0" w:firstRow="1" w:lastRow="0" w:firstColumn="1" w:lastColumn="0" w:noHBand="0" w:noVBand="1"/>
      </w:tblPr>
      <w:tblGrid>
        <w:gridCol w:w="1187"/>
        <w:gridCol w:w="1989"/>
        <w:gridCol w:w="2454"/>
        <w:gridCol w:w="1350"/>
        <w:gridCol w:w="1514"/>
      </w:tblGrid>
      <w:tr w:rsidR="00B65858" w14:paraId="259219CB" w14:textId="77777777" w:rsidTr="00272DA9">
        <w:trPr>
          <w:trHeight w:val="462"/>
          <w:jc w:val="center"/>
        </w:trPr>
        <w:tc>
          <w:tcPr>
            <w:tcW w:w="0" w:type="auto"/>
            <w:vAlign w:val="center"/>
          </w:tcPr>
          <w:p w14:paraId="29A5E5D3" w14:textId="77777777" w:rsidR="00B65858" w:rsidRDefault="00B65858" w:rsidP="00272DA9">
            <w:pPr>
              <w:jc w:val="center"/>
            </w:pPr>
            <w:r>
              <w:t>Phương pháp</w:t>
            </w:r>
          </w:p>
        </w:tc>
        <w:tc>
          <w:tcPr>
            <w:tcW w:w="0" w:type="auto"/>
            <w:vAlign w:val="center"/>
          </w:tcPr>
          <w:p w14:paraId="5C6E890C" w14:textId="7E09A6EB" w:rsidR="00B65858" w:rsidRDefault="00DC14CD" w:rsidP="00272DA9">
            <w:pPr>
              <w:jc w:val="center"/>
            </w:pPr>
            <w:r>
              <w:t>AoA</w:t>
            </w:r>
          </w:p>
        </w:tc>
        <w:tc>
          <w:tcPr>
            <w:tcW w:w="0" w:type="auto"/>
            <w:vAlign w:val="center"/>
          </w:tcPr>
          <w:p w14:paraId="178C7072" w14:textId="53DA407C" w:rsidR="00B65858" w:rsidRDefault="00B65858" w:rsidP="00272DA9">
            <w:pPr>
              <w:jc w:val="center"/>
            </w:pPr>
            <w:r>
              <w:t>T</w:t>
            </w:r>
            <w:r w:rsidR="00DC14CD">
              <w:t>o</w:t>
            </w:r>
            <w:r>
              <w:t>F/T</w:t>
            </w:r>
            <w:r w:rsidR="00DC14CD">
              <w:t>o</w:t>
            </w:r>
            <w:r>
              <w:t>A</w:t>
            </w:r>
          </w:p>
        </w:tc>
        <w:tc>
          <w:tcPr>
            <w:tcW w:w="0" w:type="auto"/>
            <w:vAlign w:val="center"/>
          </w:tcPr>
          <w:p w14:paraId="01C28C27" w14:textId="5889E0A0" w:rsidR="00B65858" w:rsidRDefault="00B65858" w:rsidP="00272DA9">
            <w:pPr>
              <w:jc w:val="center"/>
            </w:pPr>
            <w:r>
              <w:t>TD</w:t>
            </w:r>
            <w:r w:rsidR="00DC14CD">
              <w:t>o</w:t>
            </w:r>
            <w:r>
              <w:t>A</w:t>
            </w:r>
          </w:p>
        </w:tc>
        <w:tc>
          <w:tcPr>
            <w:tcW w:w="0" w:type="auto"/>
            <w:vAlign w:val="center"/>
          </w:tcPr>
          <w:p w14:paraId="1F875344" w14:textId="77777777" w:rsidR="00B65858" w:rsidRDefault="00B65858" w:rsidP="00272DA9">
            <w:pPr>
              <w:jc w:val="center"/>
            </w:pPr>
            <w:r>
              <w:t>RSS</w:t>
            </w:r>
          </w:p>
        </w:tc>
      </w:tr>
      <w:tr w:rsidR="00B65858" w14:paraId="0DCE6A57" w14:textId="77777777" w:rsidTr="00272DA9">
        <w:trPr>
          <w:trHeight w:val="685"/>
          <w:jc w:val="center"/>
        </w:trPr>
        <w:tc>
          <w:tcPr>
            <w:tcW w:w="0" w:type="auto"/>
            <w:vAlign w:val="center"/>
          </w:tcPr>
          <w:p w14:paraId="70F4532A" w14:textId="77777777" w:rsidR="00B65858" w:rsidRDefault="00B65858" w:rsidP="00272DA9">
            <w:pPr>
              <w:jc w:val="center"/>
            </w:pPr>
            <w:r>
              <w:t>Tính toán dựa trên</w:t>
            </w:r>
          </w:p>
        </w:tc>
        <w:tc>
          <w:tcPr>
            <w:tcW w:w="0" w:type="auto"/>
            <w:vAlign w:val="center"/>
          </w:tcPr>
          <w:p w14:paraId="68276AF7" w14:textId="77777777" w:rsidR="00B65858" w:rsidRDefault="00B65858" w:rsidP="00272DA9">
            <w:pPr>
              <w:jc w:val="center"/>
            </w:pPr>
            <w:r>
              <w:t>Ước tính dựa trên chênh lệch góc của tín hiệu tới</w:t>
            </w:r>
          </w:p>
        </w:tc>
        <w:tc>
          <w:tcPr>
            <w:tcW w:w="0" w:type="auto"/>
            <w:vAlign w:val="center"/>
          </w:tcPr>
          <w:p w14:paraId="4B3F778C" w14:textId="77777777" w:rsidR="00B65858" w:rsidRDefault="00B65858" w:rsidP="00272DA9">
            <w:pPr>
              <w:jc w:val="center"/>
            </w:pPr>
            <w:r>
              <w:t>Ước tính dựa trên thời gian truyền tín hiệu trong không gian</w:t>
            </w:r>
          </w:p>
        </w:tc>
        <w:tc>
          <w:tcPr>
            <w:tcW w:w="0" w:type="auto"/>
            <w:vAlign w:val="center"/>
          </w:tcPr>
          <w:p w14:paraId="5CDA0C53" w14:textId="77777777" w:rsidR="00B65858" w:rsidRDefault="00B65858" w:rsidP="00272DA9">
            <w:pPr>
              <w:jc w:val="center"/>
            </w:pPr>
            <w:r>
              <w:t>Ước tính dựa trên chênh lệch thời gian nhận được tín hiệu giữa các thiết bị</w:t>
            </w:r>
          </w:p>
        </w:tc>
        <w:tc>
          <w:tcPr>
            <w:tcW w:w="0" w:type="auto"/>
            <w:vAlign w:val="center"/>
          </w:tcPr>
          <w:p w14:paraId="3417BD85" w14:textId="77777777" w:rsidR="00B65858" w:rsidRDefault="00B65858" w:rsidP="00272DA9">
            <w:pPr>
              <w:jc w:val="center"/>
            </w:pPr>
            <w:r>
              <w:t>Ước tính dựa trên mức năng lượng của tín hiệu thu được</w:t>
            </w:r>
          </w:p>
        </w:tc>
      </w:tr>
      <w:tr w:rsidR="00B65858" w14:paraId="2A544719" w14:textId="77777777" w:rsidTr="00272DA9">
        <w:trPr>
          <w:trHeight w:val="685"/>
          <w:jc w:val="center"/>
        </w:trPr>
        <w:tc>
          <w:tcPr>
            <w:tcW w:w="0" w:type="auto"/>
            <w:vAlign w:val="center"/>
          </w:tcPr>
          <w:p w14:paraId="42D248F9" w14:textId="77777777" w:rsidR="00B65858" w:rsidRDefault="00B65858" w:rsidP="00272DA9">
            <w:pPr>
              <w:jc w:val="center"/>
            </w:pPr>
            <w:r>
              <w:t>Độ chính xác</w:t>
            </w:r>
          </w:p>
        </w:tc>
        <w:tc>
          <w:tcPr>
            <w:tcW w:w="0" w:type="auto"/>
            <w:vAlign w:val="center"/>
          </w:tcPr>
          <w:p w14:paraId="1846493C" w14:textId="77777777" w:rsidR="00B65858" w:rsidRDefault="00B65858" w:rsidP="00272DA9">
            <w:pPr>
              <w:jc w:val="center"/>
            </w:pPr>
            <w:r>
              <w:t>Khá cao</w:t>
            </w:r>
          </w:p>
        </w:tc>
        <w:tc>
          <w:tcPr>
            <w:tcW w:w="0" w:type="auto"/>
            <w:vAlign w:val="center"/>
          </w:tcPr>
          <w:p w14:paraId="5B742EEE" w14:textId="77777777" w:rsidR="00B65858" w:rsidRDefault="00B65858" w:rsidP="00272DA9">
            <w:pPr>
              <w:jc w:val="center"/>
            </w:pPr>
            <w:r>
              <w:t>Trung bình</w:t>
            </w:r>
          </w:p>
        </w:tc>
        <w:tc>
          <w:tcPr>
            <w:tcW w:w="0" w:type="auto"/>
            <w:vAlign w:val="center"/>
          </w:tcPr>
          <w:p w14:paraId="133939C7" w14:textId="77777777" w:rsidR="00B65858" w:rsidRDefault="00B65858" w:rsidP="00272DA9">
            <w:pPr>
              <w:jc w:val="center"/>
            </w:pPr>
            <w:r>
              <w:t>Trung bình thấp</w:t>
            </w:r>
          </w:p>
        </w:tc>
        <w:tc>
          <w:tcPr>
            <w:tcW w:w="0" w:type="auto"/>
            <w:vAlign w:val="center"/>
          </w:tcPr>
          <w:p w14:paraId="156A4E8D" w14:textId="77777777" w:rsidR="00B65858" w:rsidRDefault="00B65858" w:rsidP="00272DA9">
            <w:pPr>
              <w:jc w:val="center"/>
            </w:pPr>
            <w:r>
              <w:t>Thấp</w:t>
            </w:r>
          </w:p>
        </w:tc>
      </w:tr>
      <w:tr w:rsidR="00B65858" w14:paraId="3B741E44" w14:textId="77777777" w:rsidTr="00272DA9">
        <w:trPr>
          <w:trHeight w:val="926"/>
          <w:jc w:val="center"/>
        </w:trPr>
        <w:tc>
          <w:tcPr>
            <w:tcW w:w="0" w:type="auto"/>
            <w:vAlign w:val="center"/>
          </w:tcPr>
          <w:p w14:paraId="7E3855AE" w14:textId="77777777" w:rsidR="00B65858" w:rsidRDefault="00B65858" w:rsidP="00272DA9">
            <w:pPr>
              <w:jc w:val="center"/>
            </w:pPr>
            <w:r>
              <w:t>Định vị 2D, 3D</w:t>
            </w:r>
          </w:p>
        </w:tc>
        <w:tc>
          <w:tcPr>
            <w:tcW w:w="0" w:type="auto"/>
            <w:vAlign w:val="center"/>
          </w:tcPr>
          <w:p w14:paraId="523BFEFA" w14:textId="77777777" w:rsidR="00B65858" w:rsidRDefault="00B65858" w:rsidP="00272DA9">
            <w:pPr>
              <w:jc w:val="center"/>
            </w:pPr>
            <w:r>
              <w:t>Tối thiểu 2 thiết bị cho định vị 2D, 3 cho 3D</w:t>
            </w:r>
          </w:p>
        </w:tc>
        <w:tc>
          <w:tcPr>
            <w:tcW w:w="0" w:type="auto"/>
            <w:vAlign w:val="center"/>
          </w:tcPr>
          <w:p w14:paraId="62B1A5F1" w14:textId="77777777" w:rsidR="00B65858" w:rsidRDefault="00B65858" w:rsidP="00272DA9">
            <w:pPr>
              <w:jc w:val="center"/>
            </w:pPr>
            <w:r>
              <w:t>Tối thiểu 3 thiết bị cho định vị 2D, 3 cho 3D</w:t>
            </w:r>
          </w:p>
        </w:tc>
        <w:tc>
          <w:tcPr>
            <w:tcW w:w="0" w:type="auto"/>
            <w:vAlign w:val="center"/>
          </w:tcPr>
          <w:p w14:paraId="543808AF" w14:textId="77777777" w:rsidR="00B65858" w:rsidRDefault="00B65858" w:rsidP="00272DA9">
            <w:pPr>
              <w:jc w:val="center"/>
            </w:pPr>
            <w:r w:rsidRPr="00B0329E">
              <w:t>Tối thiểu 3 thiết bị cho định vị 2D, 3 cho 3D</w:t>
            </w:r>
          </w:p>
        </w:tc>
        <w:tc>
          <w:tcPr>
            <w:tcW w:w="0" w:type="auto"/>
            <w:vAlign w:val="center"/>
          </w:tcPr>
          <w:p w14:paraId="04B1FE44" w14:textId="77777777" w:rsidR="00B65858" w:rsidRDefault="00B65858" w:rsidP="00272DA9">
            <w:pPr>
              <w:jc w:val="center"/>
            </w:pPr>
            <w:r w:rsidRPr="00B0329E">
              <w:t>Tối thiểu 3 thiết bị cho định vị 2D, 3 cho 3D</w:t>
            </w:r>
          </w:p>
        </w:tc>
      </w:tr>
      <w:tr w:rsidR="00B65858" w14:paraId="030BCEAA" w14:textId="77777777" w:rsidTr="00272DA9">
        <w:trPr>
          <w:trHeight w:val="917"/>
          <w:jc w:val="center"/>
        </w:trPr>
        <w:tc>
          <w:tcPr>
            <w:tcW w:w="0" w:type="auto"/>
            <w:vAlign w:val="center"/>
          </w:tcPr>
          <w:p w14:paraId="70B9ECF1" w14:textId="77777777" w:rsidR="00B65858" w:rsidRPr="00246DB5" w:rsidRDefault="00B65858" w:rsidP="00272DA9">
            <w:pPr>
              <w:jc w:val="center"/>
            </w:pPr>
            <w:r w:rsidRPr="00246DB5">
              <w:t>Yêu cầu đồng bộ hóa thời gian</w:t>
            </w:r>
          </w:p>
        </w:tc>
        <w:tc>
          <w:tcPr>
            <w:tcW w:w="0" w:type="auto"/>
            <w:vAlign w:val="center"/>
          </w:tcPr>
          <w:p w14:paraId="27C3DC61" w14:textId="77777777" w:rsidR="00B65858" w:rsidRDefault="00B65858" w:rsidP="00272DA9">
            <w:pPr>
              <w:jc w:val="center"/>
            </w:pPr>
            <w:r>
              <w:t>Không yêu cầu</w:t>
            </w:r>
          </w:p>
        </w:tc>
        <w:tc>
          <w:tcPr>
            <w:tcW w:w="0" w:type="auto"/>
            <w:vAlign w:val="center"/>
          </w:tcPr>
          <w:p w14:paraId="1FEA2E69" w14:textId="77777777" w:rsidR="00B65858" w:rsidRDefault="00B65858" w:rsidP="00272DA9">
            <w:pPr>
              <w:jc w:val="center"/>
            </w:pPr>
            <w:r>
              <w:t>Đồng bộ giữa tất cả các thiết bị</w:t>
            </w:r>
          </w:p>
        </w:tc>
        <w:tc>
          <w:tcPr>
            <w:tcW w:w="0" w:type="auto"/>
            <w:vAlign w:val="center"/>
          </w:tcPr>
          <w:p w14:paraId="76033C52" w14:textId="77777777" w:rsidR="00B65858" w:rsidRDefault="00B65858" w:rsidP="00272DA9">
            <w:pPr>
              <w:jc w:val="center"/>
            </w:pPr>
            <w:r>
              <w:t>Đồng bộ giữa các thiết bị phát</w:t>
            </w:r>
          </w:p>
        </w:tc>
        <w:tc>
          <w:tcPr>
            <w:tcW w:w="0" w:type="auto"/>
            <w:vAlign w:val="center"/>
          </w:tcPr>
          <w:p w14:paraId="752E0F3F" w14:textId="77777777" w:rsidR="00B65858" w:rsidRDefault="00B65858" w:rsidP="00272DA9">
            <w:pPr>
              <w:jc w:val="center"/>
            </w:pPr>
            <w:r>
              <w:t>Không yêu cầu</w:t>
            </w:r>
          </w:p>
        </w:tc>
      </w:tr>
      <w:tr w:rsidR="00B65858" w:rsidRPr="00D17512" w14:paraId="22908908" w14:textId="77777777" w:rsidTr="00272DA9">
        <w:trPr>
          <w:trHeight w:val="634"/>
          <w:jc w:val="center"/>
        </w:trPr>
        <w:tc>
          <w:tcPr>
            <w:tcW w:w="0" w:type="auto"/>
            <w:vAlign w:val="center"/>
          </w:tcPr>
          <w:p w14:paraId="7703FD16" w14:textId="77777777" w:rsidR="00B65858" w:rsidRDefault="00B65858" w:rsidP="00272DA9">
            <w:pPr>
              <w:jc w:val="center"/>
            </w:pPr>
            <w:r>
              <w:t>Hạn chế</w:t>
            </w:r>
          </w:p>
        </w:tc>
        <w:tc>
          <w:tcPr>
            <w:tcW w:w="0" w:type="auto"/>
            <w:vAlign w:val="center"/>
          </w:tcPr>
          <w:p w14:paraId="6F113113" w14:textId="77777777" w:rsidR="00B65858" w:rsidRDefault="00B65858" w:rsidP="00272DA9">
            <w:pPr>
              <w:jc w:val="center"/>
            </w:pPr>
            <w:r>
              <w:t>Phụ thuộc rất nhiều vào chất lượng của atenna. Chỉ một sai lệch nhỏ trong góc tới có thể dẫn tới sai số rất lớn về khoảng cách. Giá thành sản xuất khá cao</w:t>
            </w:r>
          </w:p>
        </w:tc>
        <w:tc>
          <w:tcPr>
            <w:tcW w:w="0" w:type="auto"/>
            <w:vAlign w:val="center"/>
          </w:tcPr>
          <w:p w14:paraId="01948F08" w14:textId="77777777" w:rsidR="00B65858" w:rsidRDefault="00B65858" w:rsidP="00272DA9">
            <w:pPr>
              <w:jc w:val="center"/>
            </w:pPr>
            <w:r>
              <w:t>Yêu cầu phải đồng bộ thời gian giữa cả thiết bị phát và thu. Gây khó khăn trong việc triển khai. Tuy nhiên, việc đồng bộ có thể được loại bỏ bằng việc sử dụng phương pháp Two way Ranging</w:t>
            </w:r>
          </w:p>
        </w:tc>
        <w:tc>
          <w:tcPr>
            <w:tcW w:w="0" w:type="auto"/>
            <w:vAlign w:val="center"/>
          </w:tcPr>
          <w:p w14:paraId="3B3FD363" w14:textId="5FFDBFF3" w:rsidR="00B65858" w:rsidRPr="00D17512" w:rsidRDefault="00B65858" w:rsidP="00272DA9">
            <w:pPr>
              <w:jc w:val="center"/>
            </w:pPr>
            <w:r w:rsidRPr="00D17512">
              <w:t>Ít chính xác hơn T</w:t>
            </w:r>
            <w:r w:rsidR="00DC14CD">
              <w:t>o</w:t>
            </w:r>
            <w:r w:rsidRPr="00D17512">
              <w:t>A tr</w:t>
            </w:r>
            <w:r>
              <w:t>ong cùng một hệ thống</w:t>
            </w:r>
          </w:p>
        </w:tc>
        <w:tc>
          <w:tcPr>
            <w:tcW w:w="0" w:type="auto"/>
            <w:vAlign w:val="center"/>
          </w:tcPr>
          <w:p w14:paraId="1A9D60A0" w14:textId="77777777" w:rsidR="00B65858" w:rsidRPr="00D17512" w:rsidRDefault="00B65858" w:rsidP="00272DA9">
            <w:pPr>
              <w:jc w:val="center"/>
            </w:pPr>
            <w:r>
              <w:t>Tương đối nhạy cảm với nhiễu. Yêu cầu một khoảng cách nhất định giữa các thiết bị</w:t>
            </w:r>
          </w:p>
        </w:tc>
      </w:tr>
    </w:tbl>
    <w:p w14:paraId="634F631A" w14:textId="77777777" w:rsidR="00651C13" w:rsidRDefault="00651C13" w:rsidP="00B65858">
      <w:pPr>
        <w:rPr>
          <w:b/>
          <w:bCs/>
          <w:lang w:val="vi-VN"/>
        </w:rPr>
      </w:pPr>
    </w:p>
    <w:p w14:paraId="1DE5C682" w14:textId="6B1D6F9A" w:rsidR="00B65858" w:rsidRPr="00E104E9" w:rsidRDefault="00B65858" w:rsidP="00B65858">
      <w:pPr>
        <w:rPr>
          <w:b/>
          <w:bCs/>
          <w:lang w:val="vi-VN"/>
        </w:rPr>
      </w:pPr>
      <w:r w:rsidRPr="00E104E9">
        <w:rPr>
          <w:b/>
          <w:bCs/>
          <w:lang w:val="vi-VN"/>
        </w:rPr>
        <w:lastRenderedPageBreak/>
        <w:t>Nhận xét:</w:t>
      </w:r>
    </w:p>
    <w:p w14:paraId="12FD3176" w14:textId="4EFC3CC0" w:rsidR="00B65858" w:rsidRPr="0035634E" w:rsidRDefault="00B65858" w:rsidP="00B65858">
      <w:pPr>
        <w:rPr>
          <w:lang w:val="vi-VN"/>
        </w:rPr>
      </w:pPr>
      <w:r w:rsidRPr="009344E4">
        <w:rPr>
          <w:lang w:val="vi-VN"/>
        </w:rPr>
        <w:t xml:space="preserve">Trong khi </w:t>
      </w:r>
      <w:r w:rsidR="00DC14CD">
        <w:rPr>
          <w:lang w:val="vi-VN"/>
        </w:rPr>
        <w:t>A</w:t>
      </w:r>
      <w:r w:rsidR="00DC14CD" w:rsidRPr="00DC14CD">
        <w:rPr>
          <w:lang w:val="vi-VN"/>
        </w:rPr>
        <w:t>o</w:t>
      </w:r>
      <w:r w:rsidR="00DC14CD">
        <w:rPr>
          <w:lang w:val="vi-VN"/>
        </w:rPr>
        <w:t>A</w:t>
      </w:r>
      <w:r w:rsidRPr="009344E4">
        <w:rPr>
          <w:lang w:val="vi-VN"/>
        </w:rPr>
        <w:t xml:space="preserve"> yêu cầu rất lớn về thiết kế antenna, RSS rất nhạy cảm với nhiễu trong môi trường, có vẻ như T</w:t>
      </w:r>
      <w:r w:rsidR="00DC14CD" w:rsidRPr="00DC14CD">
        <w:rPr>
          <w:lang w:val="vi-VN"/>
        </w:rPr>
        <w:t>o</w:t>
      </w:r>
      <w:r w:rsidRPr="009344E4">
        <w:rPr>
          <w:lang w:val="vi-VN"/>
        </w:rPr>
        <w:t>A là lựa chọn phù hợp nhất cho một hệ thống định vị trong nhà. T</w:t>
      </w:r>
      <w:r w:rsidR="00DC14CD" w:rsidRPr="00DC14CD">
        <w:rPr>
          <w:lang w:val="vi-VN"/>
        </w:rPr>
        <w:t>o</w:t>
      </w:r>
      <w:r w:rsidRPr="009344E4">
        <w:rPr>
          <w:lang w:val="vi-VN"/>
        </w:rPr>
        <w:t xml:space="preserve">A không yêu cầu </w:t>
      </w:r>
      <w:r w:rsidRPr="0035634E">
        <w:rPr>
          <w:lang w:val="vi-VN"/>
        </w:rPr>
        <w:t xml:space="preserve">nhiều về phần cứng. </w:t>
      </w:r>
      <w:r w:rsidR="0035634E" w:rsidRPr="0035634E">
        <w:rPr>
          <w:lang w:val="vi-VN"/>
        </w:rPr>
        <w:t>V</w:t>
      </w:r>
      <w:r w:rsidRPr="0035634E">
        <w:rPr>
          <w:lang w:val="vi-VN"/>
        </w:rPr>
        <w:t>iệc đồng bộ hóa thời gian có thể dễ dàng được loại bỏ nhờ phương pháp TWR mà vẫn đem lại độ chính xác tốt. Vì vậy, ở đồ án này em lựa chọn T</w:t>
      </w:r>
      <w:r w:rsidR="00DC14CD" w:rsidRPr="0035634E">
        <w:rPr>
          <w:lang w:val="vi-VN"/>
        </w:rPr>
        <w:t>o</w:t>
      </w:r>
      <w:r w:rsidRPr="0035634E">
        <w:rPr>
          <w:lang w:val="vi-VN"/>
        </w:rPr>
        <w:t>A làm phương pháp đo đạc và ước tính khoảng cách giữa các thiết bị</w:t>
      </w:r>
      <w:r w:rsidR="0035634E" w:rsidRPr="0035634E">
        <w:rPr>
          <w:lang w:val="vi-VN"/>
        </w:rPr>
        <w:t>.</w:t>
      </w:r>
    </w:p>
    <w:p w14:paraId="5D3D8DEA" w14:textId="77777777" w:rsidR="00B65858" w:rsidRPr="00AB601B" w:rsidRDefault="00B65858" w:rsidP="00E37633">
      <w:pPr>
        <w:pStyle w:val="u2"/>
        <w:numPr>
          <w:ilvl w:val="1"/>
          <w:numId w:val="14"/>
        </w:numPr>
        <w:rPr>
          <w:lang w:val="vi-VN"/>
        </w:rPr>
      </w:pPr>
      <w:bookmarkStart w:id="264" w:name="_Toc62064473"/>
      <w:bookmarkStart w:id="265" w:name="_Toc62206593"/>
      <w:r w:rsidRPr="00AB601B">
        <w:rPr>
          <w:lang w:val="vi-VN"/>
        </w:rPr>
        <w:t>Thuật toán xử lý dữ liệu</w:t>
      </w:r>
      <w:bookmarkEnd w:id="264"/>
      <w:bookmarkEnd w:id="265"/>
    </w:p>
    <w:p w14:paraId="1D7A3349" w14:textId="77777777" w:rsidR="00B65858" w:rsidRPr="00AB601B" w:rsidRDefault="00B65858" w:rsidP="00E37633">
      <w:pPr>
        <w:pStyle w:val="u3"/>
        <w:numPr>
          <w:ilvl w:val="2"/>
          <w:numId w:val="14"/>
        </w:numPr>
        <w:rPr>
          <w:lang w:val="vi-VN"/>
        </w:rPr>
      </w:pPr>
      <w:bookmarkStart w:id="266" w:name="_Toc59650760"/>
      <w:bookmarkStart w:id="267" w:name="_Toc60851900"/>
      <w:bookmarkStart w:id="268" w:name="_Toc60851958"/>
      <w:bookmarkStart w:id="269" w:name="_Toc60856028"/>
      <w:bookmarkStart w:id="270" w:name="_Toc60856194"/>
      <w:bookmarkStart w:id="271" w:name="_Toc60856306"/>
      <w:bookmarkStart w:id="272" w:name="_Toc60933211"/>
      <w:bookmarkStart w:id="273" w:name="_Toc62064474"/>
      <w:bookmarkStart w:id="274" w:name="_Toc62206594"/>
      <w:r w:rsidRPr="00AB601B">
        <w:rPr>
          <w:lang w:val="vi-VN"/>
        </w:rPr>
        <w:t xml:space="preserve">Proximity </w:t>
      </w:r>
      <w:r w:rsidRPr="000A1ED7">
        <w:t>positioning</w:t>
      </w:r>
      <w:r w:rsidRPr="00AB601B">
        <w:rPr>
          <w:lang w:val="vi-VN"/>
        </w:rPr>
        <w:t>.</w:t>
      </w:r>
      <w:bookmarkEnd w:id="266"/>
      <w:bookmarkEnd w:id="267"/>
      <w:bookmarkEnd w:id="268"/>
      <w:bookmarkEnd w:id="269"/>
      <w:bookmarkEnd w:id="270"/>
      <w:bookmarkEnd w:id="271"/>
      <w:bookmarkEnd w:id="272"/>
      <w:bookmarkEnd w:id="273"/>
      <w:bookmarkEnd w:id="274"/>
    </w:p>
    <w:p w14:paraId="740E32DC" w14:textId="77777777" w:rsidR="00B65858" w:rsidRPr="00AB601B" w:rsidRDefault="00B65858" w:rsidP="00B65858">
      <w:pPr>
        <w:rPr>
          <w:lang w:val="vi-VN"/>
        </w:rPr>
      </w:pPr>
      <w:r w:rsidRPr="00AB601B">
        <w:rPr>
          <w:lang w:val="vi-VN"/>
        </w:rPr>
        <w:t>Kỹ thuật này được coi là phương pháp đơn giản để xác định vị trí của một đối tượng, bằng cách kiểm tra vị trí của một đối tượng liên quan đến một vị trí hoặc một khu vực đã biết. Kỹ thuật này cần biết một số lượng máy dò xác định tại các vị trí đã biết. Khi một mục tiêu được được phát hiện bởi một máy dò, vị trí của mục tiêu được coi là nằm trong vùng lân cận được đánh dấu bởi máy dò đó.</w:t>
      </w:r>
    </w:p>
    <w:p w14:paraId="5FC21CBA" w14:textId="77777777" w:rsidR="00B65858" w:rsidRDefault="00B65858" w:rsidP="00B65858">
      <w:pPr>
        <w:keepNext/>
        <w:jc w:val="center"/>
      </w:pPr>
      <w:r w:rsidRPr="00165CF3">
        <w:rPr>
          <w:noProof/>
        </w:rPr>
        <w:drawing>
          <wp:inline distT="0" distB="0" distL="0" distR="0" wp14:anchorId="56C100C5" wp14:editId="45477882">
            <wp:extent cx="2571750" cy="1762125"/>
            <wp:effectExtent l="0" t="0" r="0" b="9525"/>
            <wp:docPr id="5181" name="Hình ảnh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71750" cy="1762125"/>
                    </a:xfrm>
                    <a:prstGeom prst="rect">
                      <a:avLst/>
                    </a:prstGeom>
                  </pic:spPr>
                </pic:pic>
              </a:graphicData>
            </a:graphic>
          </wp:inline>
        </w:drawing>
      </w:r>
    </w:p>
    <w:p w14:paraId="34D500AF" w14:textId="5F66F415" w:rsidR="00B65858" w:rsidRPr="00165CF3" w:rsidRDefault="00B65858" w:rsidP="00B65858">
      <w:pPr>
        <w:pStyle w:val="Chuthich"/>
      </w:pPr>
      <w:bookmarkStart w:id="275" w:name="_Toc61702277"/>
      <w:bookmarkStart w:id="276" w:name="_Toc62062632"/>
      <w:bookmarkStart w:id="277" w:name="_Toc62206703"/>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5</w:t>
      </w:r>
      <w:r w:rsidR="00B07EA5">
        <w:fldChar w:fldCharType="end"/>
      </w:r>
      <w:r>
        <w:t xml:space="preserve"> </w:t>
      </w:r>
      <w:r w:rsidRPr="00085A9F">
        <w:t>Vùng theo dõi của một nút [16]</w:t>
      </w:r>
      <w:bookmarkEnd w:id="275"/>
      <w:bookmarkEnd w:id="276"/>
      <w:bookmarkEnd w:id="277"/>
    </w:p>
    <w:p w14:paraId="6A880FBD" w14:textId="0282066C" w:rsidR="00B65858" w:rsidRPr="00C3616E" w:rsidRDefault="00B65858" w:rsidP="00B65858">
      <w:pPr>
        <w:rPr>
          <w:lang w:val="vi-VN"/>
        </w:rPr>
      </w:pPr>
      <w:r w:rsidRPr="009344E4">
        <w:rPr>
          <w:lang w:val="vi-VN"/>
        </w:rPr>
        <w:t xml:space="preserve">Như ở </w:t>
      </w:r>
      <w:r w:rsidR="0081664B">
        <w:t>Hình 2.5</w:t>
      </w:r>
      <w:r w:rsidRPr="009344E4">
        <w:rPr>
          <w:lang w:val="vi-VN"/>
        </w:rPr>
        <w:t xml:space="preserve">, E2 và E3 là các đối tượng cần theo dõi. Một vùng lân cận của máy dò D được biểu diễn là vùng hình chữ nhật trong hình. E2 và E3 được định vị bằng cách theo dõi xem chúng có ở trong vùng của máy dò D hay không. Dễ thấy, E2 nằm trong khu vực của D và E3 thì không. Do đó, kỹ thuật định vị vị trí gần không thể đưa ra ước tính vị trí tuyệt đối hoặc tương đối như với các kỹ thuật định vị khác. Thông tin vị trí được cung cấp sẽ hữu ích cho các ứng dụng và dịch vụ khác nhau. Kỹ thuật này thường đươc sử dụng với các thiết bị có tích hợp GSM. Độ chính xác nằm trong </w:t>
      </w:r>
      <w:r w:rsidRPr="0035634E">
        <w:rPr>
          <w:lang w:val="vi-VN"/>
        </w:rPr>
        <w:t>khoảng 50-200</w:t>
      </w:r>
      <w:r w:rsidR="0035634E" w:rsidRPr="0035634E">
        <w:rPr>
          <w:lang w:val="vi-VN"/>
        </w:rPr>
        <w:t xml:space="preserve"> </w:t>
      </w:r>
      <w:r w:rsidRPr="0035634E">
        <w:rPr>
          <w:lang w:val="vi-VN"/>
        </w:rPr>
        <w:t>m</w:t>
      </w:r>
      <w:r w:rsidRPr="009344E4">
        <w:rPr>
          <w:lang w:val="vi-VN"/>
        </w:rPr>
        <w:t xml:space="preserve"> tương ứng với kích thước của node GSM. Đối với những ứng dụng mà chỉ đơn giản là muốn biết mọi người và mọi thứ đã ở đâu tại một số thời điểm nhất định, thì Proximity positioning là một lựa chọn tốt. Nó cung cấp dữ liệu về thời điểm một người hoặc vật ở trong phạm vi của một điểm nhất định (vị trí báo hiệu). Ví dụ: dữ liệu đó sau đó có thể được sử dụng để nhắm mục tiêu một người mua sắm đang ở gần một cửa hàng nhất định có chương trình khuyến mại tiếp thị. Phương pháp này có sai số cao mà đôi khi có thể không đáp ứng được nhu cầu định vị cần thiết. Do đó nó không còn xuất hiện trong các tài liệu gần đây</w:t>
      </w:r>
      <w:r w:rsidRPr="00C3616E">
        <w:rPr>
          <w:lang w:val="vi-VN"/>
        </w:rPr>
        <w:t xml:space="preserve"> </w:t>
      </w:r>
      <w:r w:rsidRPr="009344E4">
        <w:rPr>
          <w:lang w:val="vi-VN"/>
        </w:rPr>
        <w:t>[16]</w:t>
      </w:r>
      <w:r w:rsidRPr="00C3616E">
        <w:rPr>
          <w:lang w:val="vi-VN"/>
        </w:rPr>
        <w:t>.</w:t>
      </w:r>
    </w:p>
    <w:p w14:paraId="00D0C185" w14:textId="77777777" w:rsidR="00B65858" w:rsidRPr="000A1ED7" w:rsidRDefault="00B65858" w:rsidP="00E37633">
      <w:pPr>
        <w:pStyle w:val="oancuaDanhsach"/>
        <w:keepNext/>
        <w:keepLines/>
        <w:numPr>
          <w:ilvl w:val="0"/>
          <w:numId w:val="15"/>
        </w:numPr>
        <w:spacing w:before="120"/>
        <w:contextualSpacing w:val="0"/>
        <w:outlineLvl w:val="2"/>
        <w:rPr>
          <w:rFonts w:eastAsiaTheme="majorEastAsia"/>
          <w:b/>
          <w:iCs/>
          <w:vanish/>
          <w:lang w:val="vi-VN"/>
        </w:rPr>
      </w:pPr>
      <w:bookmarkStart w:id="278" w:name="_Toc61688383"/>
      <w:bookmarkStart w:id="279" w:name="_Toc61688495"/>
      <w:bookmarkStart w:id="280" w:name="_Toc62061995"/>
      <w:bookmarkStart w:id="281" w:name="_Toc62062413"/>
      <w:bookmarkStart w:id="282" w:name="_Toc62064475"/>
      <w:bookmarkStart w:id="283" w:name="_Toc62124378"/>
      <w:bookmarkStart w:id="284" w:name="_Toc62145025"/>
      <w:bookmarkStart w:id="285" w:name="_Toc47530389"/>
      <w:bookmarkStart w:id="286" w:name="_Toc59650761"/>
      <w:bookmarkStart w:id="287" w:name="_Toc60851901"/>
      <w:bookmarkStart w:id="288" w:name="_Toc60851959"/>
      <w:bookmarkStart w:id="289" w:name="_Toc60856029"/>
      <w:bookmarkStart w:id="290" w:name="_Toc60856195"/>
      <w:bookmarkStart w:id="291" w:name="_Toc60856307"/>
      <w:bookmarkStart w:id="292" w:name="_Toc60933212"/>
      <w:bookmarkStart w:id="293" w:name="_Toc62206455"/>
      <w:bookmarkStart w:id="294" w:name="_Toc62206595"/>
      <w:bookmarkEnd w:id="278"/>
      <w:bookmarkEnd w:id="279"/>
      <w:bookmarkEnd w:id="280"/>
      <w:bookmarkEnd w:id="281"/>
      <w:bookmarkEnd w:id="282"/>
      <w:bookmarkEnd w:id="283"/>
      <w:bookmarkEnd w:id="284"/>
      <w:bookmarkEnd w:id="293"/>
      <w:bookmarkEnd w:id="294"/>
    </w:p>
    <w:p w14:paraId="639CC875" w14:textId="77777777" w:rsidR="00B65858" w:rsidRPr="000A1ED7" w:rsidRDefault="00B65858" w:rsidP="00E37633">
      <w:pPr>
        <w:pStyle w:val="oancuaDanhsach"/>
        <w:keepNext/>
        <w:keepLines/>
        <w:numPr>
          <w:ilvl w:val="0"/>
          <w:numId w:val="15"/>
        </w:numPr>
        <w:spacing w:before="120"/>
        <w:contextualSpacing w:val="0"/>
        <w:outlineLvl w:val="2"/>
        <w:rPr>
          <w:rFonts w:eastAsiaTheme="majorEastAsia"/>
          <w:b/>
          <w:iCs/>
          <w:vanish/>
          <w:lang w:val="vi-VN"/>
        </w:rPr>
      </w:pPr>
      <w:bookmarkStart w:id="295" w:name="_Toc61688384"/>
      <w:bookmarkStart w:id="296" w:name="_Toc61688496"/>
      <w:bookmarkStart w:id="297" w:name="_Toc62061996"/>
      <w:bookmarkStart w:id="298" w:name="_Toc62062414"/>
      <w:bookmarkStart w:id="299" w:name="_Toc62064476"/>
      <w:bookmarkStart w:id="300" w:name="_Toc62124379"/>
      <w:bookmarkStart w:id="301" w:name="_Toc62145026"/>
      <w:bookmarkStart w:id="302" w:name="_Toc62206456"/>
      <w:bookmarkStart w:id="303" w:name="_Toc62206596"/>
      <w:bookmarkEnd w:id="295"/>
      <w:bookmarkEnd w:id="296"/>
      <w:bookmarkEnd w:id="297"/>
      <w:bookmarkEnd w:id="298"/>
      <w:bookmarkEnd w:id="299"/>
      <w:bookmarkEnd w:id="300"/>
      <w:bookmarkEnd w:id="301"/>
      <w:bookmarkEnd w:id="302"/>
      <w:bookmarkEnd w:id="303"/>
    </w:p>
    <w:p w14:paraId="10C312BD" w14:textId="77777777" w:rsidR="00B65858" w:rsidRPr="000A1ED7" w:rsidRDefault="00B65858" w:rsidP="00E37633">
      <w:pPr>
        <w:pStyle w:val="oancuaDanhsach"/>
        <w:keepNext/>
        <w:keepLines/>
        <w:numPr>
          <w:ilvl w:val="1"/>
          <w:numId w:val="15"/>
        </w:numPr>
        <w:spacing w:before="120"/>
        <w:contextualSpacing w:val="0"/>
        <w:outlineLvl w:val="2"/>
        <w:rPr>
          <w:rFonts w:eastAsiaTheme="majorEastAsia"/>
          <w:b/>
          <w:iCs/>
          <w:vanish/>
          <w:lang w:val="vi-VN"/>
        </w:rPr>
      </w:pPr>
      <w:bookmarkStart w:id="304" w:name="_Toc61688385"/>
      <w:bookmarkStart w:id="305" w:name="_Toc61688497"/>
      <w:bookmarkStart w:id="306" w:name="_Toc62061997"/>
      <w:bookmarkStart w:id="307" w:name="_Toc62062415"/>
      <w:bookmarkStart w:id="308" w:name="_Toc62064477"/>
      <w:bookmarkStart w:id="309" w:name="_Toc62124380"/>
      <w:bookmarkStart w:id="310" w:name="_Toc62145027"/>
      <w:bookmarkStart w:id="311" w:name="_Toc62206457"/>
      <w:bookmarkStart w:id="312" w:name="_Toc62206597"/>
      <w:bookmarkEnd w:id="304"/>
      <w:bookmarkEnd w:id="305"/>
      <w:bookmarkEnd w:id="306"/>
      <w:bookmarkEnd w:id="307"/>
      <w:bookmarkEnd w:id="308"/>
      <w:bookmarkEnd w:id="309"/>
      <w:bookmarkEnd w:id="310"/>
      <w:bookmarkEnd w:id="311"/>
      <w:bookmarkEnd w:id="312"/>
    </w:p>
    <w:p w14:paraId="26B2A09F" w14:textId="77777777" w:rsidR="00B65858" w:rsidRPr="000A1ED7" w:rsidRDefault="00B65858" w:rsidP="00E37633">
      <w:pPr>
        <w:pStyle w:val="oancuaDanhsach"/>
        <w:keepNext/>
        <w:keepLines/>
        <w:numPr>
          <w:ilvl w:val="1"/>
          <w:numId w:val="15"/>
        </w:numPr>
        <w:spacing w:before="120"/>
        <w:contextualSpacing w:val="0"/>
        <w:outlineLvl w:val="2"/>
        <w:rPr>
          <w:rFonts w:eastAsiaTheme="majorEastAsia"/>
          <w:b/>
          <w:iCs/>
          <w:vanish/>
          <w:lang w:val="vi-VN"/>
        </w:rPr>
      </w:pPr>
      <w:bookmarkStart w:id="313" w:name="_Toc61688386"/>
      <w:bookmarkStart w:id="314" w:name="_Toc61688498"/>
      <w:bookmarkStart w:id="315" w:name="_Toc62061998"/>
      <w:bookmarkStart w:id="316" w:name="_Toc62062416"/>
      <w:bookmarkStart w:id="317" w:name="_Toc62064478"/>
      <w:bookmarkStart w:id="318" w:name="_Toc62124381"/>
      <w:bookmarkStart w:id="319" w:name="_Toc62145028"/>
      <w:bookmarkStart w:id="320" w:name="_Toc62206458"/>
      <w:bookmarkStart w:id="321" w:name="_Toc62206598"/>
      <w:bookmarkEnd w:id="313"/>
      <w:bookmarkEnd w:id="314"/>
      <w:bookmarkEnd w:id="315"/>
      <w:bookmarkEnd w:id="316"/>
      <w:bookmarkEnd w:id="317"/>
      <w:bookmarkEnd w:id="318"/>
      <w:bookmarkEnd w:id="319"/>
      <w:bookmarkEnd w:id="320"/>
      <w:bookmarkEnd w:id="321"/>
    </w:p>
    <w:p w14:paraId="2DC8C3F0" w14:textId="77777777" w:rsidR="00B65858" w:rsidRPr="000A1ED7" w:rsidRDefault="00B65858" w:rsidP="00E37633">
      <w:pPr>
        <w:pStyle w:val="oancuaDanhsach"/>
        <w:keepNext/>
        <w:keepLines/>
        <w:numPr>
          <w:ilvl w:val="2"/>
          <w:numId w:val="15"/>
        </w:numPr>
        <w:spacing w:before="120"/>
        <w:contextualSpacing w:val="0"/>
        <w:outlineLvl w:val="2"/>
        <w:rPr>
          <w:rFonts w:eastAsiaTheme="majorEastAsia"/>
          <w:b/>
          <w:iCs/>
          <w:vanish/>
          <w:lang w:val="vi-VN"/>
        </w:rPr>
      </w:pPr>
      <w:bookmarkStart w:id="322" w:name="_Toc61688387"/>
      <w:bookmarkStart w:id="323" w:name="_Toc61688499"/>
      <w:bookmarkStart w:id="324" w:name="_Toc62061999"/>
      <w:bookmarkStart w:id="325" w:name="_Toc62062417"/>
      <w:bookmarkStart w:id="326" w:name="_Toc62064479"/>
      <w:bookmarkStart w:id="327" w:name="_Toc62124382"/>
      <w:bookmarkStart w:id="328" w:name="_Toc62145029"/>
      <w:bookmarkStart w:id="329" w:name="_Toc62206459"/>
      <w:bookmarkStart w:id="330" w:name="_Toc62206599"/>
      <w:bookmarkEnd w:id="322"/>
      <w:bookmarkEnd w:id="323"/>
      <w:bookmarkEnd w:id="324"/>
      <w:bookmarkEnd w:id="325"/>
      <w:bookmarkEnd w:id="326"/>
      <w:bookmarkEnd w:id="327"/>
      <w:bookmarkEnd w:id="328"/>
      <w:bookmarkEnd w:id="329"/>
      <w:bookmarkEnd w:id="330"/>
    </w:p>
    <w:p w14:paraId="0A118F4E" w14:textId="77777777" w:rsidR="00B65858" w:rsidRPr="009344E4" w:rsidRDefault="00B65858" w:rsidP="00E37633">
      <w:pPr>
        <w:pStyle w:val="u3"/>
        <w:numPr>
          <w:ilvl w:val="2"/>
          <w:numId w:val="15"/>
        </w:numPr>
        <w:rPr>
          <w:lang w:val="vi-VN"/>
        </w:rPr>
      </w:pPr>
      <w:bookmarkStart w:id="331" w:name="_Toc62064480"/>
      <w:bookmarkStart w:id="332" w:name="_Toc62206600"/>
      <w:r w:rsidRPr="009344E4">
        <w:rPr>
          <w:lang w:val="vi-VN"/>
        </w:rPr>
        <w:t>Trilateration và Triangulation positioning</w:t>
      </w:r>
      <w:bookmarkEnd w:id="285"/>
      <w:bookmarkEnd w:id="286"/>
      <w:bookmarkEnd w:id="287"/>
      <w:bookmarkEnd w:id="288"/>
      <w:bookmarkEnd w:id="289"/>
      <w:bookmarkEnd w:id="290"/>
      <w:bookmarkEnd w:id="291"/>
      <w:bookmarkEnd w:id="292"/>
      <w:bookmarkEnd w:id="331"/>
      <w:bookmarkEnd w:id="332"/>
    </w:p>
    <w:p w14:paraId="5EB350E4" w14:textId="77777777" w:rsidR="00B65858" w:rsidRPr="009344E4" w:rsidRDefault="00B65858" w:rsidP="00B65858">
      <w:pPr>
        <w:rPr>
          <w:lang w:val="vi-VN"/>
        </w:rPr>
      </w:pPr>
      <w:r w:rsidRPr="009344E4">
        <w:rPr>
          <w:lang w:val="vi-VN"/>
        </w:rPr>
        <w:t xml:space="preserve">Ta có thể ước lượng vị trí của một đối tượng dựa trên các tính chất hình học của tam giác. Phương pháp này có thể phân thành hai mảng là Lateration và Angulation. </w:t>
      </w:r>
    </w:p>
    <w:p w14:paraId="20332574" w14:textId="2697C4B3" w:rsidR="00B65858" w:rsidRPr="009344E4" w:rsidRDefault="00B65858" w:rsidP="00B65858">
      <w:pPr>
        <w:rPr>
          <w:lang w:val="vi-VN"/>
        </w:rPr>
      </w:pPr>
      <w:r w:rsidRPr="009344E4">
        <w:rPr>
          <w:lang w:val="vi-VN"/>
        </w:rPr>
        <w:t>Phương pháp Lateration ước lượng vị trí của một đối tượng bằng cách tính toán khoảng cách từ đối tượng đó tới các điểm tham chiếu đã biết. Kỹ thuật này có thể đươc gọi là đo phạm vi khoảng cách. Một số phương pháp được dùng để ước lượng khoảng cách như đo cường độ tín hiệu nhận được (Received Signal Strength-RSS); thời gian đến (Time of Arrival-T</w:t>
      </w:r>
      <w:r w:rsidR="00DC14CD" w:rsidRPr="00DC14CD">
        <w:rPr>
          <w:lang w:val="vi-VN"/>
        </w:rPr>
        <w:t>o</w:t>
      </w:r>
      <w:r w:rsidRPr="009344E4">
        <w:rPr>
          <w:lang w:val="vi-VN"/>
        </w:rPr>
        <w:t xml:space="preserve">A) hoặc chênh lệch thời gian đến (Time Difference of Arrival-TDoA); thời gian khứ hồi của tín hiệu (RTOF) hoặc phương pháp ước tính pha tín hiệu cũng có thể sử dụng được trong kỹ thuật này. </w:t>
      </w:r>
    </w:p>
    <w:p w14:paraId="653098D2" w14:textId="77777777" w:rsidR="00B65858" w:rsidRPr="00C3616E" w:rsidRDefault="00B65858" w:rsidP="00B65858">
      <w:pPr>
        <w:rPr>
          <w:lang w:val="vi-VN"/>
        </w:rPr>
      </w:pPr>
      <w:r w:rsidRPr="009344E4">
        <w:rPr>
          <w:lang w:val="vi-VN"/>
        </w:rPr>
        <w:t>Cần tối thiểu ba điểm tham chiếu để có thể xác định được vị trí của một vật thể. Với một điểm tham chiếu, Trilateration sử dụng đường có độ dài đã biết nhưng góc chưa biết (nói cách khác là các đường tròn) để tìm một điểm. Điểm x có thể ở bất kỳ đâu trên chu vi của nó</w:t>
      </w:r>
      <w:r w:rsidRPr="00C3616E">
        <w:rPr>
          <w:lang w:val="vi-VN"/>
        </w:rPr>
        <w:t xml:space="preserve"> </w:t>
      </w:r>
      <w:r w:rsidRPr="009344E4">
        <w:rPr>
          <w:lang w:val="vi-VN"/>
        </w:rPr>
        <w:t>[17]</w:t>
      </w:r>
      <w:r w:rsidRPr="00C3616E">
        <w:rPr>
          <w:lang w:val="vi-VN"/>
        </w:rPr>
        <w:t>.</w:t>
      </w:r>
    </w:p>
    <w:p w14:paraId="1463ADA6" w14:textId="77777777" w:rsidR="00B65858" w:rsidRDefault="00B65858" w:rsidP="00B65858">
      <w:pPr>
        <w:keepNext/>
        <w:jc w:val="center"/>
      </w:pPr>
      <w:r w:rsidRPr="00165CF3">
        <w:rPr>
          <w:noProof/>
        </w:rPr>
        <w:drawing>
          <wp:inline distT="0" distB="0" distL="0" distR="0" wp14:anchorId="61E6DF21" wp14:editId="710ACEE6">
            <wp:extent cx="2011680" cy="1214120"/>
            <wp:effectExtent l="0" t="0" r="7620" b="5080"/>
            <wp:docPr id="5182" name="Hình ảnh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52758" cy="1238912"/>
                    </a:xfrm>
                    <a:prstGeom prst="rect">
                      <a:avLst/>
                    </a:prstGeom>
                  </pic:spPr>
                </pic:pic>
              </a:graphicData>
            </a:graphic>
          </wp:inline>
        </w:drawing>
      </w:r>
      <w:r w:rsidRPr="00165CF3">
        <w:rPr>
          <w:noProof/>
        </w:rPr>
        <w:drawing>
          <wp:inline distT="0" distB="0" distL="0" distR="0" wp14:anchorId="46B04C8F" wp14:editId="7475DF4A">
            <wp:extent cx="1630680" cy="1108678"/>
            <wp:effectExtent l="0" t="0" r="7620" b="0"/>
            <wp:docPr id="5183" name="Hình ảnh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53596" cy="1124258"/>
                    </a:xfrm>
                    <a:prstGeom prst="rect">
                      <a:avLst/>
                    </a:prstGeom>
                  </pic:spPr>
                </pic:pic>
              </a:graphicData>
            </a:graphic>
          </wp:inline>
        </w:drawing>
      </w:r>
      <w:r w:rsidRPr="00165CF3">
        <w:rPr>
          <w:noProof/>
        </w:rPr>
        <w:drawing>
          <wp:inline distT="0" distB="0" distL="0" distR="0" wp14:anchorId="690415D0" wp14:editId="5CC5B72F">
            <wp:extent cx="2065020" cy="1158545"/>
            <wp:effectExtent l="0" t="0" r="0" b="3810"/>
            <wp:docPr id="56"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58426" cy="1210949"/>
                    </a:xfrm>
                    <a:prstGeom prst="rect">
                      <a:avLst/>
                    </a:prstGeom>
                  </pic:spPr>
                </pic:pic>
              </a:graphicData>
            </a:graphic>
          </wp:inline>
        </w:drawing>
      </w:r>
    </w:p>
    <w:p w14:paraId="4F09685C" w14:textId="01D12119" w:rsidR="00B65858" w:rsidRPr="00165CF3" w:rsidRDefault="00B65858" w:rsidP="00B65858">
      <w:pPr>
        <w:pStyle w:val="Chuthich"/>
      </w:pPr>
      <w:bookmarkStart w:id="333" w:name="_Toc61702278"/>
      <w:bookmarkStart w:id="334" w:name="_Toc62062633"/>
      <w:bookmarkStart w:id="335" w:name="_Toc62206704"/>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6</w:t>
      </w:r>
      <w:r w:rsidR="00B07EA5">
        <w:fldChar w:fldCharType="end"/>
      </w:r>
      <w:r>
        <w:t xml:space="preserve"> </w:t>
      </w:r>
      <w:r w:rsidRPr="00085A9F">
        <w:t>Lateration với một. hai và ba điểm tham chiếu [17]</w:t>
      </w:r>
      <w:bookmarkEnd w:id="333"/>
      <w:bookmarkEnd w:id="334"/>
      <w:bookmarkEnd w:id="335"/>
    </w:p>
    <w:p w14:paraId="36F56DF6" w14:textId="77777777" w:rsidR="00B65858" w:rsidRPr="00165CF3" w:rsidRDefault="00B65858" w:rsidP="00B65858">
      <w:r w:rsidRPr="00165CF3">
        <w:t>Khi nâng số lượng điểm tham chiếu lên hai, ta biết rằng Điểm x phải nằm ở một trong hai giao điểm của đường tròn, nhưng nếu không có điểm tham chiếu thứ ba thì không thể biết điểm nào.</w:t>
      </w:r>
    </w:p>
    <w:p w14:paraId="0088365C" w14:textId="06860967" w:rsidR="00B65858" w:rsidRPr="00165CF3" w:rsidRDefault="00B65858" w:rsidP="00B65858">
      <w:r w:rsidRPr="00165CF3">
        <w:t xml:space="preserve">Miễn là có nhiều hơn hai </w:t>
      </w:r>
      <w:r w:rsidRPr="0035634E">
        <w:t xml:space="preserve">điểm tham chiếu, ta có thể xác định vị trí của một điểm x. Vì vậy, nếu chúng ta biết điểm x giả sử cách điểm </w:t>
      </w:r>
      <w:r w:rsidR="0035634E" w:rsidRPr="0035634E">
        <w:t>thứ nhất</w:t>
      </w:r>
      <w:r w:rsidRPr="0035634E">
        <w:t xml:space="preserve"> 1 m, cách điểm</w:t>
      </w:r>
      <w:r w:rsidR="0035634E" w:rsidRPr="0035634E">
        <w:t xml:space="preserve"> thứ</w:t>
      </w:r>
      <w:r w:rsidRPr="0035634E">
        <w:t xml:space="preserve"> </w:t>
      </w:r>
      <w:r w:rsidR="0035634E" w:rsidRPr="0035634E">
        <w:t>hai</w:t>
      </w:r>
      <w:r w:rsidRPr="0035634E">
        <w:t xml:space="preserve"> 1,5 m và cách điểm</w:t>
      </w:r>
      <w:r w:rsidR="0035634E" w:rsidRPr="0035634E">
        <w:t xml:space="preserve"> thứ</w:t>
      </w:r>
      <w:r w:rsidRPr="0035634E">
        <w:t xml:space="preserve"> </w:t>
      </w:r>
      <w:r w:rsidR="0035634E" w:rsidRPr="0035634E">
        <w:t>ba</w:t>
      </w:r>
      <w:r w:rsidRPr="0035634E">
        <w:t xml:space="preserve"> 0,75</w:t>
      </w:r>
      <w:r w:rsidR="00AD36CE" w:rsidRPr="0035634E">
        <w:t xml:space="preserve"> </w:t>
      </w:r>
      <w:r w:rsidRPr="00165CF3">
        <w:t>m thì điểm mà các đường tròn đó cắt nhau phải là vị trí của điểm x.</w:t>
      </w:r>
    </w:p>
    <w:p w14:paraId="049A1F8C" w14:textId="77777777" w:rsidR="00B65858" w:rsidRDefault="00B65858" w:rsidP="00B65858">
      <w:r w:rsidRPr="00517DF4">
        <w:t>Trong khi đó, p</w:t>
      </w:r>
      <w:r w:rsidRPr="00165CF3">
        <w:t>hương pháp Angulation định vị một đối tượng bằng các góc tính toán liên quan đến nhiều điểm tham chiếu.</w:t>
      </w:r>
      <w:r w:rsidRPr="00517DF4">
        <w:t xml:space="preserve"> </w:t>
      </w:r>
      <w:r w:rsidRPr="00165CF3">
        <w:t xml:space="preserve">Miễn là có nhiều hơn một điểm tham chiếu, </w:t>
      </w:r>
      <w:r w:rsidRPr="00A84842">
        <w:t>ta</w:t>
      </w:r>
      <w:r w:rsidRPr="00165CF3">
        <w:t xml:space="preserve"> có thể xác định vị trí của một điểm</w:t>
      </w:r>
      <w:r w:rsidRPr="00A84842">
        <w:t xml:space="preserve"> khác</w:t>
      </w:r>
      <w:r w:rsidRPr="00165CF3">
        <w:t>. Vì vậy, nếu ta biết điểm x nằm ở góc 45 độ so với điểm 1 và cách điểm 2 là -45 độ, thì điểm mà các đường thẳng đó cắt nhau là vị trí của điểm x.</w:t>
      </w:r>
    </w:p>
    <w:p w14:paraId="27B8F336" w14:textId="77777777" w:rsidR="00B65858" w:rsidRPr="00165CF3" w:rsidRDefault="00B65858" w:rsidP="00B65858"/>
    <w:p w14:paraId="7D572A2D" w14:textId="77777777" w:rsidR="00B65858" w:rsidRDefault="00B65858" w:rsidP="00B65858">
      <w:pPr>
        <w:keepNext/>
        <w:jc w:val="center"/>
      </w:pPr>
      <w:r w:rsidRPr="00165CF3">
        <w:rPr>
          <w:noProof/>
        </w:rPr>
        <w:lastRenderedPageBreak/>
        <w:drawing>
          <wp:inline distT="0" distB="0" distL="0" distR="0" wp14:anchorId="2811721F" wp14:editId="4053E641">
            <wp:extent cx="1871344" cy="1751387"/>
            <wp:effectExtent l="0" t="0" r="0" b="1270"/>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914254" cy="1791546"/>
                    </a:xfrm>
                    <a:prstGeom prst="rect">
                      <a:avLst/>
                    </a:prstGeom>
                  </pic:spPr>
                </pic:pic>
              </a:graphicData>
            </a:graphic>
          </wp:inline>
        </w:drawing>
      </w:r>
    </w:p>
    <w:p w14:paraId="13F9ECCF" w14:textId="1C20C4BF" w:rsidR="00B65858" w:rsidRPr="00165CF3" w:rsidRDefault="00B65858" w:rsidP="00B65858">
      <w:pPr>
        <w:pStyle w:val="Chuthich"/>
      </w:pPr>
      <w:bookmarkStart w:id="336" w:name="_Toc61702279"/>
      <w:bookmarkStart w:id="337" w:name="_Toc62062634"/>
      <w:bookmarkStart w:id="338" w:name="_Toc62206705"/>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7</w:t>
      </w:r>
      <w:r w:rsidR="00B07EA5">
        <w:fldChar w:fldCharType="end"/>
      </w:r>
      <w:r>
        <w:t xml:space="preserve"> </w:t>
      </w:r>
      <w:r w:rsidRPr="00085A9F">
        <w:t>Angulation với hai điểm tham chiếu [17]</w:t>
      </w:r>
      <w:bookmarkEnd w:id="336"/>
      <w:bookmarkEnd w:id="337"/>
      <w:bookmarkEnd w:id="338"/>
    </w:p>
    <w:p w14:paraId="75FE8502" w14:textId="77777777" w:rsidR="00B65858" w:rsidRPr="008C01A5" w:rsidRDefault="00B65858" w:rsidP="00B65858">
      <w:r w:rsidRPr="00A84842">
        <w:t>Tuy vậy, trong thực tế, vì có nhiều sai số có thể xảy ra trong khi đo đạc nên người ta hay sử dụng tối thiểu ba điểm tham chiếu và gọi là phương pháp Triangulation</w:t>
      </w:r>
      <w:r>
        <w:t xml:space="preserve"> [17].</w:t>
      </w:r>
    </w:p>
    <w:p w14:paraId="40418654" w14:textId="77777777" w:rsidR="00B65858" w:rsidRPr="00A84842" w:rsidRDefault="00B65858" w:rsidP="00B65858">
      <w:r w:rsidRPr="00A84842">
        <w:t>Cả hai phương pháp đều có ưu điểm là dễ triển khai vì chỉ cần ba điểm tham chiếu là có thể cho ra vị trí tương đối chính xác. Tuy vậy, Angulation đòi hỏi cần phải có thiết kế phần cứng (ở đây là anthena) với độ chính xác cao để có thể thu và tính toán được góc tới của tín hiệu, từ đó xác định vị trí của nguồn phát tín hiệu. Nhược điểm là độ tin cậy của cả hai còn chưa cao, không nên dùng cho các ứng dụng yêu cầu độ chính xác cao.</w:t>
      </w:r>
    </w:p>
    <w:p w14:paraId="2CCB0DDF" w14:textId="77777777" w:rsidR="00B65858" w:rsidRPr="00165CF3" w:rsidRDefault="00B65858" w:rsidP="00E37633">
      <w:pPr>
        <w:pStyle w:val="u3"/>
        <w:numPr>
          <w:ilvl w:val="2"/>
          <w:numId w:val="15"/>
        </w:numPr>
      </w:pPr>
      <w:bookmarkStart w:id="339" w:name="_Toc47530390"/>
      <w:bookmarkStart w:id="340" w:name="_Toc59650762"/>
      <w:bookmarkStart w:id="341" w:name="_Toc60851902"/>
      <w:bookmarkStart w:id="342" w:name="_Toc60851960"/>
      <w:bookmarkStart w:id="343" w:name="_Toc60856030"/>
      <w:bookmarkStart w:id="344" w:name="_Toc60856196"/>
      <w:bookmarkStart w:id="345" w:name="_Toc60856308"/>
      <w:bookmarkStart w:id="346" w:name="_Toc60933213"/>
      <w:bookmarkStart w:id="347" w:name="_Toc62064481"/>
      <w:bookmarkStart w:id="348" w:name="_Toc62206601"/>
      <w:r w:rsidRPr="00165CF3">
        <w:t>Fingerprinting positioning</w:t>
      </w:r>
      <w:bookmarkEnd w:id="339"/>
      <w:bookmarkEnd w:id="340"/>
      <w:bookmarkEnd w:id="341"/>
      <w:bookmarkEnd w:id="342"/>
      <w:bookmarkEnd w:id="343"/>
      <w:bookmarkEnd w:id="344"/>
      <w:bookmarkEnd w:id="345"/>
      <w:bookmarkEnd w:id="346"/>
      <w:bookmarkEnd w:id="347"/>
      <w:bookmarkEnd w:id="348"/>
    </w:p>
    <w:p w14:paraId="04DFF730" w14:textId="77777777" w:rsidR="00B65858" w:rsidRPr="00165CF3" w:rsidRDefault="00B65858" w:rsidP="00B65858">
      <w:r w:rsidRPr="00165CF3">
        <w:t>Một kỹ thuật khác được gọi là đối chiếu vân tay (Fingerprint Pattern Matching). Kỹ thuật này dựa trên việc mỗi vị trí khác nhau sẽ có một bộ tín hiệu mô tả khác nhau tùy thuộc vào hệ tham chiếu, còn gọi là đặc trưng của vị trí đó (vân tay).</w:t>
      </w:r>
    </w:p>
    <w:p w14:paraId="1F1A9161" w14:textId="367B4100" w:rsidR="00B65858" w:rsidRPr="00A91B5D" w:rsidRDefault="00B65858" w:rsidP="00B65858">
      <w:r w:rsidRPr="00165CF3">
        <w:t xml:space="preserve">Phương pháp lấy dấu vân tay bao gồm hai giai đoạn riêng biệt: xây dựng bản đồ ngoại </w:t>
      </w:r>
      <w:r w:rsidRPr="0035634E">
        <w:t xml:space="preserve">tuyến và ước tính vị trí trực tuyến. Trong giai đoạn ngoại tuyến (giao đoạn đào tạo), thực hiện việc thu thập </w:t>
      </w:r>
      <w:r w:rsidR="0035634E" w:rsidRPr="0035634E">
        <w:t>c</w:t>
      </w:r>
      <w:r w:rsidRPr="0035634E">
        <w:t xml:space="preserve">ường độ tín hiệu (RSS) tại các vị trí đã biết được gọi là </w:t>
      </w:r>
      <w:r w:rsidR="0035634E" w:rsidRPr="0035634E">
        <w:t>đ</w:t>
      </w:r>
      <w:r w:rsidRPr="0035634E">
        <w:t>iểm tham chiếu (RP), chứa địa chỉ định danh của thiết bị (thường là địa chỉ MAC của thiết bị đó). Tọa độ của RPs cùng với RSS tương ứng của chúng sau đó được lưu trữ trong cơ sở dữ liệu bản đồ vô tuyến</w:t>
      </w:r>
      <w:r w:rsidRPr="00165CF3">
        <w:t xml:space="preserve"> để xây dựng một cơ sở dữ liệu đặc trưng cho từng vị trí cụ thể đối với từng điểm tham chiếu. Cơ sở dữ liệu này được sử dụng trong giai đoạn thứ hai, được gọi là giai đoạn thử nghiệm hoặc giai đoạn trực tuyến, thông qua một số kỹ thuật nội suy hoặc dựa trên học máy (Machine Learning), cho phép hệ thống suy ra vị trí của một đối tượng (di động) không xác định với giá trị RSS của nó đối với các điểm tham chiếu. Bằng cách dựa vào sự khác biệt của các đặc trưng tín hiệu ở vị trí khác nhau, vị trí hiện tại có thể xác định được. Tuy nhiên, việc xây dựng bản đồ vô tuyến thường yêu cầu một số lượng lớn các vị trí</w:t>
      </w:r>
      <w:r>
        <w:t xml:space="preserve"> </w:t>
      </w:r>
      <w:r w:rsidRPr="00165CF3">
        <w:t>dấu vân tay RSS được gắn nhãn</w:t>
      </w:r>
      <w:r>
        <w:t xml:space="preserve"> </w:t>
      </w:r>
      <w:r w:rsidRPr="00165CF3">
        <w:t>được thu thập từ các AP không dây hoặc RP, thường được phân bổ đồng đều trong khu vực quan tâm, để đảm bảo độ chính xác cần thực hiện chính xác và xây dựng được một cơ sở dữ liệu lớn ở giai đoạn đào tạo. Bên cạnh đó, để tính toán sự suy hao của tín hiệu trong môi trường phức tạp, cần có một số mẫu, được thực hiện thật sự cẩn thận, ở mỗi lần đo</w:t>
      </w:r>
      <w:r>
        <w:t xml:space="preserve"> </w:t>
      </w:r>
      <w:r w:rsidRPr="00A91B5D">
        <w:t>[18]</w:t>
      </w:r>
      <w:r>
        <w:t>.</w:t>
      </w:r>
    </w:p>
    <w:p w14:paraId="5947FEC5" w14:textId="17C33677" w:rsidR="00B65858" w:rsidRPr="008C01A5" w:rsidRDefault="00B65858" w:rsidP="00B65858">
      <w:r w:rsidRPr="00165CF3">
        <w:lastRenderedPageBreak/>
        <w:t xml:space="preserve">Một thách thức lớn trong việc xây dựng bản đồ đặc trưng sao cho hiệu quả là tốn rất nhiều nguồn lực để thực hiện. Bên cạnh đó, tính chất phức tạp và đa dạng của môi trường trong nhà khiến việc cập nhật bản đồ trở nên khó khăn do tín hiệu dễ bị ảnh hưởng bởi cấu trúc, bố cục và người đi bộ hoặc đồ vật xung quanh khu vực nghiên cứu. Để giải quyết với thách thức xây dựng bản đồ đặc trưng, nhiều công trình nghiên cứu đã được thực hiện nhằm đẩy nhanh quá trình khảo sát địa điểm mà vẫn đảm bảo các tiêu chuẩn chất lượng cao. </w:t>
      </w:r>
      <w:r>
        <w:t>V</w:t>
      </w:r>
      <w:r w:rsidRPr="00165CF3">
        <w:t>iệc xây dựng bản đồ đặc trưng dựa trên từ nguồn cung ứng cộng đồng đang được đề xuất gần đây. Phương pháp dựa vào cộng đồng yêu cầu sự tham gia tích cực của người dùng, điều này làm giảm nhu cầu của các nhà khảo sát chuyên nghiệp vì phương pháp này có thể sai do sự cố ý của người dùng. Mặt khác, cách tiếp cận nguồn lực cộng đồng có thể làm giảm sự tham gia của người dùng bởi việc sử dụng thông tin từ cảm biến của điện thoại thông minh để liên kết với RP tương ứng, có thể gây ảnh hưởng tới người sử dụng. Thu thập dữ liệu từ cộng đồng một cách thụ động thì thực tế hơn, nhưng nhược điểm chính của nó nằm ở độ chính xác thấp và nhu cầu đọc GPS, do đó, có thể hạn chế phạm vi ứng dụng. Do đó, việc sử dụng các thiết bị thông minh cao cấp được trang bị nhiều loại cảm biến (ví dụ: khí áp kế phát hiện sự thay đổi tầng trong tòa nhà) có thể rất quan trọng để cải thiện trải nghiệm người dùng và xây dựng bản đồ đặc trưng dựa trên dựa vào cộng đồng sẽ nâng cao hệ thống định vị trong nhà và mở rộng khả năng ứng dụng của các dịch vụ định vị cơ bản. Tuy nhiên, sai số tích lũy của nhiều cảm biến tăng lên theo thời gian cũng cần được xem xét</w:t>
      </w:r>
      <w:r>
        <w:t xml:space="preserve"> </w:t>
      </w:r>
      <w:r w:rsidRPr="008C01A5">
        <w:t>[1</w:t>
      </w:r>
      <w:r w:rsidRPr="00A91B5D">
        <w:t>9</w:t>
      </w:r>
      <w:r w:rsidRPr="008C01A5">
        <w:t>]</w:t>
      </w:r>
      <w:r>
        <w:t>.</w:t>
      </w:r>
    </w:p>
    <w:p w14:paraId="3A059ED0" w14:textId="77777777" w:rsidR="00B65858" w:rsidRDefault="00B65858" w:rsidP="00B65858">
      <w:pPr>
        <w:keepNext/>
        <w:jc w:val="center"/>
      </w:pPr>
      <w:r w:rsidRPr="00165CF3">
        <w:rPr>
          <w:noProof/>
        </w:rPr>
        <w:drawing>
          <wp:inline distT="0" distB="0" distL="0" distR="0" wp14:anchorId="6DB52107" wp14:editId="58C10C71">
            <wp:extent cx="3664527" cy="2179796"/>
            <wp:effectExtent l="0" t="0" r="0" b="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27003" cy="2216959"/>
                    </a:xfrm>
                    <a:prstGeom prst="rect">
                      <a:avLst/>
                    </a:prstGeom>
                  </pic:spPr>
                </pic:pic>
              </a:graphicData>
            </a:graphic>
          </wp:inline>
        </w:drawing>
      </w:r>
    </w:p>
    <w:p w14:paraId="04AA63D6" w14:textId="1C184129" w:rsidR="00B65858" w:rsidRPr="00165CF3" w:rsidRDefault="00B65858" w:rsidP="00B65858">
      <w:pPr>
        <w:pStyle w:val="Chuthich"/>
      </w:pPr>
      <w:bookmarkStart w:id="349" w:name="_Toc61702280"/>
      <w:bookmarkStart w:id="350" w:name="_Toc62062635"/>
      <w:bookmarkStart w:id="351" w:name="_Toc62206706"/>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8</w:t>
      </w:r>
      <w:r w:rsidR="00B07EA5">
        <w:fldChar w:fldCharType="end"/>
      </w:r>
      <w:r>
        <w:t xml:space="preserve"> </w:t>
      </w:r>
      <w:r w:rsidRPr="00085A9F">
        <w:t>Cấu trúc một mô hình Fingerpringting [19]</w:t>
      </w:r>
      <w:bookmarkEnd w:id="349"/>
      <w:bookmarkEnd w:id="350"/>
      <w:bookmarkEnd w:id="351"/>
    </w:p>
    <w:p w14:paraId="17C4CD28" w14:textId="77777777" w:rsidR="00B65858" w:rsidRPr="00AB601B" w:rsidRDefault="00B65858" w:rsidP="00E37633">
      <w:pPr>
        <w:pStyle w:val="u3"/>
        <w:numPr>
          <w:ilvl w:val="2"/>
          <w:numId w:val="15"/>
        </w:numPr>
        <w:rPr>
          <w:lang w:val="vi-VN"/>
        </w:rPr>
      </w:pPr>
      <w:bookmarkStart w:id="352" w:name="_Toc47530391"/>
      <w:bookmarkStart w:id="353" w:name="_Toc59650763"/>
      <w:bookmarkStart w:id="354" w:name="_Toc60851903"/>
      <w:bookmarkStart w:id="355" w:name="_Toc60851961"/>
      <w:bookmarkStart w:id="356" w:name="_Toc60856031"/>
      <w:bookmarkStart w:id="357" w:name="_Toc60856197"/>
      <w:bookmarkStart w:id="358" w:name="_Toc60856309"/>
      <w:bookmarkStart w:id="359" w:name="_Toc60933214"/>
      <w:bookmarkStart w:id="360" w:name="_Toc62064482"/>
      <w:bookmarkStart w:id="361" w:name="_Toc62206602"/>
      <w:r w:rsidRPr="00AB601B">
        <w:rPr>
          <w:lang w:val="vi-VN"/>
        </w:rPr>
        <w:t>Vision Analysis Technique</w:t>
      </w:r>
      <w:bookmarkEnd w:id="352"/>
      <w:bookmarkEnd w:id="353"/>
      <w:bookmarkEnd w:id="354"/>
      <w:bookmarkEnd w:id="355"/>
      <w:bookmarkEnd w:id="356"/>
      <w:bookmarkEnd w:id="357"/>
      <w:bookmarkEnd w:id="358"/>
      <w:bookmarkEnd w:id="359"/>
      <w:bookmarkEnd w:id="360"/>
      <w:bookmarkEnd w:id="361"/>
    </w:p>
    <w:p w14:paraId="73FF24C9" w14:textId="77777777" w:rsidR="00B65858" w:rsidRPr="00AB601B" w:rsidRDefault="00B65858" w:rsidP="00B65858">
      <w:pPr>
        <w:rPr>
          <w:lang w:val="vi-VN"/>
        </w:rPr>
      </w:pPr>
      <w:r w:rsidRPr="00AB601B">
        <w:rPr>
          <w:lang w:val="vi-VN"/>
        </w:rPr>
        <w:t xml:space="preserve">Kỹ thuật này liên quan đến việc giám sát một khu vực rộng xung quanh đối tượng quan tâm từ một vị trí cụ thể. Các cảm biến thường được triển khai có phạm vi bao phủ rộng. Ví dụ gồm máy quay video gắn trên trần hoặc cảm biến hồng ngoại thụ động (Pir). Định vị tầm nhìn mang lại sự thoải mái và hiệu quả cho người dùng, vì không cần thiết bị theo dõi thêm. Thông thường, một hoặc nhiều máy ảnh được cố định trong khu vực theo dõi của hệ thống để bao quát toàn bộ địa điểm và thu thập ảnh theo thời gian thực. Từ những hình ảnh, các mục tiêu theo dõi được xác định. Các hình ảnh thu được của các đối tượng được tra cứu trong cơ sở dữ liệu và được </w:t>
      </w:r>
      <w:r w:rsidRPr="00AB601B">
        <w:rPr>
          <w:lang w:val="vi-VN"/>
        </w:rPr>
        <w:lastRenderedPageBreak/>
        <w:t>đo lường trước để thực hiện ước lượng vị trí. Ngoài ra, kỹ thuật này còn có thể cung cấp bối cảnh vị trí hữu ích cho các ứng dụng khác dựa trên hình ảnh thu được.</w:t>
      </w:r>
    </w:p>
    <w:p w14:paraId="775E5FCE" w14:textId="72600158" w:rsidR="00B65858" w:rsidRDefault="00B65858" w:rsidP="00B65858">
      <w:pPr>
        <w:rPr>
          <w:lang w:val="vi-VN"/>
        </w:rPr>
      </w:pPr>
      <w:r w:rsidRPr="00AB601B">
        <w:rPr>
          <w:lang w:val="vi-VN"/>
        </w:rPr>
        <w:t>Nhược điểm chính của phương pháp này là có thể gây ảnh hưởng tới vấn đề riêng tư của người được theo dõi. Vì hình ảnh được truyền trực tiếp từ camera nên mọi hành động của người được theo dõi một cách chi tiết. Trong một vài trường hợp có thể gây ra vấn đề về riêng tư</w:t>
      </w:r>
      <w:r w:rsidRPr="00C3616E">
        <w:rPr>
          <w:lang w:val="vi-VN"/>
        </w:rPr>
        <w:t xml:space="preserve"> </w:t>
      </w:r>
      <w:r w:rsidRPr="00AB601B">
        <w:rPr>
          <w:lang w:val="vi-VN"/>
        </w:rPr>
        <w:t>[20]</w:t>
      </w:r>
      <w:r w:rsidRPr="00C3616E">
        <w:rPr>
          <w:lang w:val="vi-VN"/>
        </w:rPr>
        <w:t>.</w:t>
      </w:r>
    </w:p>
    <w:p w14:paraId="7A8E5273" w14:textId="77777777" w:rsidR="00B65858" w:rsidRDefault="00B65858" w:rsidP="00E37633">
      <w:pPr>
        <w:pStyle w:val="u3"/>
        <w:numPr>
          <w:ilvl w:val="2"/>
          <w:numId w:val="15"/>
        </w:numPr>
      </w:pPr>
      <w:bookmarkStart w:id="362" w:name="_Toc60851904"/>
      <w:bookmarkStart w:id="363" w:name="_Toc60851962"/>
      <w:bookmarkStart w:id="364" w:name="_Toc60856032"/>
      <w:bookmarkStart w:id="365" w:name="_Toc60856198"/>
      <w:bookmarkStart w:id="366" w:name="_Toc60856310"/>
      <w:bookmarkStart w:id="367" w:name="_Toc60933215"/>
      <w:bookmarkStart w:id="368" w:name="_Toc62064483"/>
      <w:bookmarkStart w:id="369" w:name="_Toc62206603"/>
      <w:r>
        <w:t>So sánh các phương pháp</w:t>
      </w:r>
      <w:bookmarkEnd w:id="362"/>
      <w:bookmarkEnd w:id="363"/>
      <w:bookmarkEnd w:id="364"/>
      <w:bookmarkEnd w:id="365"/>
      <w:bookmarkEnd w:id="366"/>
      <w:bookmarkEnd w:id="367"/>
      <w:bookmarkEnd w:id="368"/>
      <w:bookmarkEnd w:id="369"/>
    </w:p>
    <w:p w14:paraId="40FE0648" w14:textId="4E23FE1B" w:rsidR="00B65858" w:rsidRDefault="00B65858" w:rsidP="00B65858">
      <w:pPr>
        <w:pStyle w:val="Chuthich"/>
        <w:keepNext/>
      </w:pPr>
      <w:bookmarkStart w:id="370" w:name="_Toc62062669"/>
      <w:bookmarkStart w:id="371" w:name="_Toc62159149"/>
      <w:r w:rsidRPr="0035634E">
        <w:t xml:space="preserve">Bảng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rsidR="00213A16" w:rsidRPr="0035634E">
        <w:t>.</w:t>
      </w:r>
      <w:r w:rsidR="00ED0D91">
        <w:fldChar w:fldCharType="begin"/>
      </w:r>
      <w:r w:rsidR="00ED0D91">
        <w:instrText xml:space="preserve"> SEQ Bảng \* ARABIC \s 1 </w:instrText>
      </w:r>
      <w:r w:rsidR="00ED0D91">
        <w:fldChar w:fldCharType="separate"/>
      </w:r>
      <w:r w:rsidR="003C1BF3">
        <w:rPr>
          <w:noProof/>
        </w:rPr>
        <w:t>2</w:t>
      </w:r>
      <w:r w:rsidR="00ED0D91">
        <w:rPr>
          <w:noProof/>
        </w:rPr>
        <w:fldChar w:fldCharType="end"/>
      </w:r>
      <w:r w:rsidRPr="0035634E">
        <w:t xml:space="preserve"> So sánh giữa các thuật toán định vị</w:t>
      </w:r>
      <w:bookmarkEnd w:id="370"/>
      <w:bookmarkEnd w:id="371"/>
      <w:r w:rsidR="0035634E" w:rsidRPr="0035634E">
        <w:t>[26]</w:t>
      </w:r>
    </w:p>
    <w:tbl>
      <w:tblPr>
        <w:tblStyle w:val="LiBang"/>
        <w:tblW w:w="0" w:type="auto"/>
        <w:jc w:val="center"/>
        <w:tblLook w:val="04A0" w:firstRow="1" w:lastRow="0" w:firstColumn="1" w:lastColumn="0" w:noHBand="0" w:noVBand="1"/>
      </w:tblPr>
      <w:tblGrid>
        <w:gridCol w:w="897"/>
        <w:gridCol w:w="1483"/>
        <w:gridCol w:w="2335"/>
        <w:gridCol w:w="2293"/>
        <w:gridCol w:w="1486"/>
      </w:tblGrid>
      <w:tr w:rsidR="00B65858" w14:paraId="327CDB94" w14:textId="77777777" w:rsidTr="002B584F">
        <w:trPr>
          <w:jc w:val="center"/>
        </w:trPr>
        <w:tc>
          <w:tcPr>
            <w:tcW w:w="0" w:type="auto"/>
            <w:vAlign w:val="center"/>
          </w:tcPr>
          <w:p w14:paraId="6C43BF69" w14:textId="5CC9A0E5" w:rsidR="00B65858" w:rsidRDefault="002B584F" w:rsidP="00272DA9">
            <w:pPr>
              <w:jc w:val="center"/>
            </w:pPr>
            <w:r>
              <w:t>Kỹ thuật</w:t>
            </w:r>
          </w:p>
        </w:tc>
        <w:tc>
          <w:tcPr>
            <w:tcW w:w="0" w:type="auto"/>
            <w:vAlign w:val="center"/>
          </w:tcPr>
          <w:p w14:paraId="7E131561" w14:textId="77777777" w:rsidR="00B65858" w:rsidRPr="00544E36" w:rsidRDefault="00B65858" w:rsidP="00272DA9">
            <w:pPr>
              <w:jc w:val="center"/>
              <w:rPr>
                <w:bCs/>
              </w:rPr>
            </w:pPr>
            <w:r w:rsidRPr="00544E36">
              <w:rPr>
                <w:bCs/>
              </w:rPr>
              <w:t>Proximity positioning</w:t>
            </w:r>
          </w:p>
        </w:tc>
        <w:tc>
          <w:tcPr>
            <w:tcW w:w="0" w:type="auto"/>
            <w:vAlign w:val="center"/>
          </w:tcPr>
          <w:p w14:paraId="3D281C5B" w14:textId="77777777" w:rsidR="00B65858" w:rsidRPr="00544E36" w:rsidRDefault="00B65858" w:rsidP="00272DA9">
            <w:pPr>
              <w:jc w:val="center"/>
            </w:pPr>
            <w:r>
              <w:t>Trilateration Triangulation</w:t>
            </w:r>
          </w:p>
        </w:tc>
        <w:tc>
          <w:tcPr>
            <w:tcW w:w="0" w:type="auto"/>
            <w:vAlign w:val="center"/>
          </w:tcPr>
          <w:p w14:paraId="46D49B1C" w14:textId="77777777" w:rsidR="00B65858" w:rsidRPr="00544E36" w:rsidRDefault="00B65858" w:rsidP="00272DA9">
            <w:pPr>
              <w:jc w:val="center"/>
            </w:pPr>
            <w:r w:rsidRPr="00544E36">
              <w:t>Fingerprinting positioning</w:t>
            </w:r>
          </w:p>
        </w:tc>
        <w:tc>
          <w:tcPr>
            <w:tcW w:w="0" w:type="auto"/>
            <w:vAlign w:val="center"/>
          </w:tcPr>
          <w:p w14:paraId="654F6905" w14:textId="77777777" w:rsidR="00B65858" w:rsidRDefault="00B65858" w:rsidP="00272DA9">
            <w:pPr>
              <w:jc w:val="center"/>
            </w:pPr>
            <w:r w:rsidRPr="00544E36">
              <w:t>Vision Analysis Technique</w:t>
            </w:r>
          </w:p>
        </w:tc>
      </w:tr>
      <w:tr w:rsidR="00B65858" w14:paraId="7AC8328C" w14:textId="77777777" w:rsidTr="002B584F">
        <w:trPr>
          <w:jc w:val="center"/>
        </w:trPr>
        <w:tc>
          <w:tcPr>
            <w:tcW w:w="0" w:type="auto"/>
            <w:vAlign w:val="center"/>
          </w:tcPr>
          <w:p w14:paraId="7B0092C8" w14:textId="77777777" w:rsidR="00B65858" w:rsidRPr="007E0CFD" w:rsidRDefault="00B65858" w:rsidP="00272DA9">
            <w:pPr>
              <w:jc w:val="center"/>
            </w:pPr>
            <w:r>
              <w:t>Công nghệ sử dụng</w:t>
            </w:r>
          </w:p>
        </w:tc>
        <w:tc>
          <w:tcPr>
            <w:tcW w:w="0" w:type="auto"/>
            <w:vAlign w:val="center"/>
          </w:tcPr>
          <w:p w14:paraId="600BF093" w14:textId="77777777" w:rsidR="00B65858" w:rsidRPr="007E0CFD" w:rsidRDefault="00B65858" w:rsidP="00272DA9">
            <w:pPr>
              <w:jc w:val="center"/>
            </w:pPr>
            <w:r>
              <w:t>RSS</w:t>
            </w:r>
          </w:p>
        </w:tc>
        <w:tc>
          <w:tcPr>
            <w:tcW w:w="0" w:type="auto"/>
            <w:vAlign w:val="center"/>
          </w:tcPr>
          <w:p w14:paraId="45192339" w14:textId="643B4F5D" w:rsidR="00B65858" w:rsidRPr="007E0CFD" w:rsidRDefault="00DC14CD" w:rsidP="00272DA9">
            <w:pPr>
              <w:jc w:val="center"/>
            </w:pPr>
            <w:r>
              <w:t>AoA</w:t>
            </w:r>
            <w:r w:rsidR="00B65858">
              <w:t>, T</w:t>
            </w:r>
            <w:r>
              <w:t>o</w:t>
            </w:r>
            <w:r w:rsidR="00B65858">
              <w:t>A, TD</w:t>
            </w:r>
            <w:r>
              <w:t>o</w:t>
            </w:r>
            <w:r w:rsidR="00B65858">
              <w:t>A</w:t>
            </w:r>
          </w:p>
        </w:tc>
        <w:tc>
          <w:tcPr>
            <w:tcW w:w="0" w:type="auto"/>
            <w:vAlign w:val="center"/>
          </w:tcPr>
          <w:p w14:paraId="70692A28" w14:textId="77777777" w:rsidR="00B65858" w:rsidRPr="007E0CFD" w:rsidRDefault="00B65858" w:rsidP="00272DA9">
            <w:pPr>
              <w:jc w:val="center"/>
            </w:pPr>
            <w:r>
              <w:t>RSS</w:t>
            </w:r>
          </w:p>
        </w:tc>
        <w:tc>
          <w:tcPr>
            <w:tcW w:w="0" w:type="auto"/>
            <w:vAlign w:val="center"/>
          </w:tcPr>
          <w:p w14:paraId="0D832251" w14:textId="77777777" w:rsidR="00B65858" w:rsidRPr="007E0CFD" w:rsidRDefault="00B65858" w:rsidP="00272DA9">
            <w:pPr>
              <w:jc w:val="center"/>
            </w:pPr>
            <w:r>
              <w:t>Camera, Ifrared</w:t>
            </w:r>
          </w:p>
        </w:tc>
      </w:tr>
      <w:tr w:rsidR="00B65858" w14:paraId="67A56EBA" w14:textId="77777777" w:rsidTr="002B584F">
        <w:trPr>
          <w:trHeight w:val="2305"/>
          <w:jc w:val="center"/>
        </w:trPr>
        <w:tc>
          <w:tcPr>
            <w:tcW w:w="0" w:type="auto"/>
            <w:vAlign w:val="center"/>
          </w:tcPr>
          <w:p w14:paraId="6D481CBE" w14:textId="77777777" w:rsidR="00B65858" w:rsidRPr="007E0CFD" w:rsidRDefault="00B65858" w:rsidP="00272DA9">
            <w:pPr>
              <w:jc w:val="center"/>
            </w:pPr>
            <w:r>
              <w:t>Ưu điểm</w:t>
            </w:r>
          </w:p>
        </w:tc>
        <w:tc>
          <w:tcPr>
            <w:tcW w:w="0" w:type="auto"/>
            <w:vAlign w:val="center"/>
          </w:tcPr>
          <w:p w14:paraId="028396D8" w14:textId="77777777" w:rsidR="00B65858" w:rsidRPr="007E0CFD" w:rsidRDefault="00B65858" w:rsidP="00272DA9">
            <w:pPr>
              <w:jc w:val="center"/>
            </w:pPr>
            <w:r>
              <w:t>Đơn giản, dễ thực hiện</w:t>
            </w:r>
          </w:p>
        </w:tc>
        <w:tc>
          <w:tcPr>
            <w:tcW w:w="0" w:type="auto"/>
            <w:vAlign w:val="center"/>
          </w:tcPr>
          <w:p w14:paraId="0D3E8CA7" w14:textId="77777777" w:rsidR="00B65858" w:rsidRPr="007E0CFD" w:rsidRDefault="00B65858" w:rsidP="00272DA9">
            <w:pPr>
              <w:jc w:val="center"/>
            </w:pPr>
            <w:r>
              <w:t>Độ chính xác khá cao trong điều kiện trong nhà. Hệ thống khá đơn giản. Chi phí thi công vừa phải</w:t>
            </w:r>
          </w:p>
        </w:tc>
        <w:tc>
          <w:tcPr>
            <w:tcW w:w="0" w:type="auto"/>
            <w:vAlign w:val="center"/>
          </w:tcPr>
          <w:p w14:paraId="33A68E48" w14:textId="77777777" w:rsidR="00B65858" w:rsidRPr="007E0CFD" w:rsidRDefault="00B65858" w:rsidP="00272DA9">
            <w:pPr>
              <w:jc w:val="center"/>
            </w:pPr>
            <w:r>
              <w:t>Độ chính xác cao, không yêu cầu phần cứng phụ trợ</w:t>
            </w:r>
          </w:p>
        </w:tc>
        <w:tc>
          <w:tcPr>
            <w:tcW w:w="0" w:type="auto"/>
            <w:vAlign w:val="center"/>
          </w:tcPr>
          <w:p w14:paraId="17AD1FB0" w14:textId="77777777" w:rsidR="00B65858" w:rsidRPr="007E0CFD" w:rsidRDefault="00B65858" w:rsidP="00272DA9">
            <w:pPr>
              <w:jc w:val="center"/>
            </w:pPr>
            <w:r>
              <w:t>Độ chính xác rất cao</w:t>
            </w:r>
          </w:p>
        </w:tc>
      </w:tr>
      <w:tr w:rsidR="00B65858" w14:paraId="055E9668" w14:textId="77777777" w:rsidTr="002B584F">
        <w:trPr>
          <w:jc w:val="center"/>
        </w:trPr>
        <w:tc>
          <w:tcPr>
            <w:tcW w:w="0" w:type="auto"/>
            <w:vAlign w:val="center"/>
          </w:tcPr>
          <w:p w14:paraId="5095B836" w14:textId="77777777" w:rsidR="00B65858" w:rsidRPr="007E0CFD" w:rsidRDefault="00B65858" w:rsidP="00272DA9">
            <w:pPr>
              <w:jc w:val="center"/>
            </w:pPr>
            <w:r>
              <w:t>Hạn chế</w:t>
            </w:r>
          </w:p>
        </w:tc>
        <w:tc>
          <w:tcPr>
            <w:tcW w:w="0" w:type="auto"/>
            <w:vAlign w:val="center"/>
          </w:tcPr>
          <w:p w14:paraId="1AC8E1A9" w14:textId="77777777" w:rsidR="00B65858" w:rsidRPr="007E0CFD" w:rsidRDefault="00B65858" w:rsidP="00272DA9">
            <w:pPr>
              <w:jc w:val="center"/>
            </w:pPr>
            <w:r>
              <w:t>Độ chính xác thấp</w:t>
            </w:r>
          </w:p>
        </w:tc>
        <w:tc>
          <w:tcPr>
            <w:tcW w:w="0" w:type="auto"/>
            <w:vAlign w:val="center"/>
          </w:tcPr>
          <w:p w14:paraId="2785D568" w14:textId="77777777" w:rsidR="00B65858" w:rsidRPr="007E0CFD" w:rsidRDefault="00B65858" w:rsidP="00272DA9">
            <w:pPr>
              <w:jc w:val="center"/>
            </w:pPr>
            <w:r>
              <w:t>Phức tạp nếu thực hiện trong môi trường rộng, nhiễu đa luồng</w:t>
            </w:r>
          </w:p>
        </w:tc>
        <w:tc>
          <w:tcPr>
            <w:tcW w:w="0" w:type="auto"/>
            <w:vAlign w:val="center"/>
          </w:tcPr>
          <w:p w14:paraId="5458B56C" w14:textId="77777777" w:rsidR="00B65858" w:rsidRPr="007E0CFD" w:rsidRDefault="00B65858" w:rsidP="00272DA9">
            <w:pPr>
              <w:jc w:val="center"/>
            </w:pPr>
            <w:r>
              <w:t>Tốn rất nhiều nguồn lực để thu thập, xử lý dữ liệu. Chi phí cao do cần nhiều thiết bị</w:t>
            </w:r>
          </w:p>
        </w:tc>
        <w:tc>
          <w:tcPr>
            <w:tcW w:w="0" w:type="auto"/>
            <w:vAlign w:val="center"/>
          </w:tcPr>
          <w:p w14:paraId="6A34C460" w14:textId="77777777" w:rsidR="00B65858" w:rsidRPr="007E0CFD" w:rsidRDefault="00B65858" w:rsidP="00272DA9">
            <w:pPr>
              <w:jc w:val="center"/>
            </w:pPr>
            <w:r>
              <w:t>Ảnh hưởng đến vấn đề riêng tư</w:t>
            </w:r>
          </w:p>
        </w:tc>
      </w:tr>
    </w:tbl>
    <w:p w14:paraId="1E153690" w14:textId="77777777" w:rsidR="00B65858" w:rsidRPr="009344E4" w:rsidRDefault="00B65858" w:rsidP="00B65858">
      <w:pPr>
        <w:jc w:val="left"/>
        <w:rPr>
          <w:b/>
          <w:bCs/>
          <w:lang w:val="vi-VN"/>
        </w:rPr>
      </w:pPr>
      <w:r w:rsidRPr="009344E4">
        <w:rPr>
          <w:b/>
          <w:bCs/>
          <w:lang w:val="vi-VN"/>
        </w:rPr>
        <w:t xml:space="preserve">Nhận xét: </w:t>
      </w:r>
    </w:p>
    <w:p w14:paraId="2EDAFD2B" w14:textId="1E05A01E" w:rsidR="00B65858" w:rsidRPr="009344E4" w:rsidRDefault="0035634E" w:rsidP="00B65858">
      <w:pPr>
        <w:rPr>
          <w:lang w:val="vi-VN"/>
        </w:rPr>
      </w:pPr>
      <w:r w:rsidRPr="0035634E">
        <w:rPr>
          <w:lang w:val="vi-VN"/>
        </w:rPr>
        <w:t xml:space="preserve">Fingerprinting positioning là thuật toán định vị tốt nhất hiện nay bởi những ưu điểm mà nó mang lại. Tuy nhiên, việc triển khai một hệ thống fingerprinting positioning đòi hỏi một nguồn lực to lớn về cơ sở vật chất và nhiêu yếu tố khác. </w:t>
      </w:r>
      <w:r w:rsidR="00B65858" w:rsidRPr="009344E4">
        <w:rPr>
          <w:lang w:val="vi-VN"/>
        </w:rPr>
        <w:t>Do nguồn lực</w:t>
      </w:r>
      <w:r w:rsidR="00C663F9" w:rsidRPr="00C663F9">
        <w:rPr>
          <w:lang w:val="vi-VN"/>
        </w:rPr>
        <w:t xml:space="preserve"> còn</w:t>
      </w:r>
      <w:r w:rsidR="00B65858" w:rsidRPr="009344E4">
        <w:rPr>
          <w:lang w:val="vi-VN"/>
        </w:rPr>
        <w:t xml:space="preserve"> hạn chế, Trilateration là lựa chọn hợp lý nhất cho công cụ ước tính khoảng cách do tính đơn giản, độ chính xác </w:t>
      </w:r>
      <w:r w:rsidRPr="0035634E">
        <w:rPr>
          <w:lang w:val="vi-VN"/>
        </w:rPr>
        <w:t>vừa phải</w:t>
      </w:r>
      <w:r w:rsidR="00B65858" w:rsidRPr="009344E4">
        <w:rPr>
          <w:lang w:val="vi-VN"/>
        </w:rPr>
        <w:t xml:space="preserve"> với môi trường trong nhà, thích hợp với một hệ thống T</w:t>
      </w:r>
      <w:r w:rsidR="00DC14CD" w:rsidRPr="00DC14CD">
        <w:rPr>
          <w:lang w:val="vi-VN"/>
        </w:rPr>
        <w:t>o</w:t>
      </w:r>
      <w:r w:rsidR="00B65858" w:rsidRPr="009344E4">
        <w:rPr>
          <w:lang w:val="vi-VN"/>
        </w:rPr>
        <w:t>A. Vì vậy đây là lựa chọn của em ở đồ án lần này.</w:t>
      </w:r>
    </w:p>
    <w:p w14:paraId="222F1FB5" w14:textId="77777777" w:rsidR="00B65858" w:rsidRDefault="00B65858" w:rsidP="00E37633">
      <w:pPr>
        <w:pStyle w:val="u2"/>
        <w:numPr>
          <w:ilvl w:val="1"/>
          <w:numId w:val="15"/>
        </w:numPr>
        <w:rPr>
          <w:lang w:val="vi-VN"/>
        </w:rPr>
      </w:pPr>
      <w:bookmarkStart w:id="372" w:name="_Toc62064484"/>
      <w:bookmarkStart w:id="373" w:name="_Toc62206604"/>
      <w:r w:rsidRPr="009344E4">
        <w:rPr>
          <w:lang w:val="vi-VN"/>
        </w:rPr>
        <w:t>Đề xuất</w:t>
      </w:r>
      <w:r w:rsidRPr="00E104E9">
        <w:rPr>
          <w:lang w:val="vi-VN"/>
        </w:rPr>
        <w:t>, lựa chọn</w:t>
      </w:r>
      <w:r w:rsidRPr="009344E4">
        <w:rPr>
          <w:lang w:val="vi-VN"/>
        </w:rPr>
        <w:t xml:space="preserve"> phương pháp đo và thuật toán định vị</w:t>
      </w:r>
      <w:bookmarkEnd w:id="372"/>
      <w:bookmarkEnd w:id="373"/>
    </w:p>
    <w:p w14:paraId="04E0285E" w14:textId="77777777" w:rsidR="00B65858" w:rsidRPr="00AB601B" w:rsidRDefault="00B65858" w:rsidP="00E37633">
      <w:pPr>
        <w:pStyle w:val="u3"/>
        <w:numPr>
          <w:ilvl w:val="2"/>
          <w:numId w:val="15"/>
        </w:numPr>
        <w:rPr>
          <w:lang w:val="vi-VN"/>
        </w:rPr>
      </w:pPr>
      <w:bookmarkStart w:id="374" w:name="_Toc62064485"/>
      <w:bookmarkStart w:id="375" w:name="_Toc62206605"/>
      <w:r w:rsidRPr="00AB601B">
        <w:rPr>
          <w:lang w:val="vi-VN"/>
        </w:rPr>
        <w:t>Phương pháp thu thập dữ liệu từ cảm biến</w:t>
      </w:r>
      <w:bookmarkEnd w:id="374"/>
      <w:bookmarkEnd w:id="375"/>
    </w:p>
    <w:p w14:paraId="267947CF" w14:textId="43B857DC" w:rsidR="00B65858" w:rsidRPr="009344E4" w:rsidRDefault="00B65858" w:rsidP="00B65858">
      <w:pPr>
        <w:rPr>
          <w:lang w:val="vi-VN"/>
        </w:rPr>
      </w:pPr>
      <w:r w:rsidRPr="009344E4">
        <w:rPr>
          <w:lang w:val="vi-VN"/>
        </w:rPr>
        <w:t xml:space="preserve">Để có thể tính được khoảng cách giữa hai module, ta cần đo được khoảng thời gian truyền tín hiệu giữa chúng. Các thuật toán đã được đề cập ở chương 1 đều có thể dùng cho module DWM1000 cùng với điều kiện phần cứng hợp lý. Trong đồ án này, theo như các nghiên cứu trước đó về việc định vị sử dụng công nghệ UWB và các hệ thống đã được xây dựng trên thực tế như đã trình bày ở chương 1, em </w:t>
      </w:r>
      <w:r w:rsidRPr="009344E4">
        <w:rPr>
          <w:lang w:val="vi-VN"/>
        </w:rPr>
        <w:lastRenderedPageBreak/>
        <w:t>lựa chọn sử dụng thuật toán Two way Ranging (TWR), một thuật toán được xây dựng dựa trên nền tảng của T</w:t>
      </w:r>
      <w:r w:rsidR="00DC14CD" w:rsidRPr="00DC14CD">
        <w:rPr>
          <w:lang w:val="vi-VN"/>
        </w:rPr>
        <w:t>o</w:t>
      </w:r>
      <w:r w:rsidRPr="009344E4">
        <w:rPr>
          <w:lang w:val="vi-VN"/>
        </w:rPr>
        <w:t>A/T</w:t>
      </w:r>
      <w:r w:rsidR="00DC14CD" w:rsidRPr="00DC14CD">
        <w:rPr>
          <w:lang w:val="vi-VN"/>
        </w:rPr>
        <w:t>o</w:t>
      </w:r>
      <w:r w:rsidRPr="009344E4">
        <w:rPr>
          <w:lang w:val="vi-VN"/>
        </w:rPr>
        <w:t>F.</w:t>
      </w:r>
    </w:p>
    <w:p w14:paraId="15C4A9BE" w14:textId="06A0B2CF" w:rsidR="00B65858" w:rsidRPr="009344E4" w:rsidRDefault="00B65858" w:rsidP="00B65858">
      <w:pPr>
        <w:rPr>
          <w:lang w:val="vi-VN"/>
        </w:rPr>
      </w:pPr>
      <w:r w:rsidRPr="009344E4">
        <w:rPr>
          <w:lang w:val="vi-VN"/>
        </w:rPr>
        <w:t>Vẫn giữ nguyên nguyên lý hoạt động của thuật toán T</w:t>
      </w:r>
      <w:r w:rsidR="00DC14CD" w:rsidRPr="00DC14CD">
        <w:rPr>
          <w:lang w:val="vi-VN"/>
        </w:rPr>
        <w:t>o</w:t>
      </w:r>
      <w:r w:rsidRPr="009344E4">
        <w:rPr>
          <w:lang w:val="vi-VN"/>
        </w:rPr>
        <w:t>A/T</w:t>
      </w:r>
      <w:r w:rsidR="00DC14CD" w:rsidRPr="00DC14CD">
        <w:rPr>
          <w:lang w:val="vi-VN"/>
        </w:rPr>
        <w:t>o</w:t>
      </w:r>
      <w:r w:rsidRPr="009344E4">
        <w:rPr>
          <w:lang w:val="vi-VN"/>
        </w:rPr>
        <w:t>F đó là tính toán khoảng thời gian truyền bằng việc tính độ trễ của tín hiệu nhận được. Tuy vậy, thuật toán này đê yêu cầu cần phải đồng bộ thời gian giữa nguồn phát và nhận tín hiệu, vì thế gây khó khăn trong việc thiết kế và ứng dụng phần cứng. Thuật toán TWR được ra đời nhằm giải quyết bài toán đó một cách dễ dàng mà hiệu quả.</w:t>
      </w:r>
    </w:p>
    <w:p w14:paraId="34B093D3" w14:textId="61798BF3" w:rsidR="00B65858" w:rsidRPr="00C3616E" w:rsidRDefault="00B65858" w:rsidP="00B65858">
      <w:pPr>
        <w:rPr>
          <w:lang w:val="vi-VN"/>
        </w:rPr>
      </w:pPr>
      <w:r w:rsidRPr="009344E4">
        <w:rPr>
          <w:lang w:val="vi-VN"/>
        </w:rPr>
        <w:t xml:space="preserve">Thuật toán TWR cần có 2 thiết bị giống nhau, tạm gọi là A và B. Đúng như cái tên, TWR sẽ truyền tín hiệu hai lần, mỗi thiết bị truyền nhận một lần, và từ đó tính toán ra được khoảng thời gian truyền mà không cần đồng bộ giữa hai thiết bị. Hình </w:t>
      </w:r>
      <w:r w:rsidR="00125388" w:rsidRPr="00125388">
        <w:rPr>
          <w:lang w:val="vi-VN"/>
        </w:rPr>
        <w:t>2.9</w:t>
      </w:r>
      <w:r w:rsidRPr="009344E4">
        <w:rPr>
          <w:lang w:val="vi-VN"/>
        </w:rPr>
        <w:t xml:space="preserve"> mô tả kỹ hơn cách thức hoạt động của TWR</w:t>
      </w:r>
      <w:r w:rsidRPr="00C3616E">
        <w:rPr>
          <w:lang w:val="vi-VN"/>
        </w:rPr>
        <w:t xml:space="preserve"> </w:t>
      </w:r>
      <w:r w:rsidRPr="009344E4">
        <w:rPr>
          <w:lang w:val="vi-VN"/>
        </w:rPr>
        <w:t>[26]</w:t>
      </w:r>
      <w:r w:rsidRPr="00C3616E">
        <w:rPr>
          <w:lang w:val="vi-VN"/>
        </w:rPr>
        <w:t>.</w:t>
      </w:r>
    </w:p>
    <w:p w14:paraId="7523C929" w14:textId="77777777" w:rsidR="00B65858" w:rsidRDefault="00B65858" w:rsidP="00B65858">
      <w:pPr>
        <w:keepNext/>
        <w:jc w:val="center"/>
      </w:pPr>
      <w:r w:rsidRPr="00E40DEF">
        <w:rPr>
          <w:noProof/>
        </w:rPr>
        <w:drawing>
          <wp:inline distT="0" distB="0" distL="0" distR="0" wp14:anchorId="0107317B" wp14:editId="0C01FAC7">
            <wp:extent cx="3566160" cy="1660995"/>
            <wp:effectExtent l="0" t="0" r="0" b="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06333" cy="1679706"/>
                    </a:xfrm>
                    <a:prstGeom prst="rect">
                      <a:avLst/>
                    </a:prstGeom>
                  </pic:spPr>
                </pic:pic>
              </a:graphicData>
            </a:graphic>
          </wp:inline>
        </w:drawing>
      </w:r>
    </w:p>
    <w:p w14:paraId="78E91CFB" w14:textId="15C9DC79" w:rsidR="00B65858" w:rsidRPr="00E40DEF" w:rsidRDefault="00B65858" w:rsidP="00B65858">
      <w:pPr>
        <w:pStyle w:val="Chuthich"/>
      </w:pPr>
      <w:bookmarkStart w:id="376" w:name="_Toc61702281"/>
      <w:bookmarkStart w:id="377" w:name="_Toc62062636"/>
      <w:bookmarkStart w:id="378" w:name="_Toc62206707"/>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9</w:t>
      </w:r>
      <w:r w:rsidR="00B07EA5">
        <w:fldChar w:fldCharType="end"/>
      </w:r>
      <w:r>
        <w:t xml:space="preserve"> </w:t>
      </w:r>
      <w:r w:rsidRPr="00085A9F">
        <w:t>Single Side Two Way Ranging [21]</w:t>
      </w:r>
      <w:bookmarkEnd w:id="376"/>
      <w:bookmarkEnd w:id="377"/>
      <w:bookmarkEnd w:id="378"/>
    </w:p>
    <w:p w14:paraId="2209C963" w14:textId="4DB78146" w:rsidR="00B65858" w:rsidRDefault="00B65858" w:rsidP="00B65858">
      <w:r w:rsidRPr="00E40DEF">
        <w:t xml:space="preserve">Làm rõ hơn, ban đầu, thiết bị A sẽ gửi đi một tín hiệu (có thể là một bản tin chứa các dữ liệu) cho thiết bị B. Cần lưu ý rằng, </w:t>
      </w:r>
      <w:r w:rsidR="00C663F9">
        <w:t>bất</w:t>
      </w:r>
      <w:r w:rsidRPr="00E40DEF">
        <w:t xml:space="preserve"> cứ khi nào một tín hiệu được truyền đi hoặc nhận được, một Timestamps sẽ được tạo ra. Thiết bị B nhận được tín hiệu, tiến hành giải mã và thực hiện các yêu cầu cần thiết sau đó gửi trả lại một tín hiệu khác cho thiết bị A. </w:t>
      </w:r>
      <w:r w:rsidR="0081664B">
        <w:t>K</w:t>
      </w:r>
      <w:r w:rsidRPr="00E40DEF">
        <w:t>hoảng thời gian giữa lúc thiết bị A gửi và nhận được tín hiệu được tính bằng cách trừ hai timestamp cho nhau, gọi là T</w:t>
      </w:r>
      <w:r w:rsidRPr="009344E4">
        <w:rPr>
          <w:vertAlign w:val="subscript"/>
        </w:rPr>
        <w:t>round</w:t>
      </w:r>
      <w:r w:rsidRPr="00E40DEF">
        <w:t>, còn đối với thiết bị B là T</w:t>
      </w:r>
      <w:r w:rsidRPr="009344E4">
        <w:rPr>
          <w:vertAlign w:val="subscript"/>
        </w:rPr>
        <w:t>reply</w:t>
      </w:r>
      <w:r w:rsidRPr="00E40DEF">
        <w:t>. Tốc độ truyền của sóng RF trong không gian là rất lớn nên có thể coi rằng hai thiết bị không thay đổi vị trí trong khi truyền, nhận. Vì thế, khoảng thời gian truyền tín hiệu trong không gian là :</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41FDAF53" w14:textId="77777777" w:rsidTr="005E2A67">
        <w:tc>
          <w:tcPr>
            <w:tcW w:w="1555" w:type="dxa"/>
          </w:tcPr>
          <w:p w14:paraId="5B50721F" w14:textId="77777777" w:rsidR="005E2A67" w:rsidRDefault="005E2A67" w:rsidP="005E2A67"/>
        </w:tc>
        <w:tc>
          <w:tcPr>
            <w:tcW w:w="5811" w:type="dxa"/>
          </w:tcPr>
          <w:p w14:paraId="3836EF3F" w14:textId="322E7FF6" w:rsidR="005E2A67" w:rsidRPr="005E2A67" w:rsidRDefault="00ED0D91" w:rsidP="005E2A67">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prop</m:t>
                    </m:r>
                  </m:sub>
                </m:sSub>
                <m:r>
                  <w:rPr>
                    <w:rFonts w:ascii="Cambria Math" w:hAnsi="Cambria Math"/>
                  </w:rPr>
                  <m:t>=</m:t>
                </m:r>
                <m:sSub>
                  <m:sSubPr>
                    <m:ctrlPr>
                      <w:rPr>
                        <w:rFonts w:ascii="Cambria Math" w:hAnsi="Cambria Math"/>
                        <w:i/>
                      </w:rPr>
                    </m:ctrlPr>
                  </m:sSub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T</m:t>
                    </m:r>
                  </m:e>
                  <m:sub>
                    <m:r>
                      <w:rPr>
                        <w:rFonts w:ascii="Cambria Math" w:hAnsi="Cambria Math"/>
                      </w:rPr>
                      <m:t>round</m:t>
                    </m:r>
                  </m:sub>
                </m:sSub>
                <m:sSub>
                  <m:sSubPr>
                    <m:ctrlPr>
                      <w:rPr>
                        <w:rFonts w:ascii="Cambria Math" w:hAnsi="Cambria Math"/>
                        <w:i/>
                      </w:rPr>
                    </m:ctrlPr>
                  </m:sSubPr>
                  <m:e>
                    <m:r>
                      <w:rPr>
                        <w:rFonts w:ascii="Cambria Math" w:hAnsi="Cambria Math"/>
                      </w:rPr>
                      <m:t>-T</m:t>
                    </m:r>
                  </m:e>
                  <m:sub>
                    <m:r>
                      <w:rPr>
                        <w:rFonts w:ascii="Cambria Math" w:hAnsi="Cambria Math"/>
                      </w:rPr>
                      <m:t>reply</m:t>
                    </m:r>
                  </m:sub>
                </m:sSub>
                <m:r>
                  <w:rPr>
                    <w:rFonts w:ascii="Cambria Math" w:hAnsi="Cambria Math"/>
                  </w:rPr>
                  <m:t>)</m:t>
                </m:r>
              </m:oMath>
            </m:oMathPara>
          </w:p>
        </w:tc>
        <w:tc>
          <w:tcPr>
            <w:tcW w:w="1985" w:type="dxa"/>
          </w:tcPr>
          <w:p w14:paraId="2E851184" w14:textId="7AE01B68"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8</w:t>
            </w:r>
            <w:r w:rsidR="00ED0D91">
              <w:rPr>
                <w:noProof/>
              </w:rPr>
              <w:fldChar w:fldCharType="end"/>
            </w:r>
          </w:p>
        </w:tc>
      </w:tr>
    </w:tbl>
    <w:p w14:paraId="7911A279" w14:textId="77777777" w:rsidR="00B65858" w:rsidRPr="00E40DEF" w:rsidRDefault="00B65858" w:rsidP="00B65858">
      <w:r w:rsidRPr="00E40DEF">
        <w:t>Như vậy, có thể thấy rằng hai thiết bị hoạt động hoàn toàn độc lập với nhau mà không cần đồng bộ thời gian để có thể tính toán được thời gian truyền.</w:t>
      </w:r>
    </w:p>
    <w:p w14:paraId="3492EC93" w14:textId="3CEFC394" w:rsidR="00B65858" w:rsidRDefault="00B65858" w:rsidP="00B65858">
      <w:r w:rsidRPr="00E40DEF">
        <w:t>Tuy nhiên, cả hai bộ định thời của A và B đều có khoảng thời gian trễ phản hồi nhất định gọi là e, để khời tạo các tham số, điều này có thể ảnh hưởng tới kết quả thu được.</w:t>
      </w:r>
      <w:r>
        <w:t xml:space="preserve"> K</w:t>
      </w:r>
      <w:r w:rsidRPr="00E40DEF">
        <w:t xml:space="preserve">hoảng thời gian sai lệch được tính bằng: </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6B0B3112" w14:textId="77777777" w:rsidTr="005E2A67">
        <w:tc>
          <w:tcPr>
            <w:tcW w:w="1555" w:type="dxa"/>
          </w:tcPr>
          <w:p w14:paraId="5AFE4966" w14:textId="77777777" w:rsidR="005E2A67" w:rsidRDefault="005E2A67" w:rsidP="005E2A67"/>
        </w:tc>
        <w:tc>
          <w:tcPr>
            <w:tcW w:w="5811" w:type="dxa"/>
          </w:tcPr>
          <w:p w14:paraId="6852B588" w14:textId="2ECAACF7" w:rsidR="005E2A67" w:rsidRPr="005E2A67" w:rsidRDefault="005E2A67" w:rsidP="005E2A67">
            <m:oMathPara>
              <m:oMathParaPr>
                <m:jc m:val="left"/>
              </m:oMathParaPr>
              <m:oMath>
                <m:r>
                  <w:rPr>
                    <w:rFonts w:ascii="Cambria Math" w:hAnsi="Cambria Math"/>
                  </w:rPr>
                  <m:t>error=</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ply</m:t>
                    </m:r>
                  </m:sub>
                </m:sSub>
              </m:oMath>
            </m:oMathPara>
          </w:p>
        </w:tc>
        <w:tc>
          <w:tcPr>
            <w:tcW w:w="1985" w:type="dxa"/>
          </w:tcPr>
          <w:p w14:paraId="480B0D54" w14:textId="43687385"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9</w:t>
            </w:r>
            <w:r w:rsidR="00ED0D91">
              <w:rPr>
                <w:noProof/>
              </w:rPr>
              <w:fldChar w:fldCharType="end"/>
            </w:r>
          </w:p>
        </w:tc>
      </w:tr>
    </w:tbl>
    <w:p w14:paraId="77CAA4AD" w14:textId="2C70C7FF" w:rsidR="00B65858" w:rsidRPr="00E40DEF" w:rsidRDefault="00B65858" w:rsidP="00B65858">
      <w:r w:rsidRPr="00E40DEF">
        <w:t xml:space="preserve">Rõ ràng rằng, </w:t>
      </w:r>
      <m:oMath>
        <m:sSub>
          <m:sSubPr>
            <m:ctrlPr>
              <w:rPr>
                <w:rFonts w:ascii="Cambria Math" w:hAnsi="Cambria Math"/>
                <w:i/>
              </w:rPr>
            </m:ctrlPr>
          </m:sSubPr>
          <m:e>
            <m:r>
              <w:rPr>
                <w:rFonts w:ascii="Cambria Math" w:hAnsi="Cambria Math"/>
              </w:rPr>
              <m:t>T</m:t>
            </m:r>
          </m:e>
          <m:sub>
            <m:r>
              <w:rPr>
                <w:rFonts w:ascii="Cambria Math" w:hAnsi="Cambria Math"/>
              </w:rPr>
              <m:t>reply</m:t>
            </m:r>
          </m:sub>
        </m:sSub>
      </m:oMath>
      <w:r w:rsidRPr="00E40DEF">
        <w:t xml:space="preserve"> sẽ tăng nếu chênh lệch thời gian trễ giữa hai thiết bị tăng lên. Khoảng sai lệch này có thể gây kết quả tệ tới mức mà chỉ cần một nano giây có thể dẫn tới sai lệch 30</w:t>
      </w:r>
      <w:r w:rsidR="00376790">
        <w:rPr>
          <w:i/>
          <w:iCs/>
        </w:rPr>
        <w:t>cm</w:t>
      </w:r>
      <w:r w:rsidRPr="009344E4">
        <w:rPr>
          <w:i/>
          <w:iCs/>
        </w:rPr>
        <w:t xml:space="preserve"> </w:t>
      </w:r>
      <w:r w:rsidRPr="00E40DEF">
        <w:t>khoảng cách.</w:t>
      </w:r>
    </w:p>
    <w:p w14:paraId="341C701E" w14:textId="5ACD10AC" w:rsidR="00B65858" w:rsidRPr="00E40DEF" w:rsidRDefault="00B65858" w:rsidP="00B65858">
      <w:r w:rsidRPr="00E40DEF">
        <w:lastRenderedPageBreak/>
        <w:t xml:space="preserve">May mắn, có một cách đơn giẩn để giảm thiểu sai lệch này, đó là việc thực hiện truyền nhận thêm một lần nữa. Thực chất của việc này là mở rộng so với cách làm phía trên, với sử dụng hai lần truyền nhận giữa các thiết bị. Hình </w:t>
      </w:r>
      <w:r w:rsidR="00125388">
        <w:t>2.10</w:t>
      </w:r>
      <w:r w:rsidRPr="00E40DEF">
        <w:t xml:space="preserve"> mô tả chi tiết cách hoạt động của phương pháp:</w:t>
      </w:r>
    </w:p>
    <w:p w14:paraId="4205FEB3" w14:textId="77777777" w:rsidR="00B65858" w:rsidRDefault="00B65858" w:rsidP="00B65858">
      <w:pPr>
        <w:keepNext/>
        <w:jc w:val="center"/>
      </w:pPr>
      <w:r w:rsidRPr="00E40DEF">
        <w:rPr>
          <w:noProof/>
        </w:rPr>
        <w:drawing>
          <wp:inline distT="0" distB="0" distL="0" distR="0" wp14:anchorId="42FE5586" wp14:editId="3223C19F">
            <wp:extent cx="3467100" cy="1494241"/>
            <wp:effectExtent l="0" t="0" r="0" b="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84192" cy="1501607"/>
                    </a:xfrm>
                    <a:prstGeom prst="rect">
                      <a:avLst/>
                    </a:prstGeom>
                  </pic:spPr>
                </pic:pic>
              </a:graphicData>
            </a:graphic>
          </wp:inline>
        </w:drawing>
      </w:r>
    </w:p>
    <w:p w14:paraId="7B08DDA9" w14:textId="329C0C02" w:rsidR="00B65858" w:rsidRPr="00E40DEF" w:rsidRDefault="00B65858" w:rsidP="00B65858">
      <w:pPr>
        <w:pStyle w:val="Chuthich"/>
      </w:pPr>
      <w:bookmarkStart w:id="379" w:name="_Toc61702282"/>
      <w:bookmarkStart w:id="380" w:name="_Toc62062637"/>
      <w:bookmarkStart w:id="381" w:name="_Toc62206708"/>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0</w:t>
      </w:r>
      <w:r w:rsidR="00B07EA5">
        <w:fldChar w:fldCharType="end"/>
      </w:r>
      <w:r>
        <w:t xml:space="preserve"> </w:t>
      </w:r>
      <w:r w:rsidRPr="00085A9F">
        <w:t>Double-side Two Way Ranging [21]</w:t>
      </w:r>
      <w:bookmarkEnd w:id="379"/>
      <w:bookmarkEnd w:id="380"/>
      <w:bookmarkEnd w:id="381"/>
    </w:p>
    <w:p w14:paraId="1E2C84EC" w14:textId="4F9D8A47" w:rsidR="00B65858" w:rsidRDefault="00B65858" w:rsidP="00B65858">
      <w:r w:rsidRPr="00E40DEF">
        <w:t>Lúc này thời gian truyền trong không gian được tính bằng:</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2B584F" w:rsidRPr="002B584F" w14:paraId="508F06BA" w14:textId="77777777" w:rsidTr="002B584F">
        <w:tc>
          <w:tcPr>
            <w:tcW w:w="1555" w:type="dxa"/>
          </w:tcPr>
          <w:p w14:paraId="0D72284F" w14:textId="77777777" w:rsidR="002B584F" w:rsidRPr="002B584F" w:rsidRDefault="002B584F" w:rsidP="002B584F">
            <w:pPr>
              <w:spacing w:line="264" w:lineRule="auto"/>
            </w:pPr>
          </w:p>
        </w:tc>
        <w:tc>
          <w:tcPr>
            <w:tcW w:w="5811" w:type="dxa"/>
          </w:tcPr>
          <w:p w14:paraId="6F810A61" w14:textId="1DA1543F" w:rsidR="002B584F" w:rsidRPr="002B584F" w:rsidRDefault="002B584F" w:rsidP="002B584F">
            <w:pPr>
              <w:spacing w:line="264" w:lineRule="auto"/>
            </w:pPr>
            <m:oMathPara>
              <m:oMath>
                <m:sSub>
                  <m:sSubPr>
                    <m:ctrlPr>
                      <w:rPr>
                        <w:rFonts w:ascii="Cambria Math" w:hAnsi="Cambria Math"/>
                        <w:i/>
                      </w:rPr>
                    </m:ctrlPr>
                  </m:sSubPr>
                  <m:e>
                    <m:r>
                      <w:rPr>
                        <w:rFonts w:ascii="Cambria Math" w:hAnsi="Cambria Math"/>
                      </w:rPr>
                      <m:t>T</m:t>
                    </m:r>
                  </m:e>
                  <m:sub>
                    <m:r>
                      <w:rPr>
                        <w:rFonts w:ascii="Cambria Math" w:hAnsi="Cambria Math"/>
                      </w:rPr>
                      <m:t>pro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ound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ound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ply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ply2</m:t>
                        </m:r>
                      </m:sub>
                    </m:sSub>
                  </m:num>
                  <m:den>
                    <m:sSub>
                      <m:sSubPr>
                        <m:ctrlPr>
                          <w:rPr>
                            <w:rFonts w:ascii="Cambria Math" w:hAnsi="Cambria Math"/>
                            <w:i/>
                          </w:rPr>
                        </m:ctrlPr>
                      </m:sSubPr>
                      <m:e>
                        <m:r>
                          <w:rPr>
                            <w:rFonts w:ascii="Cambria Math" w:hAnsi="Cambria Math"/>
                          </w:rPr>
                          <m:t>T</m:t>
                        </m:r>
                      </m:e>
                      <m:sub>
                        <m:r>
                          <w:rPr>
                            <w:rFonts w:ascii="Cambria Math" w:hAnsi="Cambria Math"/>
                          </w:rPr>
                          <m:t>Round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ound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ply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ply2</m:t>
                        </m:r>
                      </m:sub>
                    </m:sSub>
                  </m:den>
                </m:f>
                <m:r>
                  <w:rPr>
                    <w:rFonts w:ascii="Cambria Math" w:hAnsi="Cambria Math"/>
                  </w:rPr>
                  <m:t>[26</m:t>
                </m:r>
                <m:r>
                  <w:rPr>
                    <w:rFonts w:ascii="Cambria Math" w:hAnsi="Cambria Math"/>
                  </w:rPr>
                  <m:t>]</m:t>
                </m:r>
              </m:oMath>
            </m:oMathPara>
          </w:p>
        </w:tc>
        <w:tc>
          <w:tcPr>
            <w:tcW w:w="1985" w:type="dxa"/>
          </w:tcPr>
          <w:p w14:paraId="44782778" w14:textId="46759C4F" w:rsidR="002B584F" w:rsidRPr="002B584F" w:rsidRDefault="002B584F" w:rsidP="002B584F">
            <w:pPr>
              <w:spacing w:line="264" w:lineRule="auto"/>
              <w:rPr>
                <w:i/>
                <w:iCs/>
              </w:rPr>
            </w:pPr>
            <w:r w:rsidRPr="002B584F">
              <w:rPr>
                <w:i/>
                <w:iCs/>
              </w:rPr>
              <w:t xml:space="preserve">PT </w:t>
            </w:r>
            <w:r w:rsidRPr="002B584F">
              <w:rPr>
                <w:i/>
                <w:iCs/>
              </w:rPr>
              <w:fldChar w:fldCharType="begin"/>
            </w:r>
            <w:r w:rsidRPr="002B584F">
              <w:rPr>
                <w:i/>
                <w:iCs/>
              </w:rPr>
              <w:instrText xml:space="preserve"> STYLEREF 1 \s </w:instrText>
            </w:r>
            <w:r w:rsidRPr="002B584F">
              <w:rPr>
                <w:i/>
                <w:iCs/>
              </w:rPr>
              <w:fldChar w:fldCharType="separate"/>
            </w:r>
            <w:r w:rsidR="003C1BF3">
              <w:rPr>
                <w:i/>
                <w:iCs/>
                <w:noProof/>
              </w:rPr>
              <w:t>2</w:t>
            </w:r>
            <w:r w:rsidRPr="002B584F">
              <w:fldChar w:fldCharType="end"/>
            </w:r>
            <w:r w:rsidRPr="002B584F">
              <w:rPr>
                <w:i/>
                <w:iCs/>
              </w:rPr>
              <w:t>.</w:t>
            </w:r>
            <w:r w:rsidRPr="002B584F">
              <w:rPr>
                <w:i/>
                <w:iCs/>
              </w:rPr>
              <w:fldChar w:fldCharType="begin"/>
            </w:r>
            <w:r w:rsidRPr="002B584F">
              <w:rPr>
                <w:i/>
                <w:iCs/>
              </w:rPr>
              <w:instrText xml:space="preserve"> SEQ PT \* ARABIC \s 1 </w:instrText>
            </w:r>
            <w:r w:rsidRPr="002B584F">
              <w:rPr>
                <w:i/>
                <w:iCs/>
              </w:rPr>
              <w:fldChar w:fldCharType="separate"/>
            </w:r>
            <w:r w:rsidR="003C1BF3">
              <w:rPr>
                <w:i/>
                <w:iCs/>
                <w:noProof/>
              </w:rPr>
              <w:t>10</w:t>
            </w:r>
            <w:r w:rsidRPr="002B584F">
              <w:fldChar w:fldCharType="end"/>
            </w:r>
          </w:p>
        </w:tc>
      </w:tr>
    </w:tbl>
    <w:p w14:paraId="61923C67" w14:textId="305A3A40" w:rsidR="00B65858" w:rsidRDefault="00B65858" w:rsidP="00B65858">
      <w:r w:rsidRPr="00E40DEF">
        <w:t>Khi đó, độ trễ phản hồi được tính bằng:</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3664A6F1" w14:textId="77777777" w:rsidTr="005E2A67">
        <w:tc>
          <w:tcPr>
            <w:tcW w:w="1555" w:type="dxa"/>
          </w:tcPr>
          <w:p w14:paraId="26A616B2" w14:textId="77777777" w:rsidR="005E2A67" w:rsidRDefault="005E2A67" w:rsidP="005E2A67"/>
        </w:tc>
        <w:tc>
          <w:tcPr>
            <w:tcW w:w="5811" w:type="dxa"/>
          </w:tcPr>
          <w:p w14:paraId="4CC184A7" w14:textId="04B56B8A" w:rsidR="005E2A67" w:rsidRDefault="005E2A67" w:rsidP="005E2A67">
            <m:oMath>
              <m:r>
                <w:rPr>
                  <w:rFonts w:ascii="Cambria Math" w:hAnsi="Cambria Math"/>
                </w:rPr>
                <m:t>error=</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num>
                    <m:den>
                      <m:r>
                        <w:rPr>
                          <w:rFonts w:ascii="Cambria Math" w:hAnsi="Cambria Math"/>
                        </w:rPr>
                        <m:t>2</m:t>
                      </m:r>
                    </m:den>
                  </m:f>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rop</m:t>
                  </m:r>
                </m:sub>
              </m:sSub>
            </m:oMath>
            <w:r w:rsidRPr="005E2A67">
              <w:t xml:space="preserve"> [23]</w:t>
            </w:r>
          </w:p>
        </w:tc>
        <w:tc>
          <w:tcPr>
            <w:tcW w:w="1985" w:type="dxa"/>
          </w:tcPr>
          <w:p w14:paraId="370ADA47" w14:textId="57CB24E2"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1</w:t>
            </w:r>
            <w:r w:rsidR="00ED0D91">
              <w:rPr>
                <w:noProof/>
              </w:rPr>
              <w:fldChar w:fldCharType="end"/>
            </w:r>
          </w:p>
        </w:tc>
      </w:tr>
    </w:tbl>
    <w:p w14:paraId="010D8B96" w14:textId="77777777" w:rsidR="00B65858" w:rsidRPr="00E40DEF" w:rsidRDefault="00B65858" w:rsidP="00B65858">
      <w:r w:rsidRPr="00E40DEF">
        <w:t>Vì các giá trị k</w:t>
      </w:r>
      <w:r w:rsidRPr="009344E4">
        <w:rPr>
          <w:vertAlign w:val="subscript"/>
        </w:rPr>
        <w:t>A</w:t>
      </w:r>
      <w:r w:rsidRPr="00E40DEF">
        <w:t>, k</w:t>
      </w:r>
      <w:r w:rsidRPr="009344E4">
        <w:rPr>
          <w:vertAlign w:val="subscript"/>
        </w:rPr>
        <w:t>B</w:t>
      </w:r>
      <w:r w:rsidRPr="00E40DEF">
        <w:t xml:space="preserve"> rất gần 1 nên sai số được giảm thiểu đi đáng kể [26].</w:t>
      </w:r>
    </w:p>
    <w:p w14:paraId="7FB0B548" w14:textId="742B45A2" w:rsidR="00B65858" w:rsidRDefault="00B65858" w:rsidP="00B65858">
      <w:r w:rsidRPr="00E40DEF">
        <w:t xml:space="preserve">Có thể thấy, khác với việc chỉ truyền nhận một lần duy nhất, khi mà lỗi phát sinh không phụ thuộc vào thời gian phản hồi. Hơn nữa ngay cả với độ trễ tệ nhất có thể phát sinh, giá trị k có thể là 0,99998 và 1,00002. Vì thế đối với thời gian truyền là 333 </w:t>
      </w:r>
      <w:r w:rsidR="00C663F9" w:rsidRPr="00C663F9">
        <w:t>ns</w:t>
      </w:r>
      <w:r w:rsidRPr="00C663F9">
        <w:t xml:space="preserve"> giây,</w:t>
      </w:r>
      <w:r w:rsidRPr="00E40DEF">
        <w:t xml:space="preserve"> có nghĩa là </w:t>
      </w:r>
      <w:r w:rsidRPr="00C663F9">
        <w:t xml:space="preserve">truyền trong phạm vi 100 mét, sai số chỉ còn 6,7 </w:t>
      </w:r>
      <w:r w:rsidR="00C663F9" w:rsidRPr="00C663F9">
        <w:t>ps</w:t>
      </w:r>
      <w:r w:rsidRPr="00C663F9">
        <w:t xml:space="preserve">, tương đương với 2,2 </w:t>
      </w:r>
      <w:r w:rsidR="00C663F9" w:rsidRPr="00C663F9">
        <w:t>mm</w:t>
      </w:r>
      <w:r w:rsidRPr="00C663F9">
        <w:t>. Đây là một sai số rất nhỏ không đáng kể. Với sai số bù xung nhịp được giảm rõ ràng, thuật toán TWR hai chiều này phù hợp hơn trong việc định vị. Vì vậy, thuật toán này là thuật toán được triển khai trong suốt</w:t>
      </w:r>
      <w:r w:rsidRPr="00E40DEF">
        <w:t xml:space="preserve"> đồ án này</w:t>
      </w:r>
      <w:r>
        <w:t xml:space="preserve"> </w:t>
      </w:r>
      <w:r w:rsidRPr="00E40DEF">
        <w:t>[23]</w:t>
      </w:r>
      <w:r>
        <w:t>.</w:t>
      </w:r>
    </w:p>
    <w:p w14:paraId="3927896A" w14:textId="77777777" w:rsidR="00B65858" w:rsidRPr="000A1ED7" w:rsidRDefault="00B65858" w:rsidP="00E37633">
      <w:pPr>
        <w:pStyle w:val="oancuaDanhsach"/>
        <w:keepNext/>
        <w:keepLines/>
        <w:numPr>
          <w:ilvl w:val="0"/>
          <w:numId w:val="16"/>
        </w:numPr>
        <w:spacing w:before="120"/>
        <w:contextualSpacing w:val="0"/>
        <w:outlineLvl w:val="2"/>
        <w:rPr>
          <w:rFonts w:eastAsiaTheme="majorEastAsia"/>
          <w:b/>
          <w:iCs/>
          <w:vanish/>
        </w:rPr>
      </w:pPr>
      <w:bookmarkStart w:id="382" w:name="_Toc61688394"/>
      <w:bookmarkStart w:id="383" w:name="_Toc61688506"/>
      <w:bookmarkStart w:id="384" w:name="_Toc62062006"/>
      <w:bookmarkStart w:id="385" w:name="_Toc62062424"/>
      <w:bookmarkStart w:id="386" w:name="_Toc62064486"/>
      <w:bookmarkStart w:id="387" w:name="_Toc62124389"/>
      <w:bookmarkStart w:id="388" w:name="_Toc62145036"/>
      <w:bookmarkStart w:id="389" w:name="_Toc62206466"/>
      <w:bookmarkStart w:id="390" w:name="_Toc62206606"/>
      <w:bookmarkEnd w:id="382"/>
      <w:bookmarkEnd w:id="383"/>
      <w:bookmarkEnd w:id="384"/>
      <w:bookmarkEnd w:id="385"/>
      <w:bookmarkEnd w:id="386"/>
      <w:bookmarkEnd w:id="387"/>
      <w:bookmarkEnd w:id="388"/>
      <w:bookmarkEnd w:id="389"/>
      <w:bookmarkEnd w:id="390"/>
    </w:p>
    <w:p w14:paraId="3CCF6912" w14:textId="77777777" w:rsidR="00B65858" w:rsidRPr="000A1ED7" w:rsidRDefault="00B65858" w:rsidP="00E37633">
      <w:pPr>
        <w:pStyle w:val="oancuaDanhsach"/>
        <w:keepNext/>
        <w:keepLines/>
        <w:numPr>
          <w:ilvl w:val="0"/>
          <w:numId w:val="16"/>
        </w:numPr>
        <w:spacing w:before="120"/>
        <w:contextualSpacing w:val="0"/>
        <w:outlineLvl w:val="2"/>
        <w:rPr>
          <w:rFonts w:eastAsiaTheme="majorEastAsia"/>
          <w:b/>
          <w:iCs/>
          <w:vanish/>
        </w:rPr>
      </w:pPr>
      <w:bookmarkStart w:id="391" w:name="_Toc61688395"/>
      <w:bookmarkStart w:id="392" w:name="_Toc61688507"/>
      <w:bookmarkStart w:id="393" w:name="_Toc62062007"/>
      <w:bookmarkStart w:id="394" w:name="_Toc62062425"/>
      <w:bookmarkStart w:id="395" w:name="_Toc62064487"/>
      <w:bookmarkStart w:id="396" w:name="_Toc62124390"/>
      <w:bookmarkStart w:id="397" w:name="_Toc62145037"/>
      <w:bookmarkStart w:id="398" w:name="_Toc62206467"/>
      <w:bookmarkStart w:id="399" w:name="_Toc62206607"/>
      <w:bookmarkEnd w:id="391"/>
      <w:bookmarkEnd w:id="392"/>
      <w:bookmarkEnd w:id="393"/>
      <w:bookmarkEnd w:id="394"/>
      <w:bookmarkEnd w:id="395"/>
      <w:bookmarkEnd w:id="396"/>
      <w:bookmarkEnd w:id="397"/>
      <w:bookmarkEnd w:id="398"/>
      <w:bookmarkEnd w:id="399"/>
    </w:p>
    <w:p w14:paraId="7BFEAEE7" w14:textId="77777777" w:rsidR="00B65858" w:rsidRPr="000A1ED7" w:rsidRDefault="00B65858" w:rsidP="00E37633">
      <w:pPr>
        <w:pStyle w:val="oancuaDanhsach"/>
        <w:keepNext/>
        <w:keepLines/>
        <w:numPr>
          <w:ilvl w:val="1"/>
          <w:numId w:val="16"/>
        </w:numPr>
        <w:spacing w:before="120"/>
        <w:contextualSpacing w:val="0"/>
        <w:outlineLvl w:val="2"/>
        <w:rPr>
          <w:rFonts w:eastAsiaTheme="majorEastAsia"/>
          <w:b/>
          <w:iCs/>
          <w:vanish/>
        </w:rPr>
      </w:pPr>
      <w:bookmarkStart w:id="400" w:name="_Toc61688396"/>
      <w:bookmarkStart w:id="401" w:name="_Toc61688508"/>
      <w:bookmarkStart w:id="402" w:name="_Toc62062008"/>
      <w:bookmarkStart w:id="403" w:name="_Toc62062426"/>
      <w:bookmarkStart w:id="404" w:name="_Toc62064488"/>
      <w:bookmarkStart w:id="405" w:name="_Toc62124391"/>
      <w:bookmarkStart w:id="406" w:name="_Toc62145038"/>
      <w:bookmarkStart w:id="407" w:name="_Toc62206468"/>
      <w:bookmarkStart w:id="408" w:name="_Toc62206608"/>
      <w:bookmarkEnd w:id="400"/>
      <w:bookmarkEnd w:id="401"/>
      <w:bookmarkEnd w:id="402"/>
      <w:bookmarkEnd w:id="403"/>
      <w:bookmarkEnd w:id="404"/>
      <w:bookmarkEnd w:id="405"/>
      <w:bookmarkEnd w:id="406"/>
      <w:bookmarkEnd w:id="407"/>
      <w:bookmarkEnd w:id="408"/>
    </w:p>
    <w:p w14:paraId="7488CC2D" w14:textId="77777777" w:rsidR="00B65858" w:rsidRPr="000A1ED7" w:rsidRDefault="00B65858" w:rsidP="00E37633">
      <w:pPr>
        <w:pStyle w:val="oancuaDanhsach"/>
        <w:keepNext/>
        <w:keepLines/>
        <w:numPr>
          <w:ilvl w:val="1"/>
          <w:numId w:val="16"/>
        </w:numPr>
        <w:spacing w:before="120"/>
        <w:contextualSpacing w:val="0"/>
        <w:outlineLvl w:val="2"/>
        <w:rPr>
          <w:rFonts w:eastAsiaTheme="majorEastAsia"/>
          <w:b/>
          <w:iCs/>
          <w:vanish/>
        </w:rPr>
      </w:pPr>
      <w:bookmarkStart w:id="409" w:name="_Toc61688397"/>
      <w:bookmarkStart w:id="410" w:name="_Toc61688509"/>
      <w:bookmarkStart w:id="411" w:name="_Toc62062009"/>
      <w:bookmarkStart w:id="412" w:name="_Toc62062427"/>
      <w:bookmarkStart w:id="413" w:name="_Toc62064489"/>
      <w:bookmarkStart w:id="414" w:name="_Toc62124392"/>
      <w:bookmarkStart w:id="415" w:name="_Toc62145039"/>
      <w:bookmarkStart w:id="416" w:name="_Toc62206469"/>
      <w:bookmarkStart w:id="417" w:name="_Toc62206609"/>
      <w:bookmarkEnd w:id="409"/>
      <w:bookmarkEnd w:id="410"/>
      <w:bookmarkEnd w:id="411"/>
      <w:bookmarkEnd w:id="412"/>
      <w:bookmarkEnd w:id="413"/>
      <w:bookmarkEnd w:id="414"/>
      <w:bookmarkEnd w:id="415"/>
      <w:bookmarkEnd w:id="416"/>
      <w:bookmarkEnd w:id="417"/>
    </w:p>
    <w:p w14:paraId="3F0DC8B8" w14:textId="77777777" w:rsidR="00B65858" w:rsidRPr="000A1ED7" w:rsidRDefault="00B65858" w:rsidP="00E37633">
      <w:pPr>
        <w:pStyle w:val="oancuaDanhsach"/>
        <w:keepNext/>
        <w:keepLines/>
        <w:numPr>
          <w:ilvl w:val="1"/>
          <w:numId w:val="16"/>
        </w:numPr>
        <w:spacing w:before="120"/>
        <w:contextualSpacing w:val="0"/>
        <w:outlineLvl w:val="2"/>
        <w:rPr>
          <w:rFonts w:eastAsiaTheme="majorEastAsia"/>
          <w:b/>
          <w:iCs/>
          <w:vanish/>
        </w:rPr>
      </w:pPr>
      <w:bookmarkStart w:id="418" w:name="_Toc61688398"/>
      <w:bookmarkStart w:id="419" w:name="_Toc61688510"/>
      <w:bookmarkStart w:id="420" w:name="_Toc62062010"/>
      <w:bookmarkStart w:id="421" w:name="_Toc62062428"/>
      <w:bookmarkStart w:id="422" w:name="_Toc62064490"/>
      <w:bookmarkStart w:id="423" w:name="_Toc62124393"/>
      <w:bookmarkStart w:id="424" w:name="_Toc62145040"/>
      <w:bookmarkStart w:id="425" w:name="_Toc62206470"/>
      <w:bookmarkStart w:id="426" w:name="_Toc62206610"/>
      <w:bookmarkEnd w:id="418"/>
      <w:bookmarkEnd w:id="419"/>
      <w:bookmarkEnd w:id="420"/>
      <w:bookmarkEnd w:id="421"/>
      <w:bookmarkEnd w:id="422"/>
      <w:bookmarkEnd w:id="423"/>
      <w:bookmarkEnd w:id="424"/>
      <w:bookmarkEnd w:id="425"/>
      <w:bookmarkEnd w:id="426"/>
    </w:p>
    <w:p w14:paraId="0EDA03C1" w14:textId="77777777" w:rsidR="00B65858" w:rsidRPr="000A1ED7" w:rsidRDefault="00B65858" w:rsidP="00E37633">
      <w:pPr>
        <w:pStyle w:val="oancuaDanhsach"/>
        <w:keepNext/>
        <w:keepLines/>
        <w:numPr>
          <w:ilvl w:val="2"/>
          <w:numId w:val="16"/>
        </w:numPr>
        <w:spacing w:before="120"/>
        <w:contextualSpacing w:val="0"/>
        <w:outlineLvl w:val="2"/>
        <w:rPr>
          <w:rFonts w:eastAsiaTheme="majorEastAsia"/>
          <w:b/>
          <w:iCs/>
          <w:vanish/>
        </w:rPr>
      </w:pPr>
      <w:bookmarkStart w:id="427" w:name="_Toc61688399"/>
      <w:bookmarkStart w:id="428" w:name="_Toc61688511"/>
      <w:bookmarkStart w:id="429" w:name="_Toc62062011"/>
      <w:bookmarkStart w:id="430" w:name="_Toc62062429"/>
      <w:bookmarkStart w:id="431" w:name="_Toc62064491"/>
      <w:bookmarkStart w:id="432" w:name="_Toc62124394"/>
      <w:bookmarkStart w:id="433" w:name="_Toc62145041"/>
      <w:bookmarkStart w:id="434" w:name="_Toc62206471"/>
      <w:bookmarkStart w:id="435" w:name="_Toc62206611"/>
      <w:bookmarkEnd w:id="427"/>
      <w:bookmarkEnd w:id="428"/>
      <w:bookmarkEnd w:id="429"/>
      <w:bookmarkEnd w:id="430"/>
      <w:bookmarkEnd w:id="431"/>
      <w:bookmarkEnd w:id="432"/>
      <w:bookmarkEnd w:id="433"/>
      <w:bookmarkEnd w:id="434"/>
      <w:bookmarkEnd w:id="435"/>
    </w:p>
    <w:p w14:paraId="5CCEAC79" w14:textId="77777777" w:rsidR="00B65858" w:rsidRDefault="00B65858" w:rsidP="00E37633">
      <w:pPr>
        <w:pStyle w:val="u3"/>
        <w:numPr>
          <w:ilvl w:val="2"/>
          <w:numId w:val="16"/>
        </w:numPr>
      </w:pPr>
      <w:bookmarkStart w:id="436" w:name="_Toc62064492"/>
      <w:bookmarkStart w:id="437" w:name="_Toc62206612"/>
      <w:r>
        <w:t>Thuật toán định vị</w:t>
      </w:r>
      <w:bookmarkEnd w:id="436"/>
      <w:bookmarkEnd w:id="437"/>
    </w:p>
    <w:p w14:paraId="7FBB81FC" w14:textId="77777777" w:rsidR="00B65858" w:rsidRPr="00AB601B" w:rsidRDefault="00B65858" w:rsidP="00B65858">
      <w:r w:rsidRPr="00AB601B">
        <w:t xml:space="preserve">Sau khi thu thập được dữ liệu, yêu cầu đặt ra là phải sử dụng thuật toán hợp lý để xác định vị trí của vật thể. Trong đồ án này, em sử dụng thuật toán Trilateration như đã đề cập ở </w:t>
      </w:r>
      <w:r w:rsidRPr="00477D6D">
        <w:t xml:space="preserve">mục </w:t>
      </w:r>
      <w:r>
        <w:t>2.2.2</w:t>
      </w:r>
      <w:r w:rsidRPr="00AB601B">
        <w:t xml:space="preserve"> để xác định vị trí trong không gian </w:t>
      </w:r>
      <w:r>
        <w:t>hai</w:t>
      </w:r>
      <w:r w:rsidRPr="00AB601B">
        <w:t xml:space="preserve"> chiều từ ba mốc sẵn có. Phương pháp này phù hợp nhất với bài toán ở thời điểm hiện tại. Ba module sẽ được giữ cố định ở các vị trí đã chọn sẵn trong khi module còn lại sẽ được gắn trên đối tượng muốn xác định vị trí.</w:t>
      </w:r>
    </w:p>
    <w:p w14:paraId="57768D31" w14:textId="77777777" w:rsidR="00B65858" w:rsidRPr="00AB601B" w:rsidRDefault="00B65858" w:rsidP="00B65858">
      <w:r w:rsidRPr="00AB601B">
        <w:t>Từ kết quả của phương pháp TWR, mỗi Anchor sẽ trả lại cho Tag giá trị là kết quả của phép đo khoảng cách giữa chúng. Từ đó, làm dữ liệu đầu vào cho thuật toán Trilateration như sau: Từ vị trí của các Anchor (đã biết trước) và khoảng cách từ nó tới Tag, dựng một đường tròn với bán kính là khoảng cách đó.</w:t>
      </w:r>
    </w:p>
    <w:p w14:paraId="7A137953" w14:textId="77777777" w:rsidR="00B65858" w:rsidRDefault="00B65858" w:rsidP="00B65858">
      <w:pPr>
        <w:keepNext/>
        <w:jc w:val="center"/>
      </w:pPr>
      <w:r w:rsidRPr="00AB601B">
        <w:rPr>
          <w:noProof/>
        </w:rPr>
        <w:lastRenderedPageBreak/>
        <w:drawing>
          <wp:inline distT="0" distB="0" distL="0" distR="0" wp14:anchorId="20C7BAF1" wp14:editId="295B82A6">
            <wp:extent cx="2819400" cy="1958545"/>
            <wp:effectExtent l="0" t="0" r="0" b="3810"/>
            <wp:docPr id="61" name="Hình ảnh 61" descr="Schematic diagram of spherical trilateration.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hematic diagram of spherical trilateration. | Download Scientific Diagra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5163" cy="1976442"/>
                    </a:xfrm>
                    <a:prstGeom prst="rect">
                      <a:avLst/>
                    </a:prstGeom>
                    <a:noFill/>
                    <a:ln>
                      <a:noFill/>
                    </a:ln>
                  </pic:spPr>
                </pic:pic>
              </a:graphicData>
            </a:graphic>
          </wp:inline>
        </w:drawing>
      </w:r>
      <w:r w:rsidRPr="00AB601B">
        <w:rPr>
          <w:noProof/>
        </w:rPr>
        <w:drawing>
          <wp:inline distT="0" distB="0" distL="0" distR="0" wp14:anchorId="36AFDEA4" wp14:editId="13FD063C">
            <wp:extent cx="2567940" cy="1509013"/>
            <wp:effectExtent l="0" t="0" r="3810" b="0"/>
            <wp:docPr id="62" name="Hình ảnh 62" descr="Strand: scalable trilateration with Node.js | Journal of Cloud Computing |  Full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trand: scalable trilateration with Node.js | Journal of Cloud Computing |  Full Tex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92672" cy="1523546"/>
                    </a:xfrm>
                    <a:prstGeom prst="rect">
                      <a:avLst/>
                    </a:prstGeom>
                    <a:noFill/>
                    <a:ln>
                      <a:noFill/>
                    </a:ln>
                  </pic:spPr>
                </pic:pic>
              </a:graphicData>
            </a:graphic>
          </wp:inline>
        </w:drawing>
      </w:r>
    </w:p>
    <w:p w14:paraId="58224DE7" w14:textId="77777777" w:rsidR="00B65858" w:rsidRDefault="00B65858" w:rsidP="00B65858">
      <w:pPr>
        <w:pStyle w:val="Chuthich"/>
      </w:pPr>
      <w:r>
        <w:t>(a)</w:t>
      </w:r>
      <w:r>
        <w:tab/>
      </w:r>
      <w:r>
        <w:tab/>
      </w:r>
      <w:r>
        <w:tab/>
      </w:r>
      <w:r>
        <w:tab/>
      </w:r>
      <w:r>
        <w:tab/>
      </w:r>
      <w:r>
        <w:tab/>
        <w:t>(b)</w:t>
      </w:r>
    </w:p>
    <w:p w14:paraId="37136E5C" w14:textId="4C50F03C" w:rsidR="00B65858" w:rsidRPr="00CF3E48" w:rsidRDefault="00B65858" w:rsidP="00B65858">
      <w:pPr>
        <w:pStyle w:val="Chuthich"/>
      </w:pPr>
      <w:bookmarkStart w:id="438" w:name="_Toc61702283"/>
      <w:bookmarkStart w:id="439" w:name="_Toc62062638"/>
      <w:bookmarkStart w:id="440" w:name="_Toc62206709"/>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1</w:t>
      </w:r>
      <w:r w:rsidR="00B07EA5">
        <w:fldChar w:fldCharType="end"/>
      </w:r>
      <w:r>
        <w:t xml:space="preserve"> </w:t>
      </w:r>
      <w:r w:rsidRPr="00085A9F">
        <w:rPr>
          <w:lang w:val="vi-VN"/>
        </w:rPr>
        <w:t>Phương pháp Trilateration</w:t>
      </w:r>
      <w:bookmarkEnd w:id="438"/>
      <w:bookmarkEnd w:id="439"/>
      <w:r>
        <w:t xml:space="preserve"> [49]</w:t>
      </w:r>
      <w:bookmarkEnd w:id="440"/>
    </w:p>
    <w:p w14:paraId="7F7D9849" w14:textId="77777777" w:rsidR="00B65858" w:rsidRPr="00E104E9" w:rsidRDefault="00B65858" w:rsidP="00B65858">
      <w:pPr>
        <w:jc w:val="center"/>
        <w:rPr>
          <w:i/>
          <w:iCs/>
          <w:sz w:val="24"/>
          <w:szCs w:val="24"/>
          <w:lang w:val="vi-VN"/>
        </w:rPr>
      </w:pPr>
      <w:r w:rsidRPr="00E104E9">
        <w:rPr>
          <w:i/>
          <w:iCs/>
          <w:sz w:val="24"/>
          <w:szCs w:val="24"/>
          <w:lang w:val="vi-VN"/>
        </w:rPr>
        <w:t>(a) Tọa độ chính xác ; (b) Vùng sai lệch</w:t>
      </w:r>
    </w:p>
    <w:p w14:paraId="104812B2" w14:textId="5695EB8D" w:rsidR="00B65858" w:rsidRPr="00AB601B" w:rsidRDefault="00B65858" w:rsidP="00B65858">
      <w:r w:rsidRPr="00085A9F">
        <w:rPr>
          <w:lang w:val="vi-VN"/>
        </w:rPr>
        <w:t xml:space="preserve">Lý tưởng, nếu việc truyền tín hiệu không có lỗi, giao điểm của 3 đường tròn chính là vị trí của vật thể cần tìm. </w:t>
      </w:r>
      <w:r w:rsidRPr="001406E3">
        <w:rPr>
          <w:lang w:val="vi-VN"/>
        </w:rPr>
        <w:t>Tuy nhiên, như đã trình bày ở chương 3, có rất nhiều nhiễu ảnh hưởng tới kết quả của phép đo. Thực tế, 3 đường tròn có thể không cắt nhau tại cùng một điểm mà cắt nhau từng đôi một. Lúc này, vị trí của vật có thể là ở bất kỳ đâu đó trong vùng giao nhau giữa ba đường tròn (</w:t>
      </w:r>
      <w:r w:rsidR="0081664B" w:rsidRPr="0081664B">
        <w:rPr>
          <w:lang w:val="vi-VN"/>
        </w:rPr>
        <w:t>Hình 2.12</w:t>
      </w:r>
      <w:r w:rsidRPr="001406E3">
        <w:rPr>
          <w:lang w:val="vi-VN"/>
        </w:rPr>
        <w:t xml:space="preserve">). Để thuận tiện cho việc xử lý sau này, ta chọn ra một điểm trong vùng đại diện cho toàn bộ các điểm bằng cách dựng 3 đường thằng từ các giao điểm của các đường tròn. </w:t>
      </w:r>
      <w:r w:rsidRPr="00AB601B">
        <w:t>3 đường thằng này sẽ đồng quy tại một điểm.</w:t>
      </w:r>
    </w:p>
    <w:p w14:paraId="3801F8FA" w14:textId="0A34EED6" w:rsidR="00B65858" w:rsidRDefault="00EC4B54" w:rsidP="00B65858">
      <w:pPr>
        <w:keepNext/>
        <w:jc w:val="center"/>
      </w:pPr>
      <w:r>
        <w:rPr>
          <w:noProof/>
        </w:rPr>
        <w:drawing>
          <wp:inline distT="0" distB="0" distL="0" distR="0" wp14:anchorId="2BBB3FDD" wp14:editId="33576282">
            <wp:extent cx="2895600" cy="2478156"/>
            <wp:effectExtent l="0" t="0" r="0" b="0"/>
            <wp:docPr id="4118" name="Hình ảnh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06302" cy="2487315"/>
                    </a:xfrm>
                    <a:prstGeom prst="rect">
                      <a:avLst/>
                    </a:prstGeom>
                  </pic:spPr>
                </pic:pic>
              </a:graphicData>
            </a:graphic>
          </wp:inline>
        </w:drawing>
      </w:r>
    </w:p>
    <w:p w14:paraId="3EB95F25" w14:textId="6DB409FD" w:rsidR="00B65858" w:rsidRPr="00AB601B" w:rsidRDefault="00B65858" w:rsidP="00B65858">
      <w:pPr>
        <w:pStyle w:val="Chuthich"/>
      </w:pPr>
      <w:bookmarkStart w:id="441" w:name="_Toc61702284"/>
      <w:bookmarkStart w:id="442" w:name="_Toc62062639"/>
      <w:bookmarkStart w:id="443" w:name="_Toc62206710"/>
      <w:r>
        <w:t xml:space="preserve">Hình </w:t>
      </w:r>
      <w:r w:rsidR="00B07EA5">
        <w:fldChar w:fldCharType="begin"/>
      </w:r>
      <w:r w:rsidR="00B07EA5">
        <w:instrText xml:space="preserve"> STYLEREF 1 \s </w:instrText>
      </w:r>
      <w:r w:rsidR="00B07EA5">
        <w:fldChar w:fldCharType="separate"/>
      </w:r>
      <w:r w:rsidR="003C1BF3">
        <w:rPr>
          <w:noProof/>
        </w:rPr>
        <w:t>2</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2</w:t>
      </w:r>
      <w:r w:rsidR="00B07EA5">
        <w:fldChar w:fldCharType="end"/>
      </w:r>
      <w:r>
        <w:t xml:space="preserve"> </w:t>
      </w:r>
      <w:r w:rsidRPr="00085A9F">
        <w:t>Mô hình hóa việc thực hiện</w:t>
      </w:r>
      <w:bookmarkEnd w:id="441"/>
      <w:bookmarkEnd w:id="442"/>
      <w:bookmarkEnd w:id="443"/>
    </w:p>
    <w:p w14:paraId="6883DD7D" w14:textId="42ACEE3C" w:rsidR="00B65858" w:rsidRPr="00125388" w:rsidRDefault="00B65858" w:rsidP="00B65858">
      <w:r w:rsidRPr="00872FC9">
        <w:rPr>
          <w:lang w:val="vi-VN"/>
        </w:rPr>
        <w:t xml:space="preserve">Từ các lý thuyết nêu trên, ta xây dựng một thuật toán </w:t>
      </w:r>
      <w:r w:rsidR="00125388">
        <w:t>tính toán vị trí:</w:t>
      </w:r>
    </w:p>
    <w:p w14:paraId="25D4F674" w14:textId="77777777" w:rsidR="00B65858" w:rsidRPr="00404821" w:rsidRDefault="00B65858" w:rsidP="00B65858">
      <w:pPr>
        <w:rPr>
          <w:vertAlign w:val="subscript"/>
          <w:lang w:val="vi-VN"/>
        </w:rPr>
      </w:pPr>
      <w:r w:rsidRPr="00404821">
        <w:rPr>
          <w:lang w:val="vi-VN"/>
        </w:rPr>
        <w:t>Ta gọi vị trí của vật thể, hay của Tag là (x,y), vị trí của các Anchor đã biết lần lượt là A</w:t>
      </w:r>
      <w:r w:rsidRPr="00404821">
        <w:rPr>
          <w:vertAlign w:val="subscript"/>
          <w:lang w:val="vi-VN"/>
        </w:rPr>
        <w:t>1</w:t>
      </w:r>
      <w:r w:rsidRPr="00404821">
        <w:rPr>
          <w:lang w:val="vi-VN"/>
        </w:rPr>
        <w:t xml:space="preserve"> (x</w:t>
      </w:r>
      <w:r w:rsidRPr="00404821">
        <w:rPr>
          <w:vertAlign w:val="subscript"/>
          <w:lang w:val="vi-VN"/>
        </w:rPr>
        <w:t>1</w:t>
      </w:r>
      <w:r w:rsidRPr="00404821">
        <w:rPr>
          <w:lang w:val="vi-VN"/>
        </w:rPr>
        <w:t>,y</w:t>
      </w:r>
      <w:r w:rsidRPr="00404821">
        <w:rPr>
          <w:vertAlign w:val="subscript"/>
          <w:lang w:val="vi-VN"/>
        </w:rPr>
        <w:t>1</w:t>
      </w:r>
      <w:r w:rsidRPr="00404821">
        <w:rPr>
          <w:lang w:val="vi-VN"/>
        </w:rPr>
        <w:t>), A</w:t>
      </w:r>
      <w:r w:rsidRPr="00404821">
        <w:rPr>
          <w:vertAlign w:val="subscript"/>
          <w:lang w:val="vi-VN"/>
        </w:rPr>
        <w:t>2</w:t>
      </w:r>
      <w:r w:rsidRPr="00404821">
        <w:rPr>
          <w:lang w:val="vi-VN"/>
        </w:rPr>
        <w:t xml:space="preserve"> (x</w:t>
      </w:r>
      <w:r w:rsidRPr="00404821">
        <w:rPr>
          <w:vertAlign w:val="subscript"/>
          <w:lang w:val="vi-VN"/>
        </w:rPr>
        <w:t>2</w:t>
      </w:r>
      <w:r w:rsidRPr="00404821">
        <w:rPr>
          <w:lang w:val="vi-VN"/>
        </w:rPr>
        <w:t>,y</w:t>
      </w:r>
      <w:r w:rsidRPr="00404821">
        <w:rPr>
          <w:vertAlign w:val="subscript"/>
          <w:lang w:val="vi-VN"/>
        </w:rPr>
        <w:t>2</w:t>
      </w:r>
      <w:r w:rsidRPr="00404821">
        <w:rPr>
          <w:lang w:val="vi-VN"/>
        </w:rPr>
        <w:t>), A</w:t>
      </w:r>
      <w:r w:rsidRPr="00404821">
        <w:rPr>
          <w:vertAlign w:val="subscript"/>
          <w:lang w:val="vi-VN"/>
        </w:rPr>
        <w:t>3</w:t>
      </w:r>
      <w:r w:rsidRPr="00404821">
        <w:rPr>
          <w:lang w:val="vi-VN"/>
        </w:rPr>
        <w:t>(x</w:t>
      </w:r>
      <w:r w:rsidRPr="00404821">
        <w:rPr>
          <w:vertAlign w:val="subscript"/>
          <w:lang w:val="vi-VN"/>
        </w:rPr>
        <w:t>3</w:t>
      </w:r>
      <w:r w:rsidRPr="00404821">
        <w:rPr>
          <w:lang w:val="vi-VN"/>
        </w:rPr>
        <w:t>,y</w:t>
      </w:r>
      <w:r w:rsidRPr="00404821">
        <w:rPr>
          <w:vertAlign w:val="subscript"/>
          <w:lang w:val="vi-VN"/>
        </w:rPr>
        <w:t>3</w:t>
      </w:r>
      <w:r w:rsidRPr="00404821">
        <w:rPr>
          <w:lang w:val="vi-VN"/>
        </w:rPr>
        <w:t>), và khoảng cách giữa chúng tới Tag lần lượt là r</w:t>
      </w:r>
      <w:r w:rsidRPr="00404821">
        <w:rPr>
          <w:vertAlign w:val="subscript"/>
          <w:lang w:val="vi-VN"/>
        </w:rPr>
        <w:t>1</w:t>
      </w:r>
      <w:r w:rsidRPr="00404821">
        <w:rPr>
          <w:lang w:val="vi-VN"/>
        </w:rPr>
        <w:t>, r</w:t>
      </w:r>
      <w:r w:rsidRPr="00404821">
        <w:rPr>
          <w:vertAlign w:val="subscript"/>
          <w:lang w:val="vi-VN"/>
        </w:rPr>
        <w:t>2</w:t>
      </w:r>
      <w:r w:rsidRPr="00404821">
        <w:rPr>
          <w:lang w:val="vi-VN"/>
        </w:rPr>
        <w:t>, r</w:t>
      </w:r>
      <w:r w:rsidRPr="00404821">
        <w:rPr>
          <w:vertAlign w:val="subscript"/>
          <w:lang w:val="vi-VN"/>
        </w:rPr>
        <w:t>3</w:t>
      </w:r>
    </w:p>
    <w:p w14:paraId="75FF8526" w14:textId="01699D85" w:rsidR="00B65858" w:rsidRDefault="00B65858" w:rsidP="00B65858">
      <w:pPr>
        <w:rPr>
          <w:lang w:val="vi-VN"/>
        </w:rPr>
      </w:pPr>
      <w:r w:rsidRPr="00404821">
        <w:rPr>
          <w:lang w:val="vi-VN"/>
        </w:rPr>
        <w:t xml:space="preserve">Từ đó, ta thu được hệ phương </w:t>
      </w:r>
      <w:r w:rsidR="005E2A67" w:rsidRPr="005E2A67">
        <w:rPr>
          <w:lang w:val="vi-VN"/>
        </w:rPr>
        <w:t>PT 2.11</w:t>
      </w:r>
      <w:r w:rsidRPr="005E2A67">
        <w:rPr>
          <w:lang w:val="vi-VN"/>
        </w:rPr>
        <w:t>:</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6CBEF26B" w14:textId="77777777" w:rsidTr="005E2A67">
        <w:tc>
          <w:tcPr>
            <w:tcW w:w="1555" w:type="dxa"/>
          </w:tcPr>
          <w:p w14:paraId="15C76CA6" w14:textId="77777777" w:rsidR="005E2A67" w:rsidRPr="005E2A67" w:rsidRDefault="005E2A67" w:rsidP="005E2A67">
            <w:pPr>
              <w:rPr>
                <w:lang w:val="vi-VN"/>
              </w:rPr>
            </w:pPr>
          </w:p>
        </w:tc>
        <w:tc>
          <w:tcPr>
            <w:tcW w:w="5811" w:type="dxa"/>
            <w:vAlign w:val="center"/>
          </w:tcPr>
          <w:p w14:paraId="1E9FEA28" w14:textId="77D1E845" w:rsidR="005E2A67" w:rsidRPr="005E2A67" w:rsidRDefault="00ED0D91" w:rsidP="005E2A67">
            <m:oMathPara>
              <m:oMathParaPr>
                <m:jc m:val="left"/>
              </m:oMathParaPr>
              <m:oMath>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e>
                      <m:e>
                        <m:sSup>
                          <m:sSupPr>
                            <m:ctrlPr>
                              <w:rPr>
                                <w:rFonts w:ascii="Cambria Math" w:hAnsi="Cambria Math"/>
                                <w:i/>
                              </w:rPr>
                            </m:ctrlPr>
                          </m:sSup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e>
                      <m:e>
                        <m:sSup>
                          <m:sSupPr>
                            <m:ctrlPr>
                              <w:rPr>
                                <w:rFonts w:ascii="Cambria Math" w:hAnsi="Cambria Math"/>
                                <w:i/>
                              </w:rPr>
                            </m:ctrlPr>
                          </m:sSup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2</m:t>
                            </m:r>
                          </m:sup>
                        </m:sSubSup>
                      </m:e>
                    </m:eqArr>
                  </m:e>
                </m:d>
              </m:oMath>
            </m:oMathPara>
          </w:p>
        </w:tc>
        <w:tc>
          <w:tcPr>
            <w:tcW w:w="1985" w:type="dxa"/>
            <w:vAlign w:val="center"/>
          </w:tcPr>
          <w:p w14:paraId="77E6CFCD" w14:textId="51AC0C6D"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2</w:t>
            </w:r>
            <w:r w:rsidR="00ED0D91">
              <w:rPr>
                <w:noProof/>
              </w:rPr>
              <w:fldChar w:fldCharType="end"/>
            </w:r>
          </w:p>
        </w:tc>
      </w:tr>
    </w:tbl>
    <w:p w14:paraId="3900C458" w14:textId="727F3906" w:rsidR="00B65858" w:rsidRDefault="00B65858" w:rsidP="00B65858">
      <w:r w:rsidRPr="00AB601B">
        <w:lastRenderedPageBreak/>
        <w:t xml:space="preserve">Khai triển hệ phương trình </w:t>
      </w:r>
      <w:r w:rsidR="005E2A67">
        <w:t>PT 2.11</w:t>
      </w:r>
      <w:r w:rsidRPr="00AB601B">
        <w:t>, thu được:</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41C0BA8E" w14:textId="77777777" w:rsidTr="005E2A67">
        <w:tc>
          <w:tcPr>
            <w:tcW w:w="1555" w:type="dxa"/>
          </w:tcPr>
          <w:p w14:paraId="1B3DAD03" w14:textId="77777777" w:rsidR="005E2A67" w:rsidRDefault="005E2A67" w:rsidP="005E2A67"/>
        </w:tc>
        <w:tc>
          <w:tcPr>
            <w:tcW w:w="5811" w:type="dxa"/>
            <w:vAlign w:val="center"/>
          </w:tcPr>
          <w:p w14:paraId="28230689" w14:textId="31C5F715" w:rsidR="005E2A67" w:rsidRPr="005E2A67" w:rsidRDefault="00ED0D91" w:rsidP="005E2A67">
            <m:oMathPara>
              <m:oMathParaPr>
                <m:jc m:val="left"/>
              </m:oMathParaPr>
              <m:oMath>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x+</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y+</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x+</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y+</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x+</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y+</m:t>
                        </m:r>
                        <m:sSubSup>
                          <m:sSubSupPr>
                            <m:ctrlPr>
                              <w:rPr>
                                <w:rFonts w:ascii="Cambria Math" w:hAnsi="Cambria Math"/>
                                <w:i/>
                              </w:rPr>
                            </m:ctrlPr>
                          </m:sSubSupPr>
                          <m:e>
                            <m:r>
                              <w:rPr>
                                <w:rFonts w:ascii="Cambria Math" w:hAnsi="Cambria Math"/>
                              </w:rPr>
                              <m:t>y</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2</m:t>
                            </m:r>
                          </m:sup>
                        </m:sSubSup>
                      </m:e>
                    </m:eqArr>
                  </m:e>
                </m:d>
              </m:oMath>
            </m:oMathPara>
          </w:p>
        </w:tc>
        <w:tc>
          <w:tcPr>
            <w:tcW w:w="1985" w:type="dxa"/>
            <w:vAlign w:val="center"/>
          </w:tcPr>
          <w:p w14:paraId="62BE8352" w14:textId="097BF463"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3</w:t>
            </w:r>
            <w:r w:rsidR="00ED0D91">
              <w:rPr>
                <w:noProof/>
              </w:rPr>
              <w:fldChar w:fldCharType="end"/>
            </w:r>
          </w:p>
        </w:tc>
      </w:tr>
    </w:tbl>
    <w:p w14:paraId="5F2B2109" w14:textId="12A49E99" w:rsidR="00B65858" w:rsidRDefault="00B65858" w:rsidP="00B65858">
      <w:r w:rsidRPr="00AB601B">
        <w:t xml:space="preserve">Phương trình đường thằng thu được từ giao điểm của các đường tròn: </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6729"/>
        <w:gridCol w:w="1523"/>
      </w:tblGrid>
      <w:tr w:rsidR="005E2A67" w14:paraId="7B9E6460" w14:textId="77777777" w:rsidTr="005E2A67">
        <w:tc>
          <w:tcPr>
            <w:tcW w:w="1555" w:type="dxa"/>
          </w:tcPr>
          <w:p w14:paraId="6B161483" w14:textId="77777777" w:rsidR="005E2A67" w:rsidRDefault="005E2A67" w:rsidP="005E2A67"/>
        </w:tc>
        <w:tc>
          <w:tcPr>
            <w:tcW w:w="5811" w:type="dxa"/>
            <w:vAlign w:val="center"/>
          </w:tcPr>
          <w:p w14:paraId="491DDD66" w14:textId="5AE50397" w:rsidR="005E2A67" w:rsidRPr="005E2A67" w:rsidRDefault="00ED0D91" w:rsidP="005E2A67">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2y</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e>
                      <m:e>
                        <m:r>
                          <w:rPr>
                            <w:rFonts w:ascii="Cambria Math" w:hAnsi="Cambria Math"/>
                          </w:rPr>
                          <m:t>2x</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2y</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e>
                    </m:eqArr>
                  </m:e>
                </m:d>
              </m:oMath>
            </m:oMathPara>
          </w:p>
        </w:tc>
        <w:tc>
          <w:tcPr>
            <w:tcW w:w="1985" w:type="dxa"/>
            <w:vAlign w:val="center"/>
          </w:tcPr>
          <w:p w14:paraId="19C37CFB" w14:textId="7D60DD62"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4</w:t>
            </w:r>
            <w:r w:rsidR="00ED0D91">
              <w:rPr>
                <w:noProof/>
              </w:rPr>
              <w:fldChar w:fldCharType="end"/>
            </w:r>
          </w:p>
        </w:tc>
      </w:tr>
    </w:tbl>
    <w:p w14:paraId="39C636B1" w14:textId="78965463" w:rsidR="00B65858" w:rsidRDefault="00B65858" w:rsidP="00B65858">
      <w:r w:rsidRPr="00AB601B">
        <w:t xml:space="preserve">Giải hệ phương trình trên với hai ẩn là (x, y), hệ phương trình </w:t>
      </w:r>
      <w:r w:rsidR="005E2A67">
        <w:t>PT 2.13</w:t>
      </w:r>
      <w:r w:rsidRPr="00AB601B">
        <w:t xml:space="preserve"> viết gọn thành:</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6D8F8017" w14:textId="77777777" w:rsidTr="005E2A67">
        <w:tc>
          <w:tcPr>
            <w:tcW w:w="1555" w:type="dxa"/>
          </w:tcPr>
          <w:p w14:paraId="0C02CCF7" w14:textId="77777777" w:rsidR="005E2A67" w:rsidRDefault="005E2A67" w:rsidP="005E2A67"/>
        </w:tc>
        <w:tc>
          <w:tcPr>
            <w:tcW w:w="5811" w:type="dxa"/>
            <w:vAlign w:val="center"/>
          </w:tcPr>
          <w:p w14:paraId="627DE809" w14:textId="56E54973" w:rsidR="005E2A67" w:rsidRPr="005E2A67" w:rsidRDefault="00ED0D91" w:rsidP="005E2A67">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x+By=C</m:t>
                        </m:r>
                      </m:e>
                      <m:e>
                        <m:r>
                          <w:rPr>
                            <w:rFonts w:ascii="Cambria Math" w:hAnsi="Cambria Math"/>
                          </w:rPr>
                          <m:t>Dx+Ey=F</m:t>
                        </m:r>
                      </m:e>
                    </m:eqArr>
                  </m:e>
                </m:d>
              </m:oMath>
            </m:oMathPara>
          </w:p>
        </w:tc>
        <w:tc>
          <w:tcPr>
            <w:tcW w:w="1985" w:type="dxa"/>
            <w:vAlign w:val="center"/>
          </w:tcPr>
          <w:p w14:paraId="133B85FA" w14:textId="7F408E6D"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5</w:t>
            </w:r>
            <w:r w:rsidR="00ED0D91">
              <w:rPr>
                <w:noProof/>
              </w:rPr>
              <w:fldChar w:fldCharType="end"/>
            </w:r>
          </w:p>
        </w:tc>
      </w:tr>
    </w:tbl>
    <w:p w14:paraId="496427B0" w14:textId="353F9CB7" w:rsidR="00B65858" w:rsidRDefault="00B65858" w:rsidP="00B65858">
      <w:r w:rsidRPr="00AB601B">
        <w:t>Sử dụng phương pháp Cramer và định thức để giải hệ, ta được:</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5E2A67" w14:paraId="3F048600" w14:textId="77777777" w:rsidTr="005E2A67">
        <w:tc>
          <w:tcPr>
            <w:tcW w:w="1555" w:type="dxa"/>
          </w:tcPr>
          <w:p w14:paraId="45C9765D" w14:textId="77777777" w:rsidR="005E2A67" w:rsidRDefault="005E2A67" w:rsidP="005E2A67"/>
        </w:tc>
        <w:tc>
          <w:tcPr>
            <w:tcW w:w="5811" w:type="dxa"/>
            <w:vAlign w:val="center"/>
          </w:tcPr>
          <w:p w14:paraId="5CCEAA05" w14:textId="647628F3" w:rsidR="005E2A67" w:rsidRPr="005E2A67" w:rsidRDefault="00ED0D91" w:rsidP="005E2A67">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f>
                          <m:fPr>
                            <m:ctrlPr>
                              <w:rPr>
                                <w:rFonts w:ascii="Cambria Math" w:hAnsi="Cambria Math"/>
                                <w:i/>
                              </w:rPr>
                            </m:ctrlPr>
                          </m:fPr>
                          <m:num>
                            <m:r>
                              <w:rPr>
                                <w:rFonts w:ascii="Cambria Math" w:hAnsi="Cambria Math"/>
                              </w:rPr>
                              <m:t>CE-FB</m:t>
                            </m:r>
                          </m:num>
                          <m:den>
                            <m:r>
                              <w:rPr>
                                <w:rFonts w:ascii="Cambria Math" w:hAnsi="Cambria Math"/>
                              </w:rPr>
                              <m:t>EA-BD</m:t>
                            </m:r>
                          </m:den>
                        </m:f>
                      </m:e>
                      <m:e>
                        <m:r>
                          <w:rPr>
                            <w:rFonts w:ascii="Cambria Math" w:hAnsi="Cambria Math"/>
                          </w:rPr>
                          <m:t>Y=</m:t>
                        </m:r>
                        <m:f>
                          <m:fPr>
                            <m:ctrlPr>
                              <w:rPr>
                                <w:rFonts w:ascii="Cambria Math" w:hAnsi="Cambria Math"/>
                                <w:i/>
                              </w:rPr>
                            </m:ctrlPr>
                          </m:fPr>
                          <m:num>
                            <m:r>
                              <w:rPr>
                                <w:rFonts w:ascii="Cambria Math" w:hAnsi="Cambria Math"/>
                              </w:rPr>
                              <m:t>CD-AF</m:t>
                            </m:r>
                          </m:num>
                          <m:den>
                            <m:r>
                              <w:rPr>
                                <w:rFonts w:ascii="Cambria Math" w:hAnsi="Cambria Math"/>
                              </w:rPr>
                              <m:t>BD-AE</m:t>
                            </m:r>
                          </m:den>
                        </m:f>
                      </m:e>
                    </m:eqArr>
                  </m:e>
                </m:d>
              </m:oMath>
            </m:oMathPara>
          </w:p>
        </w:tc>
        <w:tc>
          <w:tcPr>
            <w:tcW w:w="1985" w:type="dxa"/>
            <w:vAlign w:val="center"/>
          </w:tcPr>
          <w:p w14:paraId="7F5D72A8" w14:textId="42E622D6"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2</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6</w:t>
            </w:r>
            <w:r w:rsidR="00ED0D91">
              <w:rPr>
                <w:noProof/>
              </w:rPr>
              <w:fldChar w:fldCharType="end"/>
            </w:r>
          </w:p>
        </w:tc>
      </w:tr>
    </w:tbl>
    <w:p w14:paraId="724E4EFB" w14:textId="77777777" w:rsidR="00B65858" w:rsidRPr="009344E4" w:rsidRDefault="00B65858" w:rsidP="00B65858">
      <w:r w:rsidRPr="00AB601B">
        <w:t>Và (x, y) thu được chính là vị trí ước tính của Tag cần tìm. [27]</w:t>
      </w:r>
      <w:r>
        <w:br w:type="page"/>
      </w:r>
    </w:p>
    <w:p w14:paraId="4138F795" w14:textId="066EBFC4" w:rsidR="00B65858" w:rsidRPr="00C663F9" w:rsidRDefault="00AD2834" w:rsidP="00E37633">
      <w:pPr>
        <w:pStyle w:val="u1"/>
        <w:numPr>
          <w:ilvl w:val="0"/>
          <w:numId w:val="16"/>
        </w:numPr>
      </w:pPr>
      <w:bookmarkStart w:id="444" w:name="_Toc62206613"/>
      <w:r>
        <w:lastRenderedPageBreak/>
        <w:t>XÂY DỰNG HỆ THỐNG</w:t>
      </w:r>
      <w:bookmarkEnd w:id="444"/>
    </w:p>
    <w:p w14:paraId="417EE778" w14:textId="77777777" w:rsidR="00B65858" w:rsidRPr="00D979A4" w:rsidRDefault="00B65858" w:rsidP="00B65858">
      <w:r w:rsidRPr="00D979A4">
        <w:t xml:space="preserve">Cấu trúc thành phần chung được sử dụng trong đồ án này được thể </w:t>
      </w:r>
      <w:r w:rsidRPr="00977D74">
        <w:t>hiện như Hình 3.1.</w:t>
      </w:r>
      <w:r w:rsidRPr="00D979A4">
        <w:t xml:space="preserve"> </w:t>
      </w:r>
    </w:p>
    <w:p w14:paraId="3C82C65A" w14:textId="25B3B66A" w:rsidR="00B65858" w:rsidRDefault="00977D74" w:rsidP="00B65858">
      <w:pPr>
        <w:keepNext/>
        <w:jc w:val="center"/>
      </w:pPr>
      <w:r>
        <w:rPr>
          <w:noProof/>
        </w:rPr>
        <w:drawing>
          <wp:inline distT="0" distB="0" distL="0" distR="0" wp14:anchorId="52DC2232" wp14:editId="4E581F40">
            <wp:extent cx="5394960" cy="2316480"/>
            <wp:effectExtent l="0" t="0" r="0" b="762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4960" cy="2316480"/>
                    </a:xfrm>
                    <a:prstGeom prst="rect">
                      <a:avLst/>
                    </a:prstGeom>
                    <a:noFill/>
                    <a:ln>
                      <a:noFill/>
                    </a:ln>
                  </pic:spPr>
                </pic:pic>
              </a:graphicData>
            </a:graphic>
          </wp:inline>
        </w:drawing>
      </w:r>
    </w:p>
    <w:p w14:paraId="000049C9" w14:textId="2CE9DD2B" w:rsidR="00B65858" w:rsidRDefault="00B65858" w:rsidP="00B65858">
      <w:pPr>
        <w:pStyle w:val="Chuthich"/>
      </w:pPr>
      <w:bookmarkStart w:id="445" w:name="_Toc62062640"/>
      <w:bookmarkStart w:id="446" w:name="_Toc62206711"/>
      <w:r w:rsidRPr="00C9421F">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w:t>
      </w:r>
      <w:r w:rsidR="00B07EA5">
        <w:fldChar w:fldCharType="end"/>
      </w:r>
      <w:r w:rsidRPr="00C9421F">
        <w:t xml:space="preserve"> Sơ đồ khối thiết bị</w:t>
      </w:r>
      <w:bookmarkEnd w:id="445"/>
      <w:bookmarkEnd w:id="446"/>
    </w:p>
    <w:p w14:paraId="261B4464" w14:textId="7FF8771A" w:rsidR="00B65858" w:rsidRDefault="00B65858" w:rsidP="00B65858">
      <w:pPr>
        <w:rPr>
          <w:lang w:val="vi-VN"/>
        </w:rPr>
      </w:pPr>
      <w:r w:rsidRPr="009344E4">
        <w:rPr>
          <w:lang w:val="vi-VN"/>
        </w:rPr>
        <w:t>Thiết bị UWB sẽ được điều khiển bởi một vi điều khiển để thực hiện quá trình truyền dữ liệu. Kết quả thu được sẽ được lưu trữ và truyền lên máy tính để xử lý cũng như hiển thị. Giữa các thiết bị UWB với nhau sẽ truyền thông qua chuẩn truyền thông IEEE 802.15.4</w:t>
      </w:r>
      <w:r w:rsidRPr="00D470C9">
        <w:rPr>
          <w:lang w:val="vi-VN"/>
        </w:rPr>
        <w:t>.</w:t>
      </w:r>
    </w:p>
    <w:p w14:paraId="28A5ABC5" w14:textId="2386D9F0" w:rsidR="0031645C" w:rsidRDefault="0031645C" w:rsidP="00B65858">
      <w:pPr>
        <w:rPr>
          <w:lang w:val="vi-VN"/>
        </w:rPr>
      </w:pPr>
      <w:r w:rsidRPr="0031645C">
        <w:rPr>
          <w:lang w:val="vi-VN"/>
        </w:rPr>
        <w:t>Ở mỗi một module sẽ có khối vi xử lý, khối cảm biến và khối nguồn</w:t>
      </w:r>
      <w:r w:rsidR="00DC14CD" w:rsidRPr="00DC14CD">
        <w:rPr>
          <w:lang w:val="vi-VN"/>
        </w:rPr>
        <w:t>:</w:t>
      </w:r>
      <w:r w:rsidRPr="0031645C">
        <w:rPr>
          <w:lang w:val="vi-VN"/>
        </w:rPr>
        <w:t xml:space="preserve"> </w:t>
      </w:r>
    </w:p>
    <w:p w14:paraId="79FE0BAA" w14:textId="53E9DE70" w:rsidR="0031645C" w:rsidRPr="00DC14CD" w:rsidRDefault="0031645C" w:rsidP="00E37633">
      <w:pPr>
        <w:pStyle w:val="oancuaDanhsach"/>
        <w:numPr>
          <w:ilvl w:val="0"/>
          <w:numId w:val="28"/>
        </w:numPr>
        <w:rPr>
          <w:lang w:val="vi-VN"/>
        </w:rPr>
      </w:pPr>
      <w:r w:rsidRPr="00DC14CD">
        <w:rPr>
          <w:lang w:val="vi-VN"/>
        </w:rPr>
        <w:t>Khối cảm biến có nhiệm vụ giao tiếp với các module khác thông qua chuẩn truyền thông UWB để thu thập các thông số cần thiết.</w:t>
      </w:r>
    </w:p>
    <w:p w14:paraId="4E075DA8" w14:textId="1B708BEB" w:rsidR="0031645C" w:rsidRDefault="0031645C" w:rsidP="00E37633">
      <w:pPr>
        <w:pStyle w:val="oancuaDanhsach"/>
        <w:numPr>
          <w:ilvl w:val="0"/>
          <w:numId w:val="28"/>
        </w:numPr>
        <w:rPr>
          <w:lang w:val="vi-VN"/>
        </w:rPr>
      </w:pPr>
      <w:r w:rsidRPr="00DC14CD">
        <w:rPr>
          <w:lang w:val="vi-VN"/>
        </w:rPr>
        <w:t xml:space="preserve">Khối vi xử </w:t>
      </w:r>
      <w:r w:rsidR="00DC14CD" w:rsidRPr="00DC14CD">
        <w:rPr>
          <w:lang w:val="vi-VN"/>
        </w:rPr>
        <w:t>lý điều khiển các cảm biến thu, phát tín hiệu. Thu thập dữ liệu và giao tiếp tới máy tính để xử lý dữ liệu.</w:t>
      </w:r>
    </w:p>
    <w:p w14:paraId="47B489D7" w14:textId="08156BEB" w:rsidR="00C9421F" w:rsidRDefault="00C9421F" w:rsidP="00E37633">
      <w:pPr>
        <w:pStyle w:val="oancuaDanhsach"/>
        <w:numPr>
          <w:ilvl w:val="0"/>
          <w:numId w:val="28"/>
        </w:numPr>
        <w:rPr>
          <w:lang w:val="vi-VN"/>
        </w:rPr>
      </w:pPr>
      <w:r w:rsidRPr="00C9421F">
        <w:rPr>
          <w:lang w:val="vi-VN"/>
        </w:rPr>
        <w:t>Khối nguồn sẽ cung cấp nguồn hoạt động ổn định cho cảm biến và vi xử lý</w:t>
      </w:r>
    </w:p>
    <w:p w14:paraId="13BE8F23" w14:textId="4C7F850E" w:rsidR="00DC14CD" w:rsidRDefault="00DC14CD" w:rsidP="00E37633">
      <w:pPr>
        <w:pStyle w:val="oancuaDanhsach"/>
        <w:numPr>
          <w:ilvl w:val="0"/>
          <w:numId w:val="28"/>
        </w:numPr>
        <w:rPr>
          <w:lang w:val="vi-VN"/>
        </w:rPr>
      </w:pPr>
      <w:r w:rsidRPr="00DC14CD">
        <w:rPr>
          <w:lang w:val="vi-VN"/>
        </w:rPr>
        <w:t>Các module sẽ giao tiếp với nhau qua chuẩn IEEE 802.15.4, tiêu chuẩn giao tiếp của các thiết bị sử dụng UWB.</w:t>
      </w:r>
    </w:p>
    <w:p w14:paraId="532038D6" w14:textId="150360CB" w:rsidR="00C9421F" w:rsidRPr="00C663F9" w:rsidRDefault="00C9421F" w:rsidP="00C9421F">
      <w:pPr>
        <w:rPr>
          <w:lang w:val="vi-VN"/>
        </w:rPr>
      </w:pPr>
      <w:r w:rsidRPr="00C9421F">
        <w:rPr>
          <w:lang w:val="vi-VN"/>
        </w:rPr>
        <w:t>Sau khi thu thập đủ dữ liệu, dữ liệu sẽ được truyền lên máy tính để tiến hành các thuật toán xử lý, ước lượng vị trí.</w:t>
      </w:r>
      <w:r w:rsidR="00C663F9" w:rsidRPr="00C663F9">
        <w:rPr>
          <w:lang w:val="vi-VN"/>
        </w:rPr>
        <w:t xml:space="preserve"> Các thuật toán này có nhiệm vụ làm mịn hơn giá trị thực tế đo được để ít gây ảnh hưởng tới kết quả đo. Ngoài ra, cần xây dựng một bộ lọc để giảm thiểu ảnh hưởng của nhiễu có thể gây ra trong quá trình đo.</w:t>
      </w:r>
    </w:p>
    <w:p w14:paraId="7F1B75C9" w14:textId="77777777" w:rsidR="00B65858" w:rsidRPr="000A1ED7" w:rsidRDefault="00B65858" w:rsidP="00E37633">
      <w:pPr>
        <w:pStyle w:val="oancuaDanhsach"/>
        <w:numPr>
          <w:ilvl w:val="0"/>
          <w:numId w:val="17"/>
        </w:numPr>
        <w:spacing w:before="120"/>
        <w:contextualSpacing w:val="0"/>
        <w:outlineLvl w:val="1"/>
        <w:rPr>
          <w:b/>
          <w:vanish/>
        </w:rPr>
      </w:pPr>
      <w:bookmarkStart w:id="447" w:name="_Toc61688402"/>
      <w:bookmarkStart w:id="448" w:name="_Toc61688514"/>
      <w:bookmarkStart w:id="449" w:name="_Toc62062014"/>
      <w:bookmarkStart w:id="450" w:name="_Toc62062432"/>
      <w:bookmarkStart w:id="451" w:name="_Toc62064494"/>
      <w:bookmarkStart w:id="452" w:name="_Toc62124397"/>
      <w:bookmarkStart w:id="453" w:name="_Toc62145044"/>
      <w:bookmarkStart w:id="454" w:name="_Toc62206474"/>
      <w:bookmarkStart w:id="455" w:name="_Toc62206614"/>
      <w:bookmarkEnd w:id="447"/>
      <w:bookmarkEnd w:id="448"/>
      <w:bookmarkEnd w:id="449"/>
      <w:bookmarkEnd w:id="450"/>
      <w:bookmarkEnd w:id="451"/>
      <w:bookmarkEnd w:id="452"/>
      <w:bookmarkEnd w:id="453"/>
      <w:bookmarkEnd w:id="454"/>
      <w:bookmarkEnd w:id="455"/>
    </w:p>
    <w:p w14:paraId="5B829641" w14:textId="77777777" w:rsidR="00B65858" w:rsidRPr="000A1ED7" w:rsidRDefault="00B65858" w:rsidP="00E37633">
      <w:pPr>
        <w:pStyle w:val="oancuaDanhsach"/>
        <w:numPr>
          <w:ilvl w:val="0"/>
          <w:numId w:val="17"/>
        </w:numPr>
        <w:spacing w:before="120"/>
        <w:contextualSpacing w:val="0"/>
        <w:outlineLvl w:val="1"/>
        <w:rPr>
          <w:b/>
          <w:vanish/>
        </w:rPr>
      </w:pPr>
      <w:bookmarkStart w:id="456" w:name="_Toc61688403"/>
      <w:bookmarkStart w:id="457" w:name="_Toc61688515"/>
      <w:bookmarkStart w:id="458" w:name="_Toc62062015"/>
      <w:bookmarkStart w:id="459" w:name="_Toc62062433"/>
      <w:bookmarkStart w:id="460" w:name="_Toc62064495"/>
      <w:bookmarkStart w:id="461" w:name="_Toc62124398"/>
      <w:bookmarkStart w:id="462" w:name="_Toc62145045"/>
      <w:bookmarkStart w:id="463" w:name="_Toc62206475"/>
      <w:bookmarkStart w:id="464" w:name="_Toc62206615"/>
      <w:bookmarkEnd w:id="456"/>
      <w:bookmarkEnd w:id="457"/>
      <w:bookmarkEnd w:id="458"/>
      <w:bookmarkEnd w:id="459"/>
      <w:bookmarkEnd w:id="460"/>
      <w:bookmarkEnd w:id="461"/>
      <w:bookmarkEnd w:id="462"/>
      <w:bookmarkEnd w:id="463"/>
      <w:bookmarkEnd w:id="464"/>
    </w:p>
    <w:p w14:paraId="3BCB2DBB" w14:textId="77777777" w:rsidR="00B65858" w:rsidRPr="000A1ED7" w:rsidRDefault="00B65858" w:rsidP="00E37633">
      <w:pPr>
        <w:pStyle w:val="oancuaDanhsach"/>
        <w:numPr>
          <w:ilvl w:val="0"/>
          <w:numId w:val="17"/>
        </w:numPr>
        <w:spacing w:before="120"/>
        <w:contextualSpacing w:val="0"/>
        <w:outlineLvl w:val="1"/>
        <w:rPr>
          <w:b/>
          <w:vanish/>
        </w:rPr>
      </w:pPr>
      <w:bookmarkStart w:id="465" w:name="_Toc61688404"/>
      <w:bookmarkStart w:id="466" w:name="_Toc61688516"/>
      <w:bookmarkStart w:id="467" w:name="_Toc62062016"/>
      <w:bookmarkStart w:id="468" w:name="_Toc62062434"/>
      <w:bookmarkStart w:id="469" w:name="_Toc62064496"/>
      <w:bookmarkStart w:id="470" w:name="_Toc62124399"/>
      <w:bookmarkStart w:id="471" w:name="_Toc62145046"/>
      <w:bookmarkStart w:id="472" w:name="_Toc62206476"/>
      <w:bookmarkStart w:id="473" w:name="_Toc62206616"/>
      <w:bookmarkEnd w:id="465"/>
      <w:bookmarkEnd w:id="466"/>
      <w:bookmarkEnd w:id="467"/>
      <w:bookmarkEnd w:id="468"/>
      <w:bookmarkEnd w:id="469"/>
      <w:bookmarkEnd w:id="470"/>
      <w:bookmarkEnd w:id="471"/>
      <w:bookmarkEnd w:id="472"/>
      <w:bookmarkEnd w:id="473"/>
    </w:p>
    <w:p w14:paraId="7CA62AE8" w14:textId="77777777" w:rsidR="00B65858" w:rsidRDefault="00B65858" w:rsidP="00E37633">
      <w:pPr>
        <w:pStyle w:val="u2"/>
        <w:numPr>
          <w:ilvl w:val="1"/>
          <w:numId w:val="17"/>
        </w:numPr>
      </w:pPr>
      <w:bookmarkStart w:id="474" w:name="_Toc62064497"/>
      <w:bookmarkStart w:id="475" w:name="_Toc62206617"/>
      <w:r w:rsidRPr="000A1ED7">
        <w:t>Xây dựng phần cứng</w:t>
      </w:r>
      <w:bookmarkEnd w:id="474"/>
      <w:bookmarkEnd w:id="475"/>
    </w:p>
    <w:p w14:paraId="0DC90D88" w14:textId="781C9105" w:rsidR="00B65858" w:rsidRPr="00873592" w:rsidRDefault="00B65858" w:rsidP="00B65858">
      <w:r>
        <w:t xml:space="preserve">Công nghệ UWB còn khá mới mẻ trên thế giới hiện nay, vì thế, có rất ít các hãng cung cấp một thiết bị sử dụng UWB. Qua tìm hiểu trên thị trường, một số hãng cung cấp thiết bị UWB có thể kể đến như AriaSensing [43], </w:t>
      </w:r>
      <w:r w:rsidRPr="00D470C9">
        <w:t>Tsingoal (Beijing) Technology</w:t>
      </w:r>
      <w:r>
        <w:t xml:space="preserve"> [44], DecaWave [45]. Trong đó, nổi bật lên nhất là các thiết bị của hãng DecaWave khi họ cung cấp thiết bị sử dụng UWB đa dạng về chủng loại cũng như hỗ trợ đầy đủ cho khách hàng của họ. Vì vậy, ở đ</w:t>
      </w:r>
      <w:r w:rsidRPr="00873592">
        <w:t>ồ án này, em lựa chọn sử dụng module DWM1000 của hãng DecaWave. Module DWM1000 là một vi mạch thu phát công suất thấp, tích hợp đầy đủ, tuân thủ tiêu chuẩn IEEE 802.15.4-2011 cho truyền thông UWB.</w:t>
      </w:r>
    </w:p>
    <w:p w14:paraId="7518C8A2" w14:textId="77777777" w:rsidR="00B65858" w:rsidRDefault="00B65858" w:rsidP="00E37633">
      <w:pPr>
        <w:pStyle w:val="u3"/>
        <w:numPr>
          <w:ilvl w:val="2"/>
          <w:numId w:val="17"/>
        </w:numPr>
      </w:pPr>
      <w:bookmarkStart w:id="476" w:name="_Toc59650786"/>
      <w:bookmarkStart w:id="477" w:name="_Toc60851906"/>
      <w:bookmarkStart w:id="478" w:name="_Toc60851965"/>
      <w:bookmarkStart w:id="479" w:name="_Toc60856035"/>
      <w:bookmarkStart w:id="480" w:name="_Toc60856201"/>
      <w:bookmarkStart w:id="481" w:name="_Toc60856313"/>
      <w:bookmarkStart w:id="482" w:name="_Toc60933218"/>
      <w:bookmarkStart w:id="483" w:name="_Toc62064498"/>
      <w:bookmarkStart w:id="484" w:name="_Toc62206618"/>
      <w:r w:rsidRPr="004F69F4">
        <w:lastRenderedPageBreak/>
        <w:t>DWM1000 Module</w:t>
      </w:r>
      <w:bookmarkEnd w:id="476"/>
      <w:bookmarkEnd w:id="477"/>
      <w:bookmarkEnd w:id="478"/>
      <w:bookmarkEnd w:id="479"/>
      <w:bookmarkEnd w:id="480"/>
      <w:bookmarkEnd w:id="481"/>
      <w:bookmarkEnd w:id="482"/>
      <w:bookmarkEnd w:id="483"/>
      <w:bookmarkEnd w:id="484"/>
    </w:p>
    <w:p w14:paraId="52D5F1D3" w14:textId="314F6B52" w:rsidR="00B65858" w:rsidRPr="00B8284F" w:rsidRDefault="00B65858" w:rsidP="00B65858">
      <w:r w:rsidRPr="00B8284F">
        <w:t>Module DWM1000 được chọn để th</w:t>
      </w:r>
      <w:r>
        <w:t xml:space="preserve">u phát tín hiệu UWB, làm cơ sở để tính toán, xác định khoảng cách giữa các đối tượng. Theo báo cáo từ nhà sản xuất [21], module có độ chính xác khá cao (10 </w:t>
      </w:r>
      <w:r w:rsidR="00376790">
        <w:t>cm</w:t>
      </w:r>
      <w:r>
        <w:t>) và bao phủ được một khoảng rộng (~300 m), vì vậy, rất thích hợp để sử dụng trong hệ thống mà em đang xây dựng.</w:t>
      </w:r>
    </w:p>
    <w:p w14:paraId="74AB18F8" w14:textId="77777777" w:rsidR="00B65858" w:rsidRPr="005E2A67" w:rsidRDefault="00B65858" w:rsidP="005E2A67">
      <w:pPr>
        <w:rPr>
          <w:i/>
          <w:iCs/>
        </w:rPr>
      </w:pPr>
      <w:bookmarkStart w:id="485" w:name="_Toc62062437"/>
      <w:bookmarkStart w:id="486" w:name="_Toc62064499"/>
      <w:r w:rsidRPr="005E2A67">
        <w:rPr>
          <w:i/>
          <w:iCs/>
        </w:rPr>
        <w:t>a) Tổng quan về Mô-đun DWM1000</w:t>
      </w:r>
      <w:bookmarkEnd w:id="485"/>
      <w:bookmarkEnd w:id="486"/>
      <w:r w:rsidRPr="005E2A67">
        <w:rPr>
          <w:i/>
          <w:iCs/>
        </w:rPr>
        <w:t xml:space="preserve"> </w:t>
      </w:r>
    </w:p>
    <w:p w14:paraId="62E9E2D2" w14:textId="77777777" w:rsidR="00B65858" w:rsidRPr="004F69F4" w:rsidRDefault="00B65858" w:rsidP="00E37633">
      <w:pPr>
        <w:pStyle w:val="oancuaDanhsach"/>
        <w:numPr>
          <w:ilvl w:val="0"/>
          <w:numId w:val="29"/>
        </w:numPr>
        <w:spacing w:before="0" w:after="160" w:line="259" w:lineRule="auto"/>
      </w:pPr>
      <w:r w:rsidRPr="004F69F4">
        <w:t xml:space="preserve">Mô-đun thu phát không dây tuân thủ chuẩn IEEE 802.15.4-2011 UWB dựa trên module DW1000 </w:t>
      </w:r>
    </w:p>
    <w:p w14:paraId="41AF6E87" w14:textId="5C5FB155" w:rsidR="00B65858" w:rsidRPr="004F69F4" w:rsidRDefault="00B65858" w:rsidP="00E37633">
      <w:pPr>
        <w:pStyle w:val="oancuaDanhsach"/>
        <w:numPr>
          <w:ilvl w:val="0"/>
          <w:numId w:val="29"/>
        </w:numPr>
        <w:spacing w:before="0" w:after="160" w:line="259" w:lineRule="auto"/>
      </w:pPr>
      <w:r w:rsidRPr="004F69F4">
        <w:t xml:space="preserve">Cho phép xác định vị trí của các đối tượng trong hệ thống định vị thời gian thực với độ chính xác 10 </w:t>
      </w:r>
      <w:r w:rsidR="00376790">
        <w:rPr>
          <w:i/>
          <w:iCs/>
        </w:rPr>
        <w:t>cm</w:t>
      </w:r>
      <w:r w:rsidRPr="004F69F4">
        <w:t xml:space="preserve"> (điều kiện trong nhà).</w:t>
      </w:r>
    </w:p>
    <w:p w14:paraId="022FFB87" w14:textId="77777777" w:rsidR="00B65858" w:rsidRPr="004F69F4" w:rsidRDefault="00B65858" w:rsidP="00E37633">
      <w:pPr>
        <w:pStyle w:val="oancuaDanhsach"/>
        <w:numPr>
          <w:ilvl w:val="0"/>
          <w:numId w:val="29"/>
        </w:numPr>
        <w:spacing w:before="0" w:after="160" w:line="259" w:lineRule="auto"/>
      </w:pPr>
      <w:r w:rsidRPr="004F69F4">
        <w:t xml:space="preserve">Cho phép truyền thông với tốc độ cao, lên đến 6,8 Mb / giây </w:t>
      </w:r>
    </w:p>
    <w:p w14:paraId="05D10C4A" w14:textId="77777777" w:rsidR="00B65858" w:rsidRPr="004F69F4" w:rsidRDefault="00B65858" w:rsidP="00E37633">
      <w:pPr>
        <w:pStyle w:val="oancuaDanhsach"/>
        <w:numPr>
          <w:ilvl w:val="0"/>
          <w:numId w:val="29"/>
        </w:numPr>
        <w:spacing w:before="0" w:after="160" w:line="259" w:lineRule="auto"/>
      </w:pPr>
      <w:r w:rsidRPr="004F69F4">
        <w:t>Phạm vi truyền phát ấn tượng, lên đến 300 m nhờ kỹ thuật thu mạch nhất quán</w:t>
      </w:r>
      <w:r w:rsidRPr="00F8730C">
        <w:t xml:space="preserve"> (coherent receiver techniques)</w:t>
      </w:r>
    </w:p>
    <w:p w14:paraId="3FD126BC" w14:textId="77777777" w:rsidR="00B65858" w:rsidRPr="004F69F4" w:rsidRDefault="00B65858" w:rsidP="00E37633">
      <w:pPr>
        <w:pStyle w:val="oancuaDanhsach"/>
        <w:numPr>
          <w:ilvl w:val="0"/>
          <w:numId w:val="29"/>
        </w:numPr>
        <w:spacing w:before="0" w:after="160" w:line="259" w:lineRule="auto"/>
      </w:pPr>
      <w:r w:rsidRPr="00F8730C">
        <w:t>Gói truyền tin nhỏ, giúp tăng số lượng cảm biến hỗ trợ</w:t>
      </w:r>
      <w:r w:rsidRPr="004F69F4">
        <w:t xml:space="preserve"> </w:t>
      </w:r>
    </w:p>
    <w:p w14:paraId="55C7DF71" w14:textId="77777777" w:rsidR="00B65858" w:rsidRPr="004F69F4" w:rsidRDefault="00B65858" w:rsidP="00E37633">
      <w:pPr>
        <w:pStyle w:val="oancuaDanhsach"/>
        <w:numPr>
          <w:ilvl w:val="0"/>
          <w:numId w:val="29"/>
        </w:numPr>
        <w:spacing w:before="0" w:after="160" w:line="259" w:lineRule="auto"/>
      </w:pPr>
      <w:r w:rsidRPr="00F8730C">
        <w:t>Ít bị ảnh hưởng bởi suy hao do đa đường</w:t>
      </w:r>
      <w:r w:rsidRPr="004F69F4">
        <w:t xml:space="preserve"> - cho phép truyền thông tin cậy trong môi trường có </w:t>
      </w:r>
      <w:r w:rsidRPr="00F8730C">
        <w:rPr>
          <w:i/>
          <w:iCs/>
        </w:rPr>
        <w:t>fading</w:t>
      </w:r>
      <w:r w:rsidRPr="004F69F4">
        <w:t xml:space="preserve"> cao </w:t>
      </w:r>
    </w:p>
    <w:p w14:paraId="6FD3C4D8" w14:textId="77777777" w:rsidR="00B65858" w:rsidRPr="004F69F4" w:rsidRDefault="00B65858" w:rsidP="00E37633">
      <w:pPr>
        <w:pStyle w:val="oancuaDanhsach"/>
        <w:numPr>
          <w:ilvl w:val="0"/>
          <w:numId w:val="29"/>
        </w:numPr>
        <w:spacing w:before="0" w:after="160" w:line="259" w:lineRule="auto"/>
      </w:pPr>
      <w:r w:rsidRPr="004F69F4">
        <w:t>Tiêu thụ điện năng thấp cho phép hoạt động</w:t>
      </w:r>
      <w:r w:rsidRPr="00F8730C">
        <w:t xml:space="preserve"> lâu dài</w:t>
      </w:r>
      <w:r w:rsidRPr="004F69F4">
        <w:t xml:space="preserve"> </w:t>
      </w:r>
    </w:p>
    <w:p w14:paraId="2A3387A9" w14:textId="77777777" w:rsidR="00B65858" w:rsidRPr="004F69F4" w:rsidRDefault="00B65858" w:rsidP="00E37633">
      <w:pPr>
        <w:pStyle w:val="oancuaDanhsach"/>
        <w:numPr>
          <w:ilvl w:val="0"/>
          <w:numId w:val="29"/>
        </w:numPr>
        <w:spacing w:before="0" w:after="160" w:line="259" w:lineRule="auto"/>
      </w:pPr>
      <w:r w:rsidRPr="004F69F4">
        <w:t>Kích thước vật lý nhỏ cho phép thực hiện các giải pháp hiệu quả</w:t>
      </w:r>
      <w:r w:rsidRPr="00F8730C">
        <w:t xml:space="preserve">, tiết kiệm </w:t>
      </w:r>
    </w:p>
    <w:p w14:paraId="0380E3FF" w14:textId="6021E5D9" w:rsidR="00B65858" w:rsidRDefault="00B65858" w:rsidP="00E37633">
      <w:pPr>
        <w:pStyle w:val="oancuaDanhsach"/>
        <w:numPr>
          <w:ilvl w:val="0"/>
          <w:numId w:val="29"/>
        </w:numPr>
        <w:spacing w:before="0" w:after="160" w:line="259" w:lineRule="auto"/>
      </w:pPr>
      <w:r w:rsidRPr="00F8730C">
        <w:t>Tích hợp sẵn antenna</w:t>
      </w:r>
      <w:r w:rsidRPr="004F69F4">
        <w:t xml:space="preserve"> cho phép thực hiện </w:t>
      </w:r>
      <w:r w:rsidRPr="00F8730C">
        <w:t>các ứng dụng đơn giản mà</w:t>
      </w:r>
      <w:r w:rsidRPr="004F69F4">
        <w:t xml:space="preserve"> không cần thiết kế </w:t>
      </w:r>
      <w:r w:rsidRPr="00F8730C">
        <w:t>antenna rời</w:t>
      </w:r>
      <w:r w:rsidRPr="001B4260">
        <w:t xml:space="preserve"> [21]</w:t>
      </w:r>
    </w:p>
    <w:p w14:paraId="02B76B28" w14:textId="77777777" w:rsidR="00B65858" w:rsidRPr="00D979A4" w:rsidRDefault="00B65858" w:rsidP="00B65858">
      <w:r>
        <w:t>Ưu điểm</w:t>
      </w:r>
    </w:p>
    <w:p w14:paraId="519695E0" w14:textId="77777777" w:rsidR="00B65858" w:rsidRDefault="00B65858" w:rsidP="00E37633">
      <w:pPr>
        <w:pStyle w:val="oancuaDanhsach"/>
        <w:numPr>
          <w:ilvl w:val="0"/>
          <w:numId w:val="3"/>
        </w:numPr>
        <w:spacing w:before="0" w:after="160" w:line="259" w:lineRule="auto"/>
      </w:pPr>
      <w:r w:rsidRPr="00F8730C">
        <w:t xml:space="preserve">Tích hợp IC DW1000, antenna, </w:t>
      </w:r>
      <w:r w:rsidRPr="0022652B">
        <w:t>tích hợp bộ đếm thời gian.</w:t>
      </w:r>
      <w:r w:rsidRPr="00F8730C">
        <w:t xml:space="preserve"> </w:t>
      </w:r>
    </w:p>
    <w:p w14:paraId="1900A2FF" w14:textId="77777777" w:rsidR="00B65858" w:rsidRDefault="00B65858" w:rsidP="00E37633">
      <w:pPr>
        <w:pStyle w:val="oancuaDanhsach"/>
        <w:numPr>
          <w:ilvl w:val="0"/>
          <w:numId w:val="3"/>
        </w:numPr>
        <w:spacing w:before="0" w:after="160" w:line="259" w:lineRule="auto"/>
      </w:pPr>
      <w:r w:rsidRPr="0022652B">
        <w:t>Có khả năng xác định vị chính xác</w:t>
      </w:r>
      <w:r w:rsidRPr="00F8730C">
        <w:t xml:space="preserve"> mang lại lợi ích </w:t>
      </w:r>
      <w:r w:rsidRPr="0022652B">
        <w:t>cho</w:t>
      </w:r>
      <w:r w:rsidRPr="00F8730C">
        <w:t xml:space="preserve"> doanh nghiệp và </w:t>
      </w:r>
      <w:r w:rsidRPr="0022652B">
        <w:t xml:space="preserve">giảm thiểu </w:t>
      </w:r>
      <w:r w:rsidRPr="00F8730C">
        <w:t xml:space="preserve">chi phí </w:t>
      </w:r>
    </w:p>
    <w:p w14:paraId="4879DB57" w14:textId="77777777" w:rsidR="00B65858" w:rsidRDefault="00B65858" w:rsidP="00E37633">
      <w:pPr>
        <w:pStyle w:val="oancuaDanhsach"/>
        <w:numPr>
          <w:ilvl w:val="0"/>
          <w:numId w:val="3"/>
        </w:numPr>
        <w:spacing w:before="0" w:after="160" w:line="259" w:lineRule="auto"/>
      </w:pPr>
      <w:r w:rsidRPr="00F8730C">
        <w:t>LOS và NLOS</w:t>
      </w:r>
      <w:r w:rsidRPr="0022652B">
        <w:t xml:space="preserve"> phạm vi</w:t>
      </w:r>
      <w:r w:rsidRPr="00F8730C">
        <w:t xml:space="preserve"> dài</w:t>
      </w:r>
      <w:r w:rsidRPr="0022652B">
        <w:t xml:space="preserve"> giúp</w:t>
      </w:r>
      <w:r w:rsidRPr="00F8730C">
        <w:t xml:space="preserve"> giảm lượng cơ sở hạ tầng cần thiết để triển khai hệ thống </w:t>
      </w:r>
    </w:p>
    <w:p w14:paraId="05E0761F" w14:textId="77777777" w:rsidR="00B65858" w:rsidRDefault="00B65858" w:rsidP="00E37633">
      <w:pPr>
        <w:pStyle w:val="oancuaDanhsach"/>
        <w:numPr>
          <w:ilvl w:val="0"/>
          <w:numId w:val="3"/>
        </w:numPr>
        <w:spacing w:before="0" w:after="160" w:line="259" w:lineRule="auto"/>
      </w:pPr>
      <w:r w:rsidRPr="00F8730C">
        <w:t xml:space="preserve">Tiêu thụ điện năng thấp làm giảm </w:t>
      </w:r>
      <w:r w:rsidRPr="0022652B">
        <w:t>thiểu việc thay pin duy trì, hệ thống hoạt động ổn định trong thời gian dài</w:t>
      </w:r>
      <w:r w:rsidRPr="00F8730C">
        <w:t xml:space="preserve"> </w:t>
      </w:r>
    </w:p>
    <w:p w14:paraId="0F202AC1" w14:textId="77777777" w:rsidR="00B65858" w:rsidRDefault="00B65858" w:rsidP="00E37633">
      <w:pPr>
        <w:pStyle w:val="oancuaDanhsach"/>
        <w:numPr>
          <w:ilvl w:val="0"/>
          <w:numId w:val="3"/>
        </w:numPr>
        <w:spacing w:before="0" w:after="160" w:line="259" w:lineRule="auto"/>
      </w:pPr>
      <w:r w:rsidRPr="0022652B">
        <w:t xml:space="preserve">Dựa </w:t>
      </w:r>
      <w:r w:rsidRPr="00F8730C">
        <w:t>trên tiêu chuẩn (IEEE802.15.4-2011)</w:t>
      </w:r>
      <w:r>
        <w:t xml:space="preserve"> </w:t>
      </w:r>
      <w:r w:rsidRPr="001B4260">
        <w:t xml:space="preserve"> [21]</w:t>
      </w:r>
    </w:p>
    <w:p w14:paraId="6014D706" w14:textId="77777777" w:rsidR="00B65858" w:rsidRPr="0022652B" w:rsidRDefault="00B65858" w:rsidP="00B65858">
      <w:r w:rsidRPr="0022652B">
        <w:t>Mục tiêu:</w:t>
      </w:r>
    </w:p>
    <w:p w14:paraId="1A89E1C4" w14:textId="77777777" w:rsidR="00B65858" w:rsidRDefault="00B65858" w:rsidP="00B65858">
      <w:pPr>
        <w:rPr>
          <w:rFonts w:cstheme="majorHAnsi"/>
        </w:rPr>
      </w:pPr>
      <w:r w:rsidRPr="0022652B">
        <w:rPr>
          <w:rFonts w:cstheme="majorHAnsi"/>
        </w:rPr>
        <w:t>DecaWave DWM1000 được tối ưu hóa cho các ứng dụng trong hệ thống định vị thời gian thực và mạng cảm biến không dây trên nhiều thị trường bao gồm nông nghiệp, tự động hóa, điều khiển tòa nhà, tự động hóa nhà máy, chăm sóc sức khỏe, an toàn và an ninh, kho bãi hậu cần và một loạt các lĩnh vực khác</w:t>
      </w:r>
      <w:r>
        <w:rPr>
          <w:rFonts w:cstheme="majorHAnsi"/>
        </w:rPr>
        <w:t xml:space="preserve"> </w:t>
      </w:r>
      <w:r w:rsidRPr="001B4260">
        <w:rPr>
          <w:rFonts w:cstheme="majorHAnsi"/>
        </w:rPr>
        <w:t>[21]</w:t>
      </w:r>
      <w:r>
        <w:rPr>
          <w:rFonts w:cstheme="majorHAnsi"/>
        </w:rPr>
        <w:t>.</w:t>
      </w:r>
    </w:p>
    <w:p w14:paraId="36A6D4DA" w14:textId="77777777" w:rsidR="00B65858" w:rsidRDefault="00B65858" w:rsidP="00B65858">
      <w:pPr>
        <w:keepNext/>
        <w:jc w:val="center"/>
      </w:pPr>
      <w:r>
        <w:rPr>
          <w:noProof/>
        </w:rPr>
        <w:lastRenderedPageBreak/>
        <w:drawing>
          <wp:inline distT="0" distB="0" distL="0" distR="0" wp14:anchorId="3E9BED6C" wp14:editId="7EF012B6">
            <wp:extent cx="4556760" cy="1984053"/>
            <wp:effectExtent l="0" t="0" r="0" b="0"/>
            <wp:docPr id="2055" name="Hình ảnh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76538" cy="1992664"/>
                    </a:xfrm>
                    <a:prstGeom prst="rect">
                      <a:avLst/>
                    </a:prstGeom>
                  </pic:spPr>
                </pic:pic>
              </a:graphicData>
            </a:graphic>
          </wp:inline>
        </w:drawing>
      </w:r>
    </w:p>
    <w:p w14:paraId="39406EF6" w14:textId="06CF9E62" w:rsidR="00B65858" w:rsidRDefault="00B65858" w:rsidP="00B65858">
      <w:pPr>
        <w:pStyle w:val="Chuthich"/>
      </w:pPr>
      <w:bookmarkStart w:id="487" w:name="_Toc61702286"/>
      <w:bookmarkStart w:id="488" w:name="_Toc62062641"/>
      <w:bookmarkStart w:id="489" w:name="_Toc62206712"/>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2</w:t>
      </w:r>
      <w:r w:rsidR="00B07EA5">
        <w:fldChar w:fldCharType="end"/>
      </w:r>
      <w:r>
        <w:t xml:space="preserve"> </w:t>
      </w:r>
      <w:r w:rsidRPr="00085A9F">
        <w:t>Sơ đồ khối của module DWM1000 [22]</w:t>
      </w:r>
      <w:bookmarkEnd w:id="487"/>
      <w:bookmarkEnd w:id="488"/>
      <w:bookmarkEnd w:id="489"/>
    </w:p>
    <w:p w14:paraId="77ED9CF2" w14:textId="77777777" w:rsidR="00B65858" w:rsidRDefault="00B65858" w:rsidP="00B65858">
      <w:pPr>
        <w:rPr>
          <w:rFonts w:cstheme="majorHAnsi"/>
        </w:rPr>
      </w:pPr>
      <w:r w:rsidRPr="0022652B">
        <w:rPr>
          <w:rFonts w:cstheme="majorHAnsi"/>
        </w:rPr>
        <w:t>Thông số kỹ thuật</w:t>
      </w:r>
    </w:p>
    <w:p w14:paraId="71AAD7FD" w14:textId="77777777" w:rsidR="00B65858" w:rsidRDefault="00B65858" w:rsidP="00E37633">
      <w:pPr>
        <w:pStyle w:val="oancuaDanhsach"/>
        <w:numPr>
          <w:ilvl w:val="0"/>
          <w:numId w:val="4"/>
        </w:numPr>
        <w:spacing w:before="0" w:after="160" w:line="259" w:lineRule="auto"/>
        <w:rPr>
          <w:rFonts w:cstheme="majorHAnsi"/>
        </w:rPr>
      </w:pPr>
      <w:r w:rsidRPr="0022652B">
        <w:rPr>
          <w:rFonts w:cstheme="majorHAnsi"/>
        </w:rPr>
        <w:t>Hỗ trợ</w:t>
      </w:r>
      <w:r>
        <w:rPr>
          <w:rFonts w:cstheme="majorHAnsi"/>
        </w:rPr>
        <w:t xml:space="preserve"> tốc độ truyền</w:t>
      </w:r>
      <w:r w:rsidRPr="0022652B">
        <w:rPr>
          <w:rFonts w:cstheme="majorHAnsi"/>
        </w:rPr>
        <w:t xml:space="preserve"> 110 kbit /s, 850 kbit </w:t>
      </w:r>
      <w:r>
        <w:rPr>
          <w:rFonts w:cstheme="majorHAnsi"/>
        </w:rPr>
        <w:t>/</w:t>
      </w:r>
      <w:r w:rsidRPr="0022652B">
        <w:rPr>
          <w:rFonts w:cstheme="majorHAnsi"/>
        </w:rPr>
        <w:t>s &amp; 6,8 Mbit /s</w:t>
      </w:r>
    </w:p>
    <w:p w14:paraId="422CEA4A" w14:textId="77777777" w:rsidR="00B65858" w:rsidRDefault="00B65858" w:rsidP="00E37633">
      <w:pPr>
        <w:pStyle w:val="oancuaDanhsach"/>
        <w:numPr>
          <w:ilvl w:val="0"/>
          <w:numId w:val="4"/>
        </w:numPr>
        <w:spacing w:before="0" w:after="160" w:line="259" w:lineRule="auto"/>
        <w:rPr>
          <w:rFonts w:cstheme="majorHAnsi"/>
        </w:rPr>
      </w:pPr>
      <w:r w:rsidRPr="0022652B">
        <w:rPr>
          <w:rFonts w:cstheme="majorHAnsi"/>
        </w:rPr>
        <w:t>4 dải tần số được hỗ trợ với tần số trung tâm trong dải từ 3,5 GHz đến 6,5 GHz</w:t>
      </w:r>
    </w:p>
    <w:p w14:paraId="5024E994" w14:textId="77777777" w:rsidR="00B65858" w:rsidRDefault="00B65858" w:rsidP="00E37633">
      <w:pPr>
        <w:pStyle w:val="oancuaDanhsach"/>
        <w:numPr>
          <w:ilvl w:val="0"/>
          <w:numId w:val="4"/>
        </w:numPr>
        <w:spacing w:before="0" w:after="160" w:line="259" w:lineRule="auto"/>
        <w:rPr>
          <w:rFonts w:cstheme="majorHAnsi"/>
        </w:rPr>
      </w:pPr>
      <w:r w:rsidRPr="0022652B">
        <w:rPr>
          <w:rFonts w:cstheme="majorHAnsi"/>
        </w:rPr>
        <w:t>Mật độ công suất truyền có thể đạt từ −35 dBm / MHz đến -62 dBm / MHz</w:t>
      </w:r>
    </w:p>
    <w:p w14:paraId="3321C4A8" w14:textId="77777777" w:rsidR="00B65858" w:rsidRDefault="00B65858" w:rsidP="00E37633">
      <w:pPr>
        <w:pStyle w:val="oancuaDanhsach"/>
        <w:numPr>
          <w:ilvl w:val="0"/>
          <w:numId w:val="4"/>
        </w:numPr>
        <w:spacing w:before="0" w:after="160" w:line="259" w:lineRule="auto"/>
        <w:rPr>
          <w:rFonts w:cstheme="majorHAnsi"/>
        </w:rPr>
      </w:pPr>
      <w:r w:rsidRPr="0022652B">
        <w:rPr>
          <w:rFonts w:cstheme="majorHAnsi"/>
        </w:rPr>
        <w:t>Giao tiếp SPI tiêu chuẩn với máy chủ (tối đa 20 MHz)</w:t>
      </w:r>
    </w:p>
    <w:p w14:paraId="31823E78" w14:textId="77777777" w:rsidR="00B65858" w:rsidRDefault="00B65858" w:rsidP="00E37633">
      <w:pPr>
        <w:pStyle w:val="oancuaDanhsach"/>
        <w:numPr>
          <w:ilvl w:val="0"/>
          <w:numId w:val="4"/>
        </w:numPr>
        <w:spacing w:before="0" w:after="160" w:line="259" w:lineRule="auto"/>
        <w:rPr>
          <w:rFonts w:cstheme="majorHAnsi"/>
        </w:rPr>
      </w:pPr>
      <w:r w:rsidRPr="0022652B">
        <w:rPr>
          <w:rFonts w:cstheme="majorHAnsi"/>
        </w:rPr>
        <w:t>Cho phép tích hợp dễ dàng với nhiều loại µControllers</w:t>
      </w:r>
    </w:p>
    <w:p w14:paraId="6CA34879" w14:textId="77777777" w:rsidR="00B65858" w:rsidRDefault="00B65858" w:rsidP="00E37633">
      <w:pPr>
        <w:pStyle w:val="oancuaDanhsach"/>
        <w:numPr>
          <w:ilvl w:val="0"/>
          <w:numId w:val="4"/>
        </w:numPr>
        <w:spacing w:before="0" w:after="160" w:line="259" w:lineRule="auto"/>
        <w:rPr>
          <w:rFonts w:cstheme="majorHAnsi"/>
        </w:rPr>
      </w:pPr>
      <w:r w:rsidRPr="0022652B">
        <w:rPr>
          <w:rFonts w:cstheme="majorHAnsi"/>
        </w:rPr>
        <w:t xml:space="preserve">Điện áp </w:t>
      </w:r>
      <w:r>
        <w:rPr>
          <w:rFonts w:cstheme="majorHAnsi"/>
        </w:rPr>
        <w:t>hoạt động</w:t>
      </w:r>
      <w:r w:rsidRPr="0022652B">
        <w:rPr>
          <w:rFonts w:cstheme="majorHAnsi"/>
        </w:rPr>
        <w:t xml:space="preserve"> 2,8 V đến 3,6 V DC</w:t>
      </w:r>
    </w:p>
    <w:p w14:paraId="4F2043B7" w14:textId="77777777" w:rsidR="00B65858" w:rsidRDefault="00B65858" w:rsidP="00E37633">
      <w:pPr>
        <w:pStyle w:val="oancuaDanhsach"/>
        <w:numPr>
          <w:ilvl w:val="0"/>
          <w:numId w:val="4"/>
        </w:numPr>
        <w:spacing w:before="0" w:after="160" w:line="259" w:lineRule="auto"/>
        <w:rPr>
          <w:rFonts w:cstheme="majorHAnsi"/>
        </w:rPr>
      </w:pPr>
      <w:r w:rsidRPr="00B80311">
        <w:rPr>
          <w:rFonts w:cstheme="majorHAnsi"/>
        </w:rPr>
        <w:t>Hỗ trợ TOF</w:t>
      </w:r>
      <w:r>
        <w:rPr>
          <w:rFonts w:cstheme="majorHAnsi"/>
        </w:rPr>
        <w:t>\TOA</w:t>
      </w:r>
      <w:r w:rsidRPr="00B80311">
        <w:rPr>
          <w:rFonts w:cstheme="majorHAnsi"/>
        </w:rPr>
        <w:t xml:space="preserve"> và TDOA</w:t>
      </w:r>
    </w:p>
    <w:p w14:paraId="23D2A3C4" w14:textId="77777777" w:rsidR="00B65858" w:rsidRDefault="00B65858" w:rsidP="00E37633">
      <w:pPr>
        <w:pStyle w:val="oancuaDanhsach"/>
        <w:numPr>
          <w:ilvl w:val="0"/>
          <w:numId w:val="4"/>
        </w:numPr>
        <w:spacing w:before="0" w:after="160" w:line="259" w:lineRule="auto"/>
        <w:rPr>
          <w:rFonts w:cstheme="majorHAnsi"/>
        </w:rPr>
      </w:pPr>
      <w:r w:rsidRPr="00B80311">
        <w:rPr>
          <w:rFonts w:cstheme="majorHAnsi"/>
        </w:rPr>
        <w:t>Nhiệt độ hoạt động -30 ° C đến + 85 ° C</w:t>
      </w:r>
    </w:p>
    <w:p w14:paraId="62E15956" w14:textId="77777777" w:rsidR="00B65858" w:rsidRDefault="00B65858" w:rsidP="00E37633">
      <w:pPr>
        <w:pStyle w:val="oancuaDanhsach"/>
        <w:numPr>
          <w:ilvl w:val="0"/>
          <w:numId w:val="4"/>
        </w:numPr>
        <w:spacing w:before="0" w:after="160" w:line="259" w:lineRule="auto"/>
        <w:rPr>
          <w:rFonts w:cstheme="majorHAnsi"/>
        </w:rPr>
      </w:pPr>
      <w:r w:rsidRPr="00B80311">
        <w:rPr>
          <w:rFonts w:cstheme="majorHAnsi"/>
        </w:rPr>
        <w:t>Kích thước nhỏ</w:t>
      </w:r>
      <w:r w:rsidRPr="008257A8">
        <w:rPr>
          <w:rFonts w:cstheme="majorHAnsi"/>
        </w:rPr>
        <w:t xml:space="preserve">: </w:t>
      </w:r>
      <w:r w:rsidRPr="00B80311">
        <w:rPr>
          <w:rFonts w:cstheme="majorHAnsi"/>
        </w:rPr>
        <w:t>23 mm x 13 mm x 2,9 mm, đúc hai bên 24 chân</w:t>
      </w:r>
    </w:p>
    <w:p w14:paraId="7A2D2EDA" w14:textId="77777777" w:rsidR="00B65858" w:rsidRPr="00B80311" w:rsidRDefault="00B65858" w:rsidP="00E37633">
      <w:pPr>
        <w:pStyle w:val="oancuaDanhsach"/>
        <w:numPr>
          <w:ilvl w:val="0"/>
          <w:numId w:val="4"/>
        </w:numPr>
        <w:spacing w:before="0" w:after="160" w:line="259" w:lineRule="auto"/>
        <w:rPr>
          <w:rFonts w:cstheme="majorHAnsi"/>
        </w:rPr>
      </w:pPr>
      <w:r w:rsidRPr="0022652B">
        <w:rPr>
          <w:rFonts w:cstheme="majorHAnsi"/>
        </w:rPr>
        <w:t>Tiêu thụ điện năng thấp</w:t>
      </w:r>
    </w:p>
    <w:p w14:paraId="326B4FA4" w14:textId="77777777" w:rsidR="00B65858" w:rsidRDefault="00B65858" w:rsidP="00E37633">
      <w:pPr>
        <w:pStyle w:val="oancuaDanhsach"/>
        <w:numPr>
          <w:ilvl w:val="0"/>
          <w:numId w:val="5"/>
        </w:numPr>
        <w:spacing w:before="0" w:after="160" w:line="259" w:lineRule="auto"/>
        <w:rPr>
          <w:rFonts w:cstheme="majorHAnsi"/>
        </w:rPr>
      </w:pPr>
      <w:r w:rsidRPr="0022652B">
        <w:rPr>
          <w:rFonts w:cstheme="majorHAnsi"/>
        </w:rPr>
        <w:t>Chế độ truyền từ 31 mA</w:t>
      </w:r>
    </w:p>
    <w:p w14:paraId="59DB1686" w14:textId="77777777" w:rsidR="00B65858" w:rsidRDefault="00B65858" w:rsidP="00E37633">
      <w:pPr>
        <w:pStyle w:val="oancuaDanhsach"/>
        <w:numPr>
          <w:ilvl w:val="0"/>
          <w:numId w:val="5"/>
        </w:numPr>
        <w:spacing w:before="0" w:after="160" w:line="259" w:lineRule="auto"/>
        <w:rPr>
          <w:rFonts w:cstheme="majorHAnsi"/>
        </w:rPr>
      </w:pPr>
      <w:r w:rsidRPr="0022652B">
        <w:rPr>
          <w:rFonts w:cstheme="majorHAnsi"/>
        </w:rPr>
        <w:t>Chế độ nhận từ 64 mA</w:t>
      </w:r>
    </w:p>
    <w:p w14:paraId="44FC0B9D" w14:textId="77777777" w:rsidR="00B65858" w:rsidRDefault="00B65858" w:rsidP="00E37633">
      <w:pPr>
        <w:pStyle w:val="oancuaDanhsach"/>
        <w:numPr>
          <w:ilvl w:val="0"/>
          <w:numId w:val="5"/>
        </w:numPr>
        <w:spacing w:before="0" w:after="160" w:line="259" w:lineRule="auto"/>
        <w:rPr>
          <w:rFonts w:cstheme="majorHAnsi"/>
        </w:rPr>
      </w:pPr>
      <w:r w:rsidRPr="0022652B">
        <w:rPr>
          <w:rFonts w:cstheme="majorHAnsi"/>
        </w:rPr>
        <w:t>Chế độ hẹn giờ cơ quan giám sát 2 µA</w:t>
      </w:r>
    </w:p>
    <w:p w14:paraId="14566652" w14:textId="77777777" w:rsidR="00B65858" w:rsidRDefault="00B65858" w:rsidP="00E37633">
      <w:pPr>
        <w:pStyle w:val="oancuaDanhsach"/>
        <w:numPr>
          <w:ilvl w:val="0"/>
          <w:numId w:val="5"/>
        </w:numPr>
        <w:spacing w:before="0" w:after="160" w:line="259" w:lineRule="auto"/>
        <w:rPr>
          <w:rFonts w:cstheme="majorHAnsi"/>
        </w:rPr>
      </w:pPr>
      <w:r w:rsidRPr="0022652B">
        <w:rPr>
          <w:rFonts w:cstheme="majorHAnsi"/>
        </w:rPr>
        <w:t>Chế độ ngủ sâu 100 nA</w:t>
      </w:r>
      <w:r w:rsidRPr="001B4260">
        <w:rPr>
          <w:rFonts w:cstheme="majorHAnsi"/>
        </w:rPr>
        <w:t xml:space="preserve"> [21][22]</w:t>
      </w:r>
    </w:p>
    <w:p w14:paraId="51A01AED" w14:textId="77777777" w:rsidR="00B65858" w:rsidRPr="00B80311" w:rsidRDefault="00B65858" w:rsidP="00B65858">
      <w:pPr>
        <w:rPr>
          <w:rFonts w:cstheme="majorHAnsi"/>
        </w:rPr>
      </w:pPr>
    </w:p>
    <w:p w14:paraId="0635C65A" w14:textId="77777777" w:rsidR="00B65858" w:rsidRDefault="00B65858" w:rsidP="00B65858">
      <w:pPr>
        <w:keepNext/>
        <w:jc w:val="center"/>
      </w:pPr>
      <w:r>
        <w:rPr>
          <w:noProof/>
        </w:rPr>
        <w:drawing>
          <wp:inline distT="0" distB="0" distL="0" distR="0" wp14:anchorId="5B0ABF16" wp14:editId="46518948">
            <wp:extent cx="1536575" cy="1656210"/>
            <wp:effectExtent l="0" t="0" r="6985" b="1270"/>
            <wp:docPr id="2056" name="Hình ảnh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55276" cy="1676367"/>
                    </a:xfrm>
                    <a:prstGeom prst="rect">
                      <a:avLst/>
                    </a:prstGeom>
                  </pic:spPr>
                </pic:pic>
              </a:graphicData>
            </a:graphic>
          </wp:inline>
        </w:drawing>
      </w:r>
      <w:r>
        <w:tab/>
      </w:r>
      <w:r>
        <w:tab/>
      </w:r>
      <w:r>
        <w:rPr>
          <w:noProof/>
        </w:rPr>
        <w:drawing>
          <wp:inline distT="0" distB="0" distL="0" distR="0" wp14:anchorId="410C6446" wp14:editId="136FB876">
            <wp:extent cx="2148202" cy="1538988"/>
            <wp:effectExtent l="0" t="0" r="5080" b="4445"/>
            <wp:docPr id="2057" name="Hình ảnh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9076" cy="1561106"/>
                    </a:xfrm>
                    <a:prstGeom prst="rect">
                      <a:avLst/>
                    </a:prstGeom>
                    <a:noFill/>
                  </pic:spPr>
                </pic:pic>
              </a:graphicData>
            </a:graphic>
          </wp:inline>
        </w:drawing>
      </w:r>
    </w:p>
    <w:p w14:paraId="58070C69" w14:textId="2CE788AC" w:rsidR="00B65858" w:rsidRDefault="00B65858" w:rsidP="00B65858">
      <w:pPr>
        <w:pStyle w:val="Chuthich"/>
      </w:pPr>
      <w:bookmarkStart w:id="490" w:name="_Toc61702287"/>
      <w:bookmarkStart w:id="491" w:name="_Toc62062642"/>
      <w:bookmarkStart w:id="492" w:name="_Toc62206713"/>
      <w:r w:rsidRPr="00D9265D">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3</w:t>
      </w:r>
      <w:r w:rsidR="00B07EA5">
        <w:fldChar w:fldCharType="end"/>
      </w:r>
      <w:r w:rsidRPr="00D9265D">
        <w:t xml:space="preserve"> DWM1000 Pinout và ảnh thực tế</w:t>
      </w:r>
      <w:bookmarkEnd w:id="490"/>
      <w:bookmarkEnd w:id="491"/>
      <w:r w:rsidRPr="00D9265D">
        <w:t xml:space="preserve"> [50]</w:t>
      </w:r>
      <w:bookmarkEnd w:id="492"/>
    </w:p>
    <w:p w14:paraId="21740E4F" w14:textId="4777A3C6" w:rsidR="00B65858" w:rsidRPr="005E2A67" w:rsidRDefault="00B65858" w:rsidP="005E2A67">
      <w:pPr>
        <w:rPr>
          <w:i/>
          <w:iCs/>
        </w:rPr>
      </w:pPr>
      <w:bookmarkStart w:id="493" w:name="_Toc59650787"/>
      <w:bookmarkStart w:id="494" w:name="_Toc60851907"/>
      <w:bookmarkStart w:id="495" w:name="_Toc62062019"/>
      <w:bookmarkStart w:id="496" w:name="_Toc62062438"/>
      <w:bookmarkStart w:id="497" w:name="_Toc62064500"/>
      <w:r w:rsidRPr="005E2A67">
        <w:rPr>
          <w:i/>
          <w:iCs/>
        </w:rPr>
        <w:t>b) Đặc điểm ante</w:t>
      </w:r>
      <w:r w:rsidR="002B584F">
        <w:rPr>
          <w:i/>
          <w:iCs/>
        </w:rPr>
        <w:t>n</w:t>
      </w:r>
      <w:r w:rsidRPr="005E2A67">
        <w:rPr>
          <w:i/>
          <w:iCs/>
        </w:rPr>
        <w:t>na của module</w:t>
      </w:r>
      <w:bookmarkEnd w:id="493"/>
      <w:bookmarkEnd w:id="494"/>
      <w:bookmarkEnd w:id="495"/>
      <w:bookmarkEnd w:id="496"/>
      <w:bookmarkEnd w:id="497"/>
    </w:p>
    <w:p w14:paraId="7C55B155" w14:textId="77777777" w:rsidR="00B65858" w:rsidRDefault="00B65858" w:rsidP="00B65858">
      <w:r>
        <w:t>Với việc</w:t>
      </w:r>
      <w:r w:rsidRPr="005841B7">
        <w:t xml:space="preserve"> sử dụng tín hiệu vô tuyến, cường độ tín hiệu</w:t>
      </w:r>
      <w:r>
        <w:t xml:space="preserve"> nhận được</w:t>
      </w:r>
      <w:r w:rsidRPr="005841B7">
        <w:t xml:space="preserve"> có thể </w:t>
      </w:r>
      <w:r>
        <w:t>khác nhau t</w:t>
      </w:r>
      <w:r w:rsidRPr="005841B7">
        <w:t>ùy thuộc</w:t>
      </w:r>
      <w:r>
        <w:t xml:space="preserve"> vào việc chế tạo module cũng như nhiễu ngẫu nhiên</w:t>
      </w:r>
      <w:r w:rsidRPr="005841B7">
        <w:t xml:space="preserve">. Các sóng vô tuyến được truyền bởi một mô-đun có thể bị chặn </w:t>
      </w:r>
      <w:r w:rsidRPr="00861439">
        <w:t>lại</w:t>
      </w:r>
      <w:r w:rsidRPr="005841B7">
        <w:t xml:space="preserve">. </w:t>
      </w:r>
      <w:r w:rsidRPr="00861439">
        <w:t>Việc gắn module vào bảng mạch cũng có thể ảnh hưởng tùy thuộc chất lượng bảng mạch</w:t>
      </w:r>
      <w:r w:rsidRPr="005841B7">
        <w:t xml:space="preserve">. </w:t>
      </w:r>
    </w:p>
    <w:p w14:paraId="7E80F266" w14:textId="7FC15649" w:rsidR="00B65858" w:rsidRDefault="00B65858" w:rsidP="00B65858">
      <w:r w:rsidRPr="005841B7">
        <w:lastRenderedPageBreak/>
        <w:t xml:space="preserve">Như thể hiện trong sơ đồ mô-đun ở </w:t>
      </w:r>
      <w:r w:rsidRPr="0068082C">
        <w:t>Hình 3.</w:t>
      </w:r>
      <w:r w:rsidR="0081664B">
        <w:t>4</w:t>
      </w:r>
      <w:r w:rsidRPr="005841B7">
        <w:t xml:space="preserve">, ăng-ten tích hợp </w:t>
      </w:r>
      <w:r w:rsidRPr="00861439">
        <w:t xml:space="preserve">trên module </w:t>
      </w:r>
      <w:r w:rsidRPr="0068082C">
        <w:t>cần có khoảng trống phía sau</w:t>
      </w:r>
      <w:r w:rsidRPr="00861439">
        <w:t>. Việc này có thể giúp giảm đáng kể nhiễu trong quá trình truyền tín hiệu.</w:t>
      </w:r>
    </w:p>
    <w:p w14:paraId="33E0423E" w14:textId="77777777" w:rsidR="00B65858" w:rsidRDefault="00B65858" w:rsidP="00B65858">
      <w:pPr>
        <w:keepNext/>
        <w:jc w:val="center"/>
      </w:pPr>
      <w:r>
        <w:rPr>
          <w:noProof/>
        </w:rPr>
        <w:drawing>
          <wp:inline distT="0" distB="0" distL="0" distR="0" wp14:anchorId="400430FA" wp14:editId="7BD7C3CE">
            <wp:extent cx="2505075" cy="2305050"/>
            <wp:effectExtent l="0" t="0" r="9525" b="0"/>
            <wp:docPr id="2059" name="Hình ảnh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05075" cy="2305050"/>
                    </a:xfrm>
                    <a:prstGeom prst="rect">
                      <a:avLst/>
                    </a:prstGeom>
                  </pic:spPr>
                </pic:pic>
              </a:graphicData>
            </a:graphic>
          </wp:inline>
        </w:drawing>
      </w:r>
    </w:p>
    <w:p w14:paraId="3D5A22DC" w14:textId="581318D9" w:rsidR="00B65858" w:rsidRPr="00085A9F" w:rsidRDefault="00B65858" w:rsidP="00B65858">
      <w:pPr>
        <w:pStyle w:val="Chuthich"/>
      </w:pPr>
      <w:bookmarkStart w:id="498" w:name="_Toc61702288"/>
      <w:bookmarkStart w:id="499" w:name="_Toc62062643"/>
      <w:bookmarkStart w:id="500" w:name="_Toc62206714"/>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4</w:t>
      </w:r>
      <w:r w:rsidR="00B07EA5">
        <w:fldChar w:fldCharType="end"/>
      </w:r>
      <w:r>
        <w:t xml:space="preserve"> </w:t>
      </w:r>
      <w:r w:rsidRPr="00085A9F">
        <w:rPr>
          <w:lang w:val="vi-VN"/>
        </w:rPr>
        <w:t xml:space="preserve">Vị trí đặt antenna trên bo mạch </w:t>
      </w:r>
      <w:r w:rsidRPr="00085A9F">
        <w:t>[22]</w:t>
      </w:r>
      <w:bookmarkEnd w:id="498"/>
      <w:bookmarkEnd w:id="499"/>
      <w:bookmarkEnd w:id="500"/>
    </w:p>
    <w:p w14:paraId="45F81FB3" w14:textId="339A79FD" w:rsidR="00B65858" w:rsidRDefault="00B65858" w:rsidP="00B65858">
      <w:r w:rsidRPr="00861439">
        <w:t xml:space="preserve">Ngay cả khi đường truyền không bị chặn, </w:t>
      </w:r>
      <w:r w:rsidRPr="00AC3A21">
        <w:t>Cấu tạo antenna cũng gây ảnh hưởng tới công suất truyền</w:t>
      </w:r>
      <w:r w:rsidRPr="00861439">
        <w:t xml:space="preserve">. </w:t>
      </w:r>
      <w:r w:rsidRPr="001B4260">
        <w:t>hình 3.</w:t>
      </w:r>
      <w:r w:rsidR="0081664B">
        <w:t>5</w:t>
      </w:r>
      <w:r w:rsidRPr="00AC3A21">
        <w:t xml:space="preserve"> biểu thị</w:t>
      </w:r>
      <w:r w:rsidRPr="00861439">
        <w:t xml:space="preserve"> sự khác biệt các mẫu bức xạ anten trên 3 mặt phẳng khác nhau </w:t>
      </w:r>
      <w:r w:rsidRPr="00512DFB">
        <w:t>[</w:t>
      </w:r>
      <w:r>
        <w:t>22</w:t>
      </w:r>
      <w:r w:rsidRPr="00512DFB">
        <w:t>].</w:t>
      </w:r>
      <w:r w:rsidRPr="00861439">
        <w:t xml:space="preserve"> Trên mỗi h</w:t>
      </w:r>
      <w:r w:rsidRPr="00CC68FD">
        <w:t>ình</w:t>
      </w:r>
      <w:r w:rsidRPr="00861439">
        <w:t xml:space="preserve">, các phép đo </w:t>
      </w:r>
      <w:r w:rsidRPr="00CC68FD">
        <w:t>biểu</w:t>
      </w:r>
      <w:r w:rsidRPr="00861439">
        <w:t xml:space="preserve"> </w:t>
      </w:r>
      <w:r w:rsidRPr="00CC68FD">
        <w:t>thị</w:t>
      </w:r>
      <w:r w:rsidRPr="00861439">
        <w:t xml:space="preserve"> đồ thị bức xạ anten</w:t>
      </w:r>
      <w:r w:rsidRPr="00CC68FD">
        <w:t>,</w:t>
      </w:r>
      <w:r w:rsidRPr="00861439">
        <w:t xml:space="preserve"> </w:t>
      </w:r>
      <w:r w:rsidRPr="00CC68FD">
        <w:t>đo được</w:t>
      </w:r>
      <w:r w:rsidRPr="00861439">
        <w:t xml:space="preserve"> trên hai kênh phát 2 và 5 với các băng thông khác nhau để </w:t>
      </w:r>
      <w:r w:rsidRPr="00CC68FD">
        <w:t>giảm</w:t>
      </w:r>
      <w:r w:rsidRPr="00861439">
        <w:t xml:space="preserve"> sai số do nhiễu</w:t>
      </w:r>
      <w:r w:rsidRPr="00CC68FD">
        <w:t>.</w:t>
      </w:r>
    </w:p>
    <w:p w14:paraId="5AE4DE55" w14:textId="77777777" w:rsidR="00B65858" w:rsidRDefault="00B65858" w:rsidP="00B65858">
      <w:pPr>
        <w:keepNext/>
        <w:jc w:val="center"/>
      </w:pPr>
      <w:r>
        <w:rPr>
          <w:noProof/>
        </w:rPr>
        <w:drawing>
          <wp:inline distT="0" distB="0" distL="0" distR="0" wp14:anchorId="1F7F9FA3" wp14:editId="39FF992C">
            <wp:extent cx="4968916" cy="2607733"/>
            <wp:effectExtent l="0" t="0" r="3175" b="2540"/>
            <wp:docPr id="2058" name="Hình ảnh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026756" cy="2638088"/>
                    </a:xfrm>
                    <a:prstGeom prst="rect">
                      <a:avLst/>
                    </a:prstGeom>
                  </pic:spPr>
                </pic:pic>
              </a:graphicData>
            </a:graphic>
          </wp:inline>
        </w:drawing>
      </w:r>
    </w:p>
    <w:p w14:paraId="19324796" w14:textId="74A6CE93" w:rsidR="00B65858" w:rsidRDefault="00B65858" w:rsidP="00B65858">
      <w:pPr>
        <w:pStyle w:val="Chuthich"/>
      </w:pPr>
      <w:bookmarkStart w:id="501" w:name="_Toc61702289"/>
      <w:bookmarkStart w:id="502" w:name="_Toc62062644"/>
      <w:bookmarkStart w:id="503" w:name="_Toc62206715"/>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5</w:t>
      </w:r>
      <w:r w:rsidR="00B07EA5">
        <w:fldChar w:fldCharType="end"/>
      </w:r>
      <w:r>
        <w:t xml:space="preserve"> </w:t>
      </w:r>
      <w:r w:rsidRPr="00085A9F">
        <w:t>Ảnh hưởng của hướng lên khả năng thu, phát sóng [22]</w:t>
      </w:r>
      <w:bookmarkEnd w:id="501"/>
      <w:bookmarkEnd w:id="502"/>
      <w:bookmarkEnd w:id="503"/>
    </w:p>
    <w:p w14:paraId="38F0FDC4" w14:textId="77777777" w:rsidR="00B65858" w:rsidRPr="005E2A67" w:rsidRDefault="00B65858" w:rsidP="005E2A67">
      <w:pPr>
        <w:rPr>
          <w:i/>
          <w:iCs/>
          <w:lang w:val="vi-VN"/>
        </w:rPr>
      </w:pPr>
      <w:bookmarkStart w:id="504" w:name="_Toc59650788"/>
      <w:bookmarkStart w:id="505" w:name="_Toc60851908"/>
      <w:bookmarkStart w:id="506" w:name="_Toc62062020"/>
      <w:bookmarkStart w:id="507" w:name="_Toc62062439"/>
      <w:bookmarkStart w:id="508" w:name="_Toc62064501"/>
      <w:r w:rsidRPr="005E2A67">
        <w:rPr>
          <w:i/>
          <w:iCs/>
          <w:lang w:val="vi-VN"/>
        </w:rPr>
        <w:t>c) Đặc điểm của phổ tần</w:t>
      </w:r>
      <w:bookmarkEnd w:id="504"/>
      <w:bookmarkEnd w:id="505"/>
      <w:bookmarkEnd w:id="506"/>
      <w:bookmarkEnd w:id="507"/>
      <w:bookmarkEnd w:id="508"/>
    </w:p>
    <w:p w14:paraId="10440B7E" w14:textId="79D694B9" w:rsidR="00B65858" w:rsidRPr="005E2A67" w:rsidRDefault="00B65858" w:rsidP="00B65858">
      <w:pPr>
        <w:rPr>
          <w:lang w:val="vi-VN"/>
        </w:rPr>
      </w:pPr>
      <w:r w:rsidRPr="00D13724">
        <w:rPr>
          <w:lang w:val="vi-VN"/>
        </w:rPr>
        <w:t>Mô-đun DWM1000 có tất cả 6 kênh truyền để lựa chọn, mỗi kênh có băng thông và tần số trung tâm duy nhất (bảng 1). Tần số trung tâm là trung bình cộng giữa giới hạn tần số trên và dưới của kênh. Vì vậy, giới hạn trên và giới hạn dưới có thể được tính bằng phương trình</w:t>
      </w:r>
      <w:r w:rsidR="005E2A67" w:rsidRPr="005E2A67">
        <w:rPr>
          <w:lang w:val="vi-VN"/>
        </w:rPr>
        <w:t xml:space="preserve"> PT 3.1</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6799"/>
        <w:gridCol w:w="1985"/>
      </w:tblGrid>
      <w:tr w:rsidR="005E2A67" w14:paraId="5074D7F2" w14:textId="77777777" w:rsidTr="005E2A67">
        <w:tc>
          <w:tcPr>
            <w:tcW w:w="567" w:type="dxa"/>
          </w:tcPr>
          <w:p w14:paraId="191CA4B3" w14:textId="77777777" w:rsidR="005E2A67" w:rsidRPr="005E2A67" w:rsidRDefault="005E2A67" w:rsidP="005E2A67">
            <w:pPr>
              <w:rPr>
                <w:lang w:val="vi-VN"/>
              </w:rPr>
            </w:pPr>
          </w:p>
        </w:tc>
        <w:tc>
          <w:tcPr>
            <w:tcW w:w="6799" w:type="dxa"/>
            <w:vAlign w:val="center"/>
          </w:tcPr>
          <w:p w14:paraId="7AE72909" w14:textId="0C677203" w:rsidR="005E2A67" w:rsidRPr="005E2A67" w:rsidRDefault="005E2A67" w:rsidP="005E2A67">
            <w:pPr>
              <w:rPr>
                <w:i/>
              </w:rPr>
            </w:pPr>
            <m:oMathPara>
              <m:oMath>
                <m:r>
                  <w:rPr>
                    <w:rFonts w:ascii="Cambria Math" w:hAnsi="Cambria Math"/>
                  </w:rPr>
                  <m:t>boundaryFrequency=centerFrequency±</m:t>
                </m:r>
                <m:f>
                  <m:fPr>
                    <m:ctrlPr>
                      <w:rPr>
                        <w:rFonts w:ascii="Cambria Math" w:hAnsi="Cambria Math"/>
                        <w:i/>
                      </w:rPr>
                    </m:ctrlPr>
                  </m:fPr>
                  <m:num>
                    <m:r>
                      <w:rPr>
                        <w:rFonts w:ascii="Cambria Math" w:hAnsi="Cambria Math"/>
                      </w:rPr>
                      <m:t>bandwidth</m:t>
                    </m:r>
                  </m:num>
                  <m:den>
                    <m:r>
                      <w:rPr>
                        <w:rFonts w:ascii="Cambria Math" w:hAnsi="Cambria Math"/>
                      </w:rPr>
                      <m:t>2</m:t>
                    </m:r>
                  </m:den>
                </m:f>
              </m:oMath>
            </m:oMathPara>
          </w:p>
        </w:tc>
        <w:tc>
          <w:tcPr>
            <w:tcW w:w="1985" w:type="dxa"/>
            <w:vAlign w:val="center"/>
          </w:tcPr>
          <w:p w14:paraId="111E3F73" w14:textId="172412A5" w:rsidR="005E2A67" w:rsidRDefault="005E2A67" w:rsidP="005E2A67">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3</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1</w:t>
            </w:r>
            <w:r w:rsidR="00ED0D91">
              <w:rPr>
                <w:noProof/>
              </w:rPr>
              <w:fldChar w:fldCharType="end"/>
            </w:r>
          </w:p>
        </w:tc>
      </w:tr>
    </w:tbl>
    <w:p w14:paraId="38913180" w14:textId="53D2B25A" w:rsidR="00C9421F" w:rsidRPr="00D9265D" w:rsidRDefault="00B65858" w:rsidP="00B65858">
      <w:pPr>
        <w:rPr>
          <w:iCs/>
          <w:lang w:val="vi-VN"/>
        </w:rPr>
      </w:pPr>
      <w:r w:rsidRPr="005E2A67">
        <w:rPr>
          <w:iCs/>
          <w:lang w:val="vi-VN"/>
        </w:rPr>
        <w:lastRenderedPageBreak/>
        <w:t xml:space="preserve">Mô-đun có thể hoạt động trong khoảng từ 3 GHz đến 7,5 GHz. </w:t>
      </w:r>
      <w:r w:rsidRPr="0032713D">
        <w:rPr>
          <w:iCs/>
          <w:lang w:val="vi-VN"/>
        </w:rPr>
        <w:t>Kênh truyền được chọn trước và một dải tần xác định sẽ được sử dụng để nhận tín hiệu. Các mô-đun cần có cùng một kênh truyền để giao tiếp được với nhau. Với việc sử dụng nhiều tần số trung tâm và dải băng thông, có thể được tạo ra một ứng dụng linh hoạt, có khả năng thích ứng và khắc phục hạn chế do nhiễu tần số. Tham khảo thêm Bảng 3-1</w:t>
      </w:r>
      <w:r w:rsidR="00C9421F" w:rsidRPr="00D9265D">
        <w:rPr>
          <w:iCs/>
          <w:lang w:val="vi-VN"/>
        </w:rPr>
        <w:t>.</w:t>
      </w:r>
    </w:p>
    <w:p w14:paraId="147130C9" w14:textId="437F518B" w:rsidR="00B65858" w:rsidRPr="0032713D" w:rsidRDefault="00B65858" w:rsidP="00B65858">
      <w:pPr>
        <w:pStyle w:val="Chuthich"/>
        <w:keepNext/>
        <w:rPr>
          <w:lang w:val="vi-VN"/>
        </w:rPr>
      </w:pPr>
      <w:bookmarkStart w:id="509" w:name="_Toc62159150"/>
      <w:r w:rsidRPr="0032713D">
        <w:rPr>
          <w:lang w:val="vi-VN"/>
        </w:rPr>
        <w:t xml:space="preserve">Bảng </w:t>
      </w:r>
      <w:r w:rsidR="00213A16">
        <w:fldChar w:fldCharType="begin"/>
      </w:r>
      <w:r w:rsidR="00213A16" w:rsidRPr="0032713D">
        <w:rPr>
          <w:lang w:val="vi-VN"/>
        </w:rPr>
        <w:instrText xml:space="preserve"> STYLEREF 1 \s </w:instrText>
      </w:r>
      <w:r w:rsidR="00213A16">
        <w:fldChar w:fldCharType="separate"/>
      </w:r>
      <w:r w:rsidR="003C1BF3">
        <w:rPr>
          <w:noProof/>
          <w:lang w:val="vi-VN"/>
        </w:rPr>
        <w:t>3</w:t>
      </w:r>
      <w:r w:rsidR="00213A16">
        <w:fldChar w:fldCharType="end"/>
      </w:r>
      <w:r w:rsidR="00213A16" w:rsidRPr="0032713D">
        <w:rPr>
          <w:lang w:val="vi-VN"/>
        </w:rPr>
        <w:t>.</w:t>
      </w:r>
      <w:r w:rsidR="00213A16">
        <w:fldChar w:fldCharType="begin"/>
      </w:r>
      <w:r w:rsidR="00213A16" w:rsidRPr="0032713D">
        <w:rPr>
          <w:lang w:val="vi-VN"/>
        </w:rPr>
        <w:instrText xml:space="preserve"> SEQ Bảng \* ARABIC \s 1 </w:instrText>
      </w:r>
      <w:r w:rsidR="00213A16">
        <w:fldChar w:fldCharType="separate"/>
      </w:r>
      <w:r w:rsidR="003C1BF3">
        <w:rPr>
          <w:noProof/>
          <w:lang w:val="vi-VN"/>
        </w:rPr>
        <w:t>1</w:t>
      </w:r>
      <w:r w:rsidR="00213A16">
        <w:fldChar w:fldCharType="end"/>
      </w:r>
      <w:r w:rsidRPr="0032713D">
        <w:rPr>
          <w:lang w:val="vi-VN"/>
        </w:rPr>
        <w:t xml:space="preserve"> Bảng tần số trung tâm và dải băng thông của thiết bị</w:t>
      </w:r>
      <w:bookmarkEnd w:id="509"/>
    </w:p>
    <w:tbl>
      <w:tblPr>
        <w:tblStyle w:val="LiBang"/>
        <w:tblW w:w="6521" w:type="dxa"/>
        <w:tblInd w:w="1190" w:type="dxa"/>
        <w:tblLook w:val="04A0" w:firstRow="1" w:lastRow="0" w:firstColumn="1" w:lastColumn="0" w:noHBand="0" w:noVBand="1"/>
      </w:tblPr>
      <w:tblGrid>
        <w:gridCol w:w="868"/>
        <w:gridCol w:w="2818"/>
        <w:gridCol w:w="2835"/>
      </w:tblGrid>
      <w:tr w:rsidR="00B65858" w14:paraId="3D1A0B74" w14:textId="77777777" w:rsidTr="0039424A">
        <w:tc>
          <w:tcPr>
            <w:tcW w:w="868" w:type="dxa"/>
          </w:tcPr>
          <w:p w14:paraId="55694C9C" w14:textId="77777777" w:rsidR="00B65858" w:rsidRPr="004B714F" w:rsidRDefault="00B65858" w:rsidP="00272DA9">
            <w:pPr>
              <w:jc w:val="center"/>
              <w:rPr>
                <w:iCs/>
              </w:rPr>
            </w:pPr>
            <w:r>
              <w:rPr>
                <w:iCs/>
              </w:rPr>
              <w:t>Kênh</w:t>
            </w:r>
          </w:p>
        </w:tc>
        <w:tc>
          <w:tcPr>
            <w:tcW w:w="2818" w:type="dxa"/>
          </w:tcPr>
          <w:p w14:paraId="43ACE25A" w14:textId="77777777" w:rsidR="00B65858" w:rsidRPr="004B714F" w:rsidRDefault="00B65858" w:rsidP="00272DA9">
            <w:pPr>
              <w:jc w:val="center"/>
              <w:rPr>
                <w:iCs/>
              </w:rPr>
            </w:pPr>
            <w:r>
              <w:rPr>
                <w:iCs/>
              </w:rPr>
              <w:t>Tần số trung tâm (MHz)</w:t>
            </w:r>
          </w:p>
        </w:tc>
        <w:tc>
          <w:tcPr>
            <w:tcW w:w="2835" w:type="dxa"/>
          </w:tcPr>
          <w:p w14:paraId="5A745CD4" w14:textId="77777777" w:rsidR="00B65858" w:rsidRPr="004B714F" w:rsidRDefault="00B65858" w:rsidP="00272DA9">
            <w:pPr>
              <w:jc w:val="center"/>
              <w:rPr>
                <w:iCs/>
              </w:rPr>
            </w:pPr>
            <w:r>
              <w:rPr>
                <w:iCs/>
              </w:rPr>
              <w:t>Dải băng thông (MHz)</w:t>
            </w:r>
          </w:p>
        </w:tc>
      </w:tr>
      <w:tr w:rsidR="00B65858" w14:paraId="02DC0372" w14:textId="77777777" w:rsidTr="0039424A">
        <w:tc>
          <w:tcPr>
            <w:tcW w:w="868" w:type="dxa"/>
          </w:tcPr>
          <w:p w14:paraId="2B364433" w14:textId="77777777" w:rsidR="00B65858" w:rsidRPr="004B714F" w:rsidRDefault="00B65858" w:rsidP="00272DA9">
            <w:pPr>
              <w:jc w:val="center"/>
              <w:rPr>
                <w:iCs/>
              </w:rPr>
            </w:pPr>
            <w:r>
              <w:rPr>
                <w:iCs/>
              </w:rPr>
              <w:t>1</w:t>
            </w:r>
          </w:p>
        </w:tc>
        <w:tc>
          <w:tcPr>
            <w:tcW w:w="2818" w:type="dxa"/>
          </w:tcPr>
          <w:p w14:paraId="5BE310F2" w14:textId="77777777" w:rsidR="00B65858" w:rsidRPr="004B714F" w:rsidRDefault="00B65858" w:rsidP="00272DA9">
            <w:pPr>
              <w:jc w:val="center"/>
              <w:rPr>
                <w:iCs/>
              </w:rPr>
            </w:pPr>
            <w:r>
              <w:rPr>
                <w:iCs/>
              </w:rPr>
              <w:t>3494.4</w:t>
            </w:r>
          </w:p>
        </w:tc>
        <w:tc>
          <w:tcPr>
            <w:tcW w:w="2835" w:type="dxa"/>
          </w:tcPr>
          <w:p w14:paraId="310E0B80" w14:textId="77777777" w:rsidR="00B65858" w:rsidRPr="006269A4" w:rsidRDefault="00B65858" w:rsidP="00272DA9">
            <w:pPr>
              <w:jc w:val="center"/>
              <w:rPr>
                <w:iCs/>
              </w:rPr>
            </w:pPr>
            <w:r>
              <w:rPr>
                <w:iCs/>
              </w:rPr>
              <w:t>499.2</w:t>
            </w:r>
          </w:p>
        </w:tc>
      </w:tr>
      <w:tr w:rsidR="00B65858" w14:paraId="661106D5" w14:textId="77777777" w:rsidTr="0039424A">
        <w:tc>
          <w:tcPr>
            <w:tcW w:w="868" w:type="dxa"/>
          </w:tcPr>
          <w:p w14:paraId="4D7CED00" w14:textId="77777777" w:rsidR="00B65858" w:rsidRPr="004B714F" w:rsidRDefault="00B65858" w:rsidP="00272DA9">
            <w:pPr>
              <w:jc w:val="center"/>
              <w:rPr>
                <w:iCs/>
              </w:rPr>
            </w:pPr>
            <w:r>
              <w:rPr>
                <w:iCs/>
              </w:rPr>
              <w:t>2</w:t>
            </w:r>
          </w:p>
        </w:tc>
        <w:tc>
          <w:tcPr>
            <w:tcW w:w="2818" w:type="dxa"/>
          </w:tcPr>
          <w:p w14:paraId="4C9D08DF" w14:textId="77777777" w:rsidR="00B65858" w:rsidRPr="004B714F" w:rsidRDefault="00B65858" w:rsidP="00272DA9">
            <w:pPr>
              <w:jc w:val="center"/>
              <w:rPr>
                <w:iCs/>
              </w:rPr>
            </w:pPr>
            <w:r>
              <w:rPr>
                <w:iCs/>
              </w:rPr>
              <w:t>3993.6</w:t>
            </w:r>
          </w:p>
        </w:tc>
        <w:tc>
          <w:tcPr>
            <w:tcW w:w="2835" w:type="dxa"/>
          </w:tcPr>
          <w:p w14:paraId="3F6A24C2" w14:textId="77777777" w:rsidR="00B65858" w:rsidRPr="006269A4" w:rsidRDefault="00B65858" w:rsidP="00272DA9">
            <w:pPr>
              <w:jc w:val="center"/>
              <w:rPr>
                <w:iCs/>
              </w:rPr>
            </w:pPr>
            <w:r>
              <w:rPr>
                <w:iCs/>
              </w:rPr>
              <w:t>499.2</w:t>
            </w:r>
          </w:p>
        </w:tc>
      </w:tr>
      <w:tr w:rsidR="00B65858" w14:paraId="569F58EE" w14:textId="77777777" w:rsidTr="0039424A">
        <w:tc>
          <w:tcPr>
            <w:tcW w:w="868" w:type="dxa"/>
          </w:tcPr>
          <w:p w14:paraId="364009D9" w14:textId="77777777" w:rsidR="00B65858" w:rsidRPr="004B714F" w:rsidRDefault="00B65858" w:rsidP="00272DA9">
            <w:pPr>
              <w:jc w:val="center"/>
              <w:rPr>
                <w:iCs/>
              </w:rPr>
            </w:pPr>
            <w:r>
              <w:rPr>
                <w:iCs/>
              </w:rPr>
              <w:t>3</w:t>
            </w:r>
          </w:p>
        </w:tc>
        <w:tc>
          <w:tcPr>
            <w:tcW w:w="2818" w:type="dxa"/>
          </w:tcPr>
          <w:p w14:paraId="51C695F5" w14:textId="77777777" w:rsidR="00B65858" w:rsidRPr="004B714F" w:rsidRDefault="00B65858" w:rsidP="00272DA9">
            <w:pPr>
              <w:jc w:val="center"/>
              <w:rPr>
                <w:iCs/>
              </w:rPr>
            </w:pPr>
            <w:r>
              <w:rPr>
                <w:iCs/>
              </w:rPr>
              <w:t>4492.8</w:t>
            </w:r>
          </w:p>
        </w:tc>
        <w:tc>
          <w:tcPr>
            <w:tcW w:w="2835" w:type="dxa"/>
          </w:tcPr>
          <w:p w14:paraId="4A73C6D3" w14:textId="77777777" w:rsidR="00B65858" w:rsidRPr="006269A4" w:rsidRDefault="00B65858" w:rsidP="00272DA9">
            <w:pPr>
              <w:jc w:val="center"/>
              <w:rPr>
                <w:iCs/>
              </w:rPr>
            </w:pPr>
            <w:r>
              <w:rPr>
                <w:iCs/>
              </w:rPr>
              <w:t>499.2</w:t>
            </w:r>
          </w:p>
        </w:tc>
      </w:tr>
      <w:tr w:rsidR="00B65858" w14:paraId="29BB67DA" w14:textId="77777777" w:rsidTr="0039424A">
        <w:tc>
          <w:tcPr>
            <w:tcW w:w="868" w:type="dxa"/>
          </w:tcPr>
          <w:p w14:paraId="3A2378DB" w14:textId="77777777" w:rsidR="00B65858" w:rsidRPr="004B714F" w:rsidRDefault="00B65858" w:rsidP="00272DA9">
            <w:pPr>
              <w:jc w:val="center"/>
              <w:rPr>
                <w:iCs/>
              </w:rPr>
            </w:pPr>
            <w:r>
              <w:rPr>
                <w:iCs/>
              </w:rPr>
              <w:t>4</w:t>
            </w:r>
          </w:p>
        </w:tc>
        <w:tc>
          <w:tcPr>
            <w:tcW w:w="2818" w:type="dxa"/>
          </w:tcPr>
          <w:p w14:paraId="7DE02D97" w14:textId="77777777" w:rsidR="00B65858" w:rsidRPr="006269A4" w:rsidRDefault="00B65858" w:rsidP="00272DA9">
            <w:pPr>
              <w:jc w:val="center"/>
              <w:rPr>
                <w:iCs/>
              </w:rPr>
            </w:pPr>
            <w:r>
              <w:rPr>
                <w:iCs/>
              </w:rPr>
              <w:t>3993.6</w:t>
            </w:r>
          </w:p>
        </w:tc>
        <w:tc>
          <w:tcPr>
            <w:tcW w:w="2835" w:type="dxa"/>
          </w:tcPr>
          <w:p w14:paraId="1C41F75D" w14:textId="77777777" w:rsidR="00B65858" w:rsidRPr="006269A4" w:rsidRDefault="00B65858" w:rsidP="00272DA9">
            <w:pPr>
              <w:jc w:val="center"/>
              <w:rPr>
                <w:iCs/>
              </w:rPr>
            </w:pPr>
            <w:r>
              <w:rPr>
                <w:iCs/>
              </w:rPr>
              <w:t>1331.2</w:t>
            </w:r>
          </w:p>
        </w:tc>
      </w:tr>
      <w:tr w:rsidR="00B65858" w14:paraId="1784E7A2" w14:textId="77777777" w:rsidTr="0039424A">
        <w:trPr>
          <w:trHeight w:val="58"/>
        </w:trPr>
        <w:tc>
          <w:tcPr>
            <w:tcW w:w="868" w:type="dxa"/>
          </w:tcPr>
          <w:p w14:paraId="158BF176" w14:textId="77777777" w:rsidR="00B65858" w:rsidRPr="004B714F" w:rsidRDefault="00B65858" w:rsidP="00272DA9">
            <w:pPr>
              <w:jc w:val="center"/>
              <w:rPr>
                <w:iCs/>
              </w:rPr>
            </w:pPr>
            <w:r>
              <w:rPr>
                <w:iCs/>
              </w:rPr>
              <w:t>5</w:t>
            </w:r>
          </w:p>
        </w:tc>
        <w:tc>
          <w:tcPr>
            <w:tcW w:w="2818" w:type="dxa"/>
          </w:tcPr>
          <w:p w14:paraId="34BAF87C" w14:textId="77777777" w:rsidR="00B65858" w:rsidRPr="006269A4" w:rsidRDefault="00B65858" w:rsidP="00272DA9">
            <w:pPr>
              <w:jc w:val="center"/>
              <w:rPr>
                <w:iCs/>
              </w:rPr>
            </w:pPr>
            <w:r>
              <w:rPr>
                <w:iCs/>
              </w:rPr>
              <w:t>6489.6</w:t>
            </w:r>
          </w:p>
        </w:tc>
        <w:tc>
          <w:tcPr>
            <w:tcW w:w="2835" w:type="dxa"/>
          </w:tcPr>
          <w:p w14:paraId="03DB84DE" w14:textId="77777777" w:rsidR="00B65858" w:rsidRPr="006269A4" w:rsidRDefault="00B65858" w:rsidP="00272DA9">
            <w:pPr>
              <w:jc w:val="center"/>
              <w:rPr>
                <w:iCs/>
              </w:rPr>
            </w:pPr>
            <w:r>
              <w:rPr>
                <w:iCs/>
              </w:rPr>
              <w:t>499.2</w:t>
            </w:r>
          </w:p>
        </w:tc>
      </w:tr>
      <w:tr w:rsidR="00B65858" w14:paraId="55277AAF" w14:textId="77777777" w:rsidTr="0039424A">
        <w:tc>
          <w:tcPr>
            <w:tcW w:w="868" w:type="dxa"/>
          </w:tcPr>
          <w:p w14:paraId="60B6E10E" w14:textId="77777777" w:rsidR="00B65858" w:rsidRPr="004B714F" w:rsidRDefault="00B65858" w:rsidP="00272DA9">
            <w:pPr>
              <w:jc w:val="center"/>
              <w:rPr>
                <w:iCs/>
              </w:rPr>
            </w:pPr>
            <w:r>
              <w:rPr>
                <w:iCs/>
              </w:rPr>
              <w:t>7</w:t>
            </w:r>
          </w:p>
        </w:tc>
        <w:tc>
          <w:tcPr>
            <w:tcW w:w="2818" w:type="dxa"/>
          </w:tcPr>
          <w:p w14:paraId="62E4C08F" w14:textId="77777777" w:rsidR="00B65858" w:rsidRPr="006269A4" w:rsidRDefault="00B65858" w:rsidP="00272DA9">
            <w:pPr>
              <w:jc w:val="center"/>
              <w:rPr>
                <w:iCs/>
              </w:rPr>
            </w:pPr>
            <w:r>
              <w:rPr>
                <w:iCs/>
              </w:rPr>
              <w:t>6489.6</w:t>
            </w:r>
          </w:p>
        </w:tc>
        <w:tc>
          <w:tcPr>
            <w:tcW w:w="2835" w:type="dxa"/>
          </w:tcPr>
          <w:p w14:paraId="7CBC0C0E" w14:textId="77777777" w:rsidR="00B65858" w:rsidRPr="006269A4" w:rsidRDefault="00B65858" w:rsidP="00272DA9">
            <w:pPr>
              <w:jc w:val="center"/>
              <w:rPr>
                <w:iCs/>
              </w:rPr>
            </w:pPr>
            <w:r>
              <w:rPr>
                <w:iCs/>
              </w:rPr>
              <w:t>1081.6</w:t>
            </w:r>
          </w:p>
        </w:tc>
      </w:tr>
    </w:tbl>
    <w:p w14:paraId="669A6051" w14:textId="77777777" w:rsidR="00B65858" w:rsidRPr="005E2A67" w:rsidRDefault="00B65858" w:rsidP="005E2A67">
      <w:pPr>
        <w:rPr>
          <w:i/>
          <w:iCs/>
          <w:lang w:val="vi-VN"/>
        </w:rPr>
      </w:pPr>
      <w:bookmarkStart w:id="510" w:name="_Toc59650789"/>
      <w:bookmarkStart w:id="511" w:name="_Toc60851909"/>
      <w:bookmarkStart w:id="512" w:name="_Toc62062021"/>
      <w:bookmarkStart w:id="513" w:name="_Toc62062440"/>
      <w:bookmarkStart w:id="514" w:name="_Toc62064502"/>
      <w:r w:rsidRPr="005E2A67">
        <w:rPr>
          <w:i/>
          <w:iCs/>
          <w:lang w:val="vi-VN"/>
        </w:rPr>
        <w:t>d) Các tham số truyền</w:t>
      </w:r>
      <w:bookmarkEnd w:id="510"/>
      <w:bookmarkEnd w:id="511"/>
      <w:bookmarkEnd w:id="512"/>
      <w:bookmarkEnd w:id="513"/>
      <w:bookmarkEnd w:id="514"/>
    </w:p>
    <w:p w14:paraId="4B6DEDF9" w14:textId="34A9D290" w:rsidR="00B65858" w:rsidRPr="00D13724" w:rsidRDefault="00D1193B" w:rsidP="00B65858">
      <w:pPr>
        <w:rPr>
          <w:lang w:val="vi-VN"/>
        </w:rPr>
      </w:pPr>
      <w:r w:rsidRPr="00D1193B">
        <w:rPr>
          <w:lang w:val="vi-VN"/>
        </w:rPr>
        <w:t>C</w:t>
      </w:r>
      <w:r w:rsidR="00B65858" w:rsidRPr="00D13724">
        <w:rPr>
          <w:lang w:val="vi-VN"/>
        </w:rPr>
        <w:t xml:space="preserve">ó nhiều cách tối ưu hóa bằng cách </w:t>
      </w:r>
      <w:r w:rsidR="00B65858" w:rsidRPr="00D1193B">
        <w:rPr>
          <w:color w:val="auto"/>
          <w:lang w:val="vi-VN"/>
        </w:rPr>
        <w:t xml:space="preserve">điều chỉnh tới 3 tham số truyền bổ sung là </w:t>
      </w:r>
      <w:r w:rsidRPr="00D1193B">
        <w:rPr>
          <w:color w:val="auto"/>
          <w:lang w:val="vi-VN"/>
        </w:rPr>
        <w:t>t</w:t>
      </w:r>
      <w:r w:rsidR="00B65858" w:rsidRPr="00D1193B">
        <w:rPr>
          <w:color w:val="auto"/>
          <w:lang w:val="vi-VN"/>
        </w:rPr>
        <w:t xml:space="preserve">ốc độ dữ liệu đã truyền, </w:t>
      </w:r>
      <w:r w:rsidRPr="00D1193B">
        <w:rPr>
          <w:color w:val="auto"/>
          <w:lang w:val="vi-VN"/>
        </w:rPr>
        <w:t>t</w:t>
      </w:r>
      <w:r w:rsidR="00B65858" w:rsidRPr="00D1193B">
        <w:rPr>
          <w:color w:val="auto"/>
          <w:lang w:val="vi-VN"/>
        </w:rPr>
        <w:t xml:space="preserve">ần số xung và </w:t>
      </w:r>
      <w:r w:rsidRPr="00D1193B">
        <w:rPr>
          <w:color w:val="auto"/>
          <w:lang w:val="vi-VN"/>
        </w:rPr>
        <w:t>đ</w:t>
      </w:r>
      <w:r w:rsidR="00B65858" w:rsidRPr="00D1193B">
        <w:rPr>
          <w:color w:val="auto"/>
          <w:lang w:val="vi-VN"/>
        </w:rPr>
        <w:t>ộ dài của phần mở đầu đã gửi.</w:t>
      </w:r>
    </w:p>
    <w:p w14:paraId="534F4E89" w14:textId="77777777" w:rsidR="00B65858" w:rsidRPr="00D13724" w:rsidRDefault="00B65858" w:rsidP="00B65858">
      <w:pPr>
        <w:rPr>
          <w:lang w:val="vi-VN"/>
        </w:rPr>
      </w:pPr>
      <w:r w:rsidRPr="00D13724">
        <w:rPr>
          <w:lang w:val="vi-VN"/>
        </w:rPr>
        <w:t>Đối với tốc độ dữ liệu, có thể chọn một trong 3 giá trị, 110 Kbps (kilobit trên giây), 850 Kbps và 6800 Kbps. Kết hợp với giá trị tần số xung 16 hoặc 64 MHz và độ dài phần mở đầu từ 64 đến 4096 ký tự để có thể kết hợp để tạo ra các chế độ truyền khác nhau.</w:t>
      </w:r>
    </w:p>
    <w:p w14:paraId="2484B8E2" w14:textId="77777777" w:rsidR="00B65858" w:rsidRPr="00C3616E" w:rsidRDefault="00B65858" w:rsidP="00B65858">
      <w:pPr>
        <w:rPr>
          <w:lang w:val="vi-VN"/>
        </w:rPr>
      </w:pPr>
      <w:r w:rsidRPr="00D13724">
        <w:rPr>
          <w:lang w:val="vi-VN"/>
        </w:rPr>
        <w:t>Các điều chỉnh về tốc độ truyền dữ liệu ảnh hưởng đến phạm vi truyền tối đa, tốc độ truyền cũng như sai số. Độ dài của dữ liệu đã truyền và phạm vi truyền tối đa có thể được điều chỉnh thông qua độ dài phần mở đầu và tần số xung thì ảnh hưởng chủ yếu đến mức tiêu thụ điện của mô-đun trong khi hoạt động. Bằng cách điều chỉnh các thông số, phạm vi có thể được điều chỉnh cho các trường hợp cụ thể khác nhau</w:t>
      </w:r>
      <w:r w:rsidRPr="00C3616E">
        <w:rPr>
          <w:lang w:val="vi-VN"/>
        </w:rPr>
        <w:t xml:space="preserve"> </w:t>
      </w:r>
      <w:r w:rsidRPr="00D13724">
        <w:rPr>
          <w:lang w:val="vi-VN"/>
        </w:rPr>
        <w:t>[23]</w:t>
      </w:r>
      <w:r w:rsidRPr="00C3616E">
        <w:rPr>
          <w:lang w:val="vi-VN"/>
        </w:rPr>
        <w:t>.</w:t>
      </w:r>
    </w:p>
    <w:p w14:paraId="12B58B26" w14:textId="77777777" w:rsidR="00B65858" w:rsidRPr="005E2A67" w:rsidRDefault="00B65858" w:rsidP="005E2A67">
      <w:pPr>
        <w:rPr>
          <w:i/>
          <w:iCs/>
          <w:lang w:val="vi-VN"/>
        </w:rPr>
      </w:pPr>
      <w:bookmarkStart w:id="515" w:name="_Toc59650790"/>
      <w:bookmarkStart w:id="516" w:name="_Toc60851910"/>
      <w:bookmarkStart w:id="517" w:name="_Toc62062022"/>
      <w:bookmarkStart w:id="518" w:name="_Toc62062441"/>
      <w:bookmarkStart w:id="519" w:name="_Toc62064503"/>
      <w:r w:rsidRPr="005E2A67">
        <w:rPr>
          <w:i/>
          <w:iCs/>
          <w:lang w:val="vi-VN"/>
        </w:rPr>
        <w:t>e) Kết nối, giao tiếp</w:t>
      </w:r>
      <w:bookmarkEnd w:id="515"/>
      <w:bookmarkEnd w:id="516"/>
      <w:bookmarkEnd w:id="517"/>
      <w:bookmarkEnd w:id="518"/>
      <w:bookmarkEnd w:id="519"/>
    </w:p>
    <w:p w14:paraId="59A7EA80" w14:textId="390EA578" w:rsidR="00B65858" w:rsidRPr="00D13724" w:rsidRDefault="00B65858" w:rsidP="00B65858">
      <w:pPr>
        <w:rPr>
          <w:lang w:val="vi-VN"/>
        </w:rPr>
      </w:pPr>
      <w:r w:rsidRPr="00D13724">
        <w:rPr>
          <w:lang w:val="vi-VN"/>
        </w:rPr>
        <w:t xml:space="preserve">DW1000 sử dụng giao thức SPI cho các kết nối ngoại vi ở chế độ Slave-only. Hệ thống phải có kết nối SPI để có thể giao tiếp dc vs DWM1000 (đọc và ghi dữ liệu thông qua SPI). </w:t>
      </w:r>
    </w:p>
    <w:p w14:paraId="19DC0519" w14:textId="1B9D06CA" w:rsidR="00B65858" w:rsidRPr="00D13724" w:rsidRDefault="00B65858" w:rsidP="00B65858">
      <w:pPr>
        <w:rPr>
          <w:lang w:val="vi-VN"/>
        </w:rPr>
      </w:pPr>
      <w:r w:rsidRPr="00D13724">
        <w:rPr>
          <w:lang w:val="vi-VN"/>
        </w:rPr>
        <w:t xml:space="preserve">Giao thức truyền dữ liệu SPI hỗ trợ các truy cập đọc / ghi một byte và nhiều byte. Tất cả các byte được </w:t>
      </w:r>
      <w:r w:rsidRPr="00977D74">
        <w:rPr>
          <w:lang w:val="vi-VN"/>
        </w:rPr>
        <w:t xml:space="preserve">chuyển MSB trước và LSB sau cùng. Quá trình chuyển giao được bắt đầu bằng cách </w:t>
      </w:r>
      <w:r w:rsidR="00D1193B" w:rsidRPr="00977D74">
        <w:rPr>
          <w:lang w:val="vi-VN"/>
        </w:rPr>
        <w:t>kéo</w:t>
      </w:r>
      <w:r w:rsidRPr="00977D74">
        <w:rPr>
          <w:lang w:val="vi-VN"/>
        </w:rPr>
        <w:t xml:space="preserve"> SPICSn </w:t>
      </w:r>
      <w:r w:rsidR="00D1193B" w:rsidRPr="00977D74">
        <w:rPr>
          <w:lang w:val="vi-VN"/>
        </w:rPr>
        <w:t>xuống</w:t>
      </w:r>
      <w:r w:rsidRPr="00977D74">
        <w:rPr>
          <w:lang w:val="vi-VN"/>
        </w:rPr>
        <w:t xml:space="preserve"> mức thấp</w:t>
      </w:r>
      <w:r w:rsidRPr="00D13724">
        <w:rPr>
          <w:lang w:val="vi-VN"/>
        </w:rPr>
        <w:t xml:space="preserve"> và kết thúc khi SPICSn được xác nhận ở mức cao.</w:t>
      </w:r>
    </w:p>
    <w:p w14:paraId="28BC4655" w14:textId="77777777" w:rsidR="00B65858" w:rsidRPr="00C3616E" w:rsidRDefault="00B65858" w:rsidP="00B65858">
      <w:pPr>
        <w:rPr>
          <w:lang w:val="vi-VN"/>
        </w:rPr>
      </w:pPr>
      <w:r w:rsidRPr="00D13724">
        <w:rPr>
          <w:lang w:val="vi-VN"/>
        </w:rPr>
        <w:t xml:space="preserve">Chế độ hoạt động của SPI được xác định khi chức năng điều khiển số của DW1000 được khởi tạo do thiết bị khởi động lại hoặc khi thiết bị được đánh thức từ trạng thái ngủ. Tại thời điểm này, các GPIO 5 và 6 được lấy mẫu và các giá trị của chúng dùng để chọn chế độ SPI. Có thể đặt chế độ SPI trong cấu hình khả trình của DW1000 để tránh thành phần bên ngoài để tự do để sử dụng GPIO. Đây là hoạt </w:t>
      </w:r>
      <w:r w:rsidRPr="00D13724">
        <w:rPr>
          <w:lang w:val="vi-VN"/>
        </w:rPr>
        <w:lastRenderedPageBreak/>
        <w:t>động diễn ra một lần và không thể đảo ngược nên cần phải cẩn thận để đảm bảo rằng đặt được chế độ SPI mong muốn</w:t>
      </w:r>
      <w:r w:rsidRPr="00C3616E">
        <w:rPr>
          <w:lang w:val="vi-VN"/>
        </w:rPr>
        <w:t xml:space="preserve"> </w:t>
      </w:r>
      <w:r w:rsidRPr="00D13724">
        <w:rPr>
          <w:lang w:val="vi-VN"/>
        </w:rPr>
        <w:t>[21][22]</w:t>
      </w:r>
      <w:r w:rsidRPr="00C3616E">
        <w:rPr>
          <w:lang w:val="vi-VN"/>
        </w:rPr>
        <w:t>.</w:t>
      </w:r>
    </w:p>
    <w:p w14:paraId="59E2F1D6" w14:textId="77777777" w:rsidR="00B65858" w:rsidRPr="005E2A67" w:rsidRDefault="00B65858" w:rsidP="005E2A67">
      <w:pPr>
        <w:rPr>
          <w:i/>
          <w:iCs/>
          <w:lang w:val="vi-VN"/>
        </w:rPr>
      </w:pPr>
      <w:bookmarkStart w:id="520" w:name="_Toc59650791"/>
      <w:bookmarkStart w:id="521" w:name="_Toc60851911"/>
      <w:bookmarkStart w:id="522" w:name="_Toc62062023"/>
      <w:bookmarkStart w:id="523" w:name="_Toc62062442"/>
      <w:bookmarkStart w:id="524" w:name="_Toc62064504"/>
      <w:r w:rsidRPr="005E2A67">
        <w:rPr>
          <w:i/>
          <w:iCs/>
          <w:lang w:val="vi-VN"/>
        </w:rPr>
        <w:t>f) Ảnh hưởng của nhiễu đến DWM1000</w:t>
      </w:r>
      <w:bookmarkEnd w:id="520"/>
      <w:bookmarkEnd w:id="521"/>
      <w:bookmarkEnd w:id="522"/>
      <w:bookmarkEnd w:id="523"/>
      <w:bookmarkEnd w:id="524"/>
    </w:p>
    <w:p w14:paraId="7264791A" w14:textId="77777777" w:rsidR="00B65858" w:rsidRPr="00C3616E" w:rsidRDefault="00B65858" w:rsidP="00B65858">
      <w:pPr>
        <w:rPr>
          <w:lang w:val="vi-VN"/>
        </w:rPr>
      </w:pPr>
      <w:r w:rsidRPr="00D13724">
        <w:rPr>
          <w:lang w:val="vi-VN"/>
        </w:rPr>
        <w:t>Nhiễu  ảnh hưởng đến kết quả đo đạc, dẫn đến sai số trong các giá trị đo lường mang lại. Những sai số này có thể được chia thành hai loại: sai số ngẫu nhiên và sai số hệ thống. Dưới đây sẽ trình bày kỹ hơn các nguồn ảnh hưởng tới sai số hệ thống và ngẫu nhiên</w:t>
      </w:r>
      <w:r w:rsidRPr="00C3616E">
        <w:rPr>
          <w:lang w:val="vi-VN"/>
        </w:rPr>
        <w:t xml:space="preserve"> </w:t>
      </w:r>
      <w:r w:rsidRPr="00D13724">
        <w:rPr>
          <w:lang w:val="vi-VN"/>
        </w:rPr>
        <w:t>[23]</w:t>
      </w:r>
      <w:r w:rsidRPr="00C3616E">
        <w:rPr>
          <w:lang w:val="vi-VN"/>
        </w:rPr>
        <w:t>.</w:t>
      </w:r>
    </w:p>
    <w:p w14:paraId="1386DCE6" w14:textId="77777777" w:rsidR="00B65858" w:rsidRPr="002B584F" w:rsidRDefault="00B65858" w:rsidP="005E2A67">
      <w:pPr>
        <w:rPr>
          <w:i/>
          <w:iCs/>
          <w:lang w:val="vi-VN"/>
        </w:rPr>
      </w:pPr>
      <w:bookmarkStart w:id="525" w:name="_Toc59650792"/>
      <w:bookmarkStart w:id="526" w:name="_Toc60851912"/>
      <w:bookmarkStart w:id="527" w:name="_Toc62062024"/>
      <w:bookmarkStart w:id="528" w:name="_Toc62062443"/>
      <w:bookmarkStart w:id="529" w:name="_Toc62064505"/>
      <w:r w:rsidRPr="002B584F">
        <w:rPr>
          <w:i/>
          <w:iCs/>
          <w:lang w:val="vi-VN"/>
        </w:rPr>
        <w:t>Sai số hệ thống</w:t>
      </w:r>
      <w:bookmarkEnd w:id="525"/>
      <w:bookmarkEnd w:id="526"/>
      <w:r w:rsidRPr="002B584F">
        <w:rPr>
          <w:i/>
          <w:iCs/>
          <w:lang w:val="vi-VN"/>
        </w:rPr>
        <w:t>:</w:t>
      </w:r>
      <w:bookmarkEnd w:id="527"/>
      <w:bookmarkEnd w:id="528"/>
      <w:bookmarkEnd w:id="529"/>
    </w:p>
    <w:p w14:paraId="37D5202C" w14:textId="77777777" w:rsidR="00B65858" w:rsidRPr="00D13724" w:rsidRDefault="00B65858" w:rsidP="00B65858">
      <w:pPr>
        <w:rPr>
          <w:lang w:val="vi-VN"/>
        </w:rPr>
      </w:pPr>
      <w:r w:rsidRPr="00D13724">
        <w:rPr>
          <w:lang w:val="vi-VN"/>
        </w:rPr>
        <w:t>Các sai số hệ thống là sai số do chính mô-đun gây ra. Đặc biệt là sai số giữa gây ra bởi chính cảm biến gồm sai số hằng, sai số liên tục và không liên tục. Sai số hằng biểu thị một sai lệch không đổi so với giá trị đúng. Sai số liên tục có thể được mô hình hóa thông qua sự kết hợp của các yếu tố không đổi với các giá trị vật lý quan sát được. Khi chúng được xác định, các loại lỗi này thường có thể điểu chỉnh được. Khó phát hiện và điều chỉnh hơn là các sai số hệ thống không liên tục. Ở đây, phải tiến hành phân tích từng trường hợp cụ thể để xác định lỗi, vì không phải lúc nào cũng có thể tìm thấy một mối quan hệ đơn giản giữa giá trị đo được với giá trị thực.</w:t>
      </w:r>
    </w:p>
    <w:p w14:paraId="06400FCE" w14:textId="77777777" w:rsidR="00B65858" w:rsidRPr="00C3616E" w:rsidRDefault="00B65858" w:rsidP="00B65858">
      <w:pPr>
        <w:rPr>
          <w:lang w:val="vi-VN"/>
        </w:rPr>
      </w:pPr>
      <w:r w:rsidRPr="00D13724">
        <w:rPr>
          <w:lang w:val="vi-VN"/>
        </w:rPr>
        <w:t>Chúng có thể do hiệu chuẩn sai cảm biến, linh kiện điện tử bị trục trặc hoặc do nhà phát triển triển khai sai. Bộ định thời trong hệ thống hoạt dộng không chính xác cũng là một nguyên nhân hay gặp. Điều này có thể dẫn đến sự khác biệt về dấu thời gian của các tin truyền và nhận. Module DWM1000 được sử dụng trong đồ án này có sai số của bộ định thời lớn nhất là 20 phần triệu (Theo báo cáo của nhà sản xuất). Thời gian trả lời được tính bằng cách sử dụng dấu thời gian chịu ảnh hưởng sai lệch của bộ định thời. Vì vậy, kết quả đo bị ảnh hưởng. Để bù cho các lỗi phát sinh từ bộ định thời, phải sử dụng một thuật toán thích hợp, giúp giảm thiểu lỗi xảy ra</w:t>
      </w:r>
      <w:r w:rsidRPr="00C3616E">
        <w:rPr>
          <w:lang w:val="vi-VN"/>
        </w:rPr>
        <w:t xml:space="preserve"> </w:t>
      </w:r>
      <w:r w:rsidRPr="00D13724">
        <w:rPr>
          <w:lang w:val="vi-VN"/>
        </w:rPr>
        <w:t>[23]</w:t>
      </w:r>
      <w:r w:rsidRPr="00C3616E">
        <w:rPr>
          <w:lang w:val="vi-VN"/>
        </w:rPr>
        <w:t>.</w:t>
      </w:r>
    </w:p>
    <w:p w14:paraId="62AB00D0" w14:textId="77777777" w:rsidR="00B65858" w:rsidRPr="002B584F" w:rsidRDefault="00B65858" w:rsidP="005E2A67">
      <w:pPr>
        <w:rPr>
          <w:i/>
          <w:iCs/>
          <w:lang w:val="vi-VN"/>
        </w:rPr>
      </w:pPr>
      <w:bookmarkStart w:id="530" w:name="_Toc59650793"/>
      <w:bookmarkStart w:id="531" w:name="_Toc60851913"/>
      <w:bookmarkStart w:id="532" w:name="_Toc62062025"/>
      <w:bookmarkStart w:id="533" w:name="_Toc62062444"/>
      <w:bookmarkStart w:id="534" w:name="_Toc62064506"/>
      <w:r w:rsidRPr="002B584F">
        <w:rPr>
          <w:i/>
          <w:iCs/>
          <w:lang w:val="vi-VN"/>
        </w:rPr>
        <w:t>Sai số ngẫu nhiên</w:t>
      </w:r>
      <w:bookmarkEnd w:id="530"/>
      <w:bookmarkEnd w:id="531"/>
      <w:r w:rsidRPr="002B584F">
        <w:rPr>
          <w:i/>
          <w:iCs/>
          <w:lang w:val="vi-VN"/>
        </w:rPr>
        <w:t>:</w:t>
      </w:r>
      <w:bookmarkEnd w:id="532"/>
      <w:bookmarkEnd w:id="533"/>
      <w:bookmarkEnd w:id="534"/>
      <w:r w:rsidRPr="002B584F">
        <w:rPr>
          <w:i/>
          <w:iCs/>
          <w:lang w:val="vi-VN"/>
        </w:rPr>
        <w:t xml:space="preserve"> </w:t>
      </w:r>
    </w:p>
    <w:p w14:paraId="554B277E" w14:textId="77777777" w:rsidR="00B65858" w:rsidRPr="00C3616E" w:rsidRDefault="00B65858" w:rsidP="00B65858">
      <w:pPr>
        <w:rPr>
          <w:lang w:val="vi-VN"/>
        </w:rPr>
      </w:pPr>
      <w:r w:rsidRPr="00AB601B">
        <w:rPr>
          <w:lang w:val="vi-VN"/>
        </w:rPr>
        <w:t>Sai số ngẫu nhiên luôn tồn tại trong một phép đo, gây ra bởi những biến động không thể đoán trước trong phép đo. Những biến động này có thể gây ra bởi sự ảnh hưởng của môi trường lên phép đo. Sai số ngẫu nhiên thể hiện ở các kết quả khác nhau cho cùng một phép đo giống nhau. Chủ yếu có thể được xác định bằng cách so sánh nhiều phép đo và hiệu chỉnh bằng cách lấy trung bình các phép đo đó. Sai số này được xếp vào loại sai số ngẫu nhiên ko liên tục. Chúng thường do các đặc tính vật lý của quá trình đo gây ra và chịu ảnh hưởng bởi các điều kiện môi trường khác nhau. Cái nhiễu ngẫu nhiên chứa các yếu tố môi trường khác nhau ảnh hưởng đến kết quả đo, như hiệu ứng đa đường, nhiễu tần số, nhiệt độ module cũng như sự thay đổi hướng của mô-đun do chuyển động</w:t>
      </w:r>
      <w:r w:rsidRPr="00C3616E">
        <w:rPr>
          <w:lang w:val="vi-VN"/>
        </w:rPr>
        <w:t xml:space="preserve"> </w:t>
      </w:r>
      <w:r w:rsidRPr="00AB601B">
        <w:rPr>
          <w:lang w:val="vi-VN"/>
        </w:rPr>
        <w:t>[23]</w:t>
      </w:r>
      <w:r w:rsidRPr="00C3616E">
        <w:rPr>
          <w:lang w:val="vi-VN"/>
        </w:rPr>
        <w:t>.</w:t>
      </w:r>
    </w:p>
    <w:p w14:paraId="3F36F73F" w14:textId="77777777" w:rsidR="00B65858" w:rsidRPr="005E2A67" w:rsidRDefault="00B65858" w:rsidP="005E2A67">
      <w:pPr>
        <w:rPr>
          <w:i/>
          <w:iCs/>
        </w:rPr>
      </w:pPr>
      <w:bookmarkStart w:id="535" w:name="_Toc59650794"/>
      <w:bookmarkStart w:id="536" w:name="_Toc60851914"/>
      <w:bookmarkStart w:id="537" w:name="_Toc62062026"/>
      <w:bookmarkStart w:id="538" w:name="_Toc62062445"/>
      <w:bookmarkStart w:id="539" w:name="_Toc62064507"/>
      <w:r w:rsidRPr="005E2A67">
        <w:rPr>
          <w:i/>
          <w:iCs/>
        </w:rPr>
        <w:t>i. Sai số do hiệu ứng đa đường (Multipath)</w:t>
      </w:r>
      <w:bookmarkEnd w:id="535"/>
      <w:bookmarkEnd w:id="536"/>
      <w:bookmarkEnd w:id="537"/>
      <w:bookmarkEnd w:id="538"/>
      <w:bookmarkEnd w:id="539"/>
    </w:p>
    <w:p w14:paraId="3AB809FF" w14:textId="6BAABD92" w:rsidR="00B65858" w:rsidRPr="005608C3" w:rsidRDefault="00B65858" w:rsidP="00B65858">
      <w:r w:rsidRPr="00206987">
        <w:t xml:space="preserve">Tín hiệu vô tuyến </w:t>
      </w:r>
      <w:r>
        <w:t>khó xuyên</w:t>
      </w:r>
      <w:r w:rsidRPr="00206987">
        <w:t xml:space="preserve"> qua vật liệu kim loại và</w:t>
      </w:r>
      <w:r>
        <w:t xml:space="preserve"> bị</w:t>
      </w:r>
      <w:r w:rsidRPr="00206987">
        <w:t xml:space="preserve"> chậm hơn đáng kể di chuyển qua các </w:t>
      </w:r>
      <w:r>
        <w:t>môi trường khác so với không khí</w:t>
      </w:r>
      <w:r w:rsidRPr="00206987">
        <w:t xml:space="preserve">. </w:t>
      </w:r>
      <w:r w:rsidRPr="00A17CDE">
        <w:t>Nếu hai đối tượng không trong vùng nhìn thấy nhau, sóng vo tuyến không thể truyền trực tiếp giữa hai đối tượng đó</w:t>
      </w:r>
      <w:r w:rsidRPr="00206987">
        <w:t xml:space="preserve">. Vì vậy, một đường </w:t>
      </w:r>
      <w:r w:rsidRPr="00A17CDE">
        <w:t>truyền tín hiệu được mở ra bằng</w:t>
      </w:r>
      <w:r w:rsidRPr="00206987">
        <w:t xml:space="preserve"> phản xạ </w:t>
      </w:r>
      <w:r w:rsidRPr="00A17CDE">
        <w:t>hoặc</w:t>
      </w:r>
      <w:r w:rsidRPr="00206987">
        <w:t xml:space="preserve"> khúc xạ</w:t>
      </w:r>
      <w:r w:rsidRPr="00A17CDE">
        <w:t xml:space="preserve"> sóng </w:t>
      </w:r>
      <w:r w:rsidRPr="00A17CDE">
        <w:lastRenderedPageBreak/>
        <w:t>vô tuyến</w:t>
      </w:r>
      <w:r w:rsidRPr="00206987">
        <w:t>. Điều này dẫn đến thời gian lan truyền kéo dài</w:t>
      </w:r>
      <w:r w:rsidRPr="00A17CDE">
        <w:t xml:space="preserve"> hơn truyền trực tiếp</w:t>
      </w:r>
      <w:r w:rsidRPr="00206987">
        <w:t xml:space="preserve"> và do đó </w:t>
      </w:r>
      <w:r w:rsidRPr="00A17CDE">
        <w:t>dẫn đến sự sai lệch của kết quả đo.</w:t>
      </w:r>
      <w:r w:rsidRPr="00206987">
        <w:t xml:space="preserve"> Để phân tích tác động của hiệu ứng đa đường, các thí nghiệm đã được thực hiện và được đánh </w:t>
      </w:r>
      <w:r w:rsidRPr="00512DFB">
        <w:t xml:space="preserve">giá trong </w:t>
      </w:r>
      <w:r w:rsidR="00D1193B">
        <w:t>mục</w:t>
      </w:r>
      <w:r>
        <w:t xml:space="preserve"> 4</w:t>
      </w:r>
      <w:r w:rsidR="00D1193B">
        <w:t>.1.2</w:t>
      </w:r>
      <w:r>
        <w:t xml:space="preserve"> </w:t>
      </w:r>
      <w:r w:rsidRPr="00512DFB">
        <w:t>[</w:t>
      </w:r>
      <w:r w:rsidRPr="005608C3">
        <w:t>23]</w:t>
      </w:r>
      <w:r>
        <w:t>.</w:t>
      </w:r>
    </w:p>
    <w:p w14:paraId="41645ADF" w14:textId="77777777" w:rsidR="00B65858" w:rsidRPr="005E2A67" w:rsidRDefault="00B65858" w:rsidP="005E2A67">
      <w:pPr>
        <w:rPr>
          <w:i/>
          <w:iCs/>
        </w:rPr>
      </w:pPr>
      <w:bookmarkStart w:id="540" w:name="_Toc59650795"/>
      <w:bookmarkStart w:id="541" w:name="_Toc60851915"/>
      <w:bookmarkStart w:id="542" w:name="_Toc62062027"/>
      <w:bookmarkStart w:id="543" w:name="_Toc62062446"/>
      <w:bookmarkStart w:id="544" w:name="_Toc62064508"/>
      <w:r w:rsidRPr="005E2A67">
        <w:rPr>
          <w:i/>
          <w:iCs/>
        </w:rPr>
        <w:t>ii. Nhiễu tần số</w:t>
      </w:r>
      <w:bookmarkEnd w:id="540"/>
      <w:bookmarkEnd w:id="541"/>
      <w:bookmarkEnd w:id="542"/>
      <w:bookmarkEnd w:id="543"/>
      <w:bookmarkEnd w:id="544"/>
    </w:p>
    <w:p w14:paraId="41FEF1AE" w14:textId="77777777" w:rsidR="00B65858" w:rsidRPr="00EC674F" w:rsidRDefault="00B65858" w:rsidP="00B65858">
      <w:r w:rsidRPr="00AC3A21">
        <w:t>Module DWM1000</w:t>
      </w:r>
      <w:r w:rsidRPr="00617C77">
        <w:t xml:space="preserve"> có thể truyền tín hiệu vô tuyến ở tần số 3</w:t>
      </w:r>
      <w:r w:rsidRPr="00AC3A21">
        <w:t>.1</w:t>
      </w:r>
      <w:r w:rsidRPr="00617C77">
        <w:t xml:space="preserve"> GHz đến 7,5 GHz. Các tín hiệu vô tuyến khác trong dải băng thông này có thể ảnh hưởng đến kết quả của phép đo. Đặc biệt băng thông WIFI 5.0 được nằm trong dải tần số này. Sử dụng kênh WIFI này đồng thời với module DWM có thể ảnh hưởng đến kết quả thu được </w:t>
      </w:r>
      <w:r w:rsidRPr="00EC674F">
        <w:t>[21][23]</w:t>
      </w:r>
      <w:r>
        <w:t>.</w:t>
      </w:r>
    </w:p>
    <w:p w14:paraId="6C8A83CA" w14:textId="77777777" w:rsidR="00B65858" w:rsidRPr="005E2A67" w:rsidRDefault="00B65858" w:rsidP="005E2A67">
      <w:pPr>
        <w:rPr>
          <w:i/>
          <w:iCs/>
        </w:rPr>
      </w:pPr>
      <w:bookmarkStart w:id="545" w:name="_Toc59650796"/>
      <w:bookmarkStart w:id="546" w:name="_Toc60851916"/>
      <w:bookmarkStart w:id="547" w:name="_Toc62062028"/>
      <w:bookmarkStart w:id="548" w:name="_Toc62062447"/>
      <w:bookmarkStart w:id="549" w:name="_Toc62064509"/>
      <w:r w:rsidRPr="005E2A67">
        <w:rPr>
          <w:i/>
          <w:iCs/>
        </w:rPr>
        <w:t>iii. Đo vật thể chuyển động</w:t>
      </w:r>
      <w:bookmarkEnd w:id="545"/>
      <w:bookmarkEnd w:id="546"/>
      <w:bookmarkEnd w:id="547"/>
      <w:bookmarkEnd w:id="548"/>
      <w:bookmarkEnd w:id="549"/>
    </w:p>
    <w:p w14:paraId="18EEC596" w14:textId="4B513330" w:rsidR="00B65858" w:rsidRPr="005608C3" w:rsidRDefault="00B65858" w:rsidP="00B65858">
      <w:r w:rsidRPr="00AC3A21">
        <w:t>Việc chuyển động liên tục của các vật thể (ví dụ như con người, robot) có thể ảnh hưởng tới phép đo. Các vật thể này</w:t>
      </w:r>
      <w:r w:rsidRPr="00617C77">
        <w:t xml:space="preserve"> tron</w:t>
      </w:r>
      <w:r w:rsidRPr="00AC3A21">
        <w:t>g</w:t>
      </w:r>
      <w:r w:rsidRPr="00617C77">
        <w:t xml:space="preserve"> thế giới thực hầu hết đều nhanh nhẹn. Các module được gắn vào các vật thể như vậy sẽ liên tục thay đổi vị trí cùng </w:t>
      </w:r>
      <w:r w:rsidR="00D1193B">
        <w:t>với</w:t>
      </w:r>
      <w:r w:rsidRPr="00617C77">
        <w:t xml:space="preserve"> vật thể, </w:t>
      </w:r>
      <w:r w:rsidR="00D1193B">
        <w:t>điều</w:t>
      </w:r>
      <w:r w:rsidRPr="00617C77">
        <w:t xml:space="preserve"> này dẫn tới việc các kết quả đo cũng sẽ thay đổi liên tục. Dựa trên các đặc tính của mô-đun, được đề cập ở các phần trước, những thay đổi trong hướng module sẽ dẫn đến ảnh hưởng đến kết quả đo. </w:t>
      </w:r>
      <w:r w:rsidRPr="0025218A">
        <w:t>Một số thí nghiệm khác đã được tiến hành để đánh giá những ảnh hưởng này</w:t>
      </w:r>
      <w:r>
        <w:t xml:space="preserve"> </w:t>
      </w:r>
      <w:r w:rsidR="00D1193B">
        <w:t xml:space="preserve">sẽ được trình bày ở mục 4.1.3 </w:t>
      </w:r>
      <w:r w:rsidRPr="005608C3">
        <w:t>[2</w:t>
      </w:r>
      <w:r w:rsidRPr="005A3391">
        <w:t>3</w:t>
      </w:r>
      <w:r w:rsidRPr="005608C3">
        <w:t>]</w:t>
      </w:r>
      <w:r>
        <w:t>.</w:t>
      </w:r>
    </w:p>
    <w:p w14:paraId="1B1EBFDF" w14:textId="77777777" w:rsidR="00B65858" w:rsidRPr="005E2A67" w:rsidRDefault="00B65858" w:rsidP="005E2A67">
      <w:pPr>
        <w:rPr>
          <w:i/>
          <w:iCs/>
        </w:rPr>
      </w:pPr>
      <w:bookmarkStart w:id="550" w:name="_Toc59650797"/>
      <w:bookmarkStart w:id="551" w:name="_Toc60851917"/>
      <w:bookmarkStart w:id="552" w:name="_Toc62062029"/>
      <w:bookmarkStart w:id="553" w:name="_Toc62062448"/>
      <w:bookmarkStart w:id="554" w:name="_Toc62064510"/>
      <w:r w:rsidRPr="005E2A67">
        <w:rPr>
          <w:i/>
          <w:iCs/>
        </w:rPr>
        <w:t>iv. Ảnh hưởng của nhiệt độ</w:t>
      </w:r>
      <w:bookmarkEnd w:id="550"/>
      <w:bookmarkEnd w:id="551"/>
      <w:bookmarkEnd w:id="552"/>
      <w:bookmarkEnd w:id="553"/>
      <w:bookmarkEnd w:id="554"/>
    </w:p>
    <w:p w14:paraId="05B38038" w14:textId="77777777" w:rsidR="00B65858" w:rsidRPr="00AC3A21" w:rsidRDefault="00B65858" w:rsidP="00B65858">
      <w:r w:rsidRPr="00AC3A21">
        <w:t>Trong khi hoạt động, các module sẽ nóng lên. Cứ nóng lên 1</w:t>
      </w:r>
      <w:r w:rsidRPr="00AC3A21">
        <w:rPr>
          <w:vertAlign w:val="superscript"/>
        </w:rPr>
        <w:t>o</w:t>
      </w:r>
      <w:r w:rsidRPr="00AC3A21">
        <w:t>C, công suất phát tăng 0,05 dB. Ngoài ra, điện trở bên trong mô-đun tăng lên, dẫn đến các phép đo không chính xác.</w:t>
      </w:r>
    </w:p>
    <w:p w14:paraId="524A8C48" w14:textId="77777777" w:rsidR="00B65858" w:rsidRPr="00AC3A21" w:rsidRDefault="00B65858" w:rsidP="00B65858">
      <w:r w:rsidRPr="00AC3A21">
        <w:t xml:space="preserve">Các thí nghiệm trong báo cáo này sẽ được thực hiện mà coi như không có sự thay đổi về nhiệt độ cho các mô-đun, bởi vì trong thực tế sử dụng trên các vật thể chuyển động, vấn đề này ít gây ảnh hưởng. </w:t>
      </w:r>
    </w:p>
    <w:p w14:paraId="10F478E1" w14:textId="77777777" w:rsidR="00B65858" w:rsidRPr="00AC3A21" w:rsidRDefault="00B65858" w:rsidP="00B65858">
      <w:r w:rsidRPr="00AC3A21">
        <w:t xml:space="preserve">Các mô-đun nóng dần lên trong một khoảng thời gian dài sử dụng liên tục. Do đó, một luồng không khí do chuyển động sẽ làm mát mô-đun đủ để ngăn những tác động này xảy ra. Đặc biệt trong ứng dụng liên quan tới </w:t>
      </w:r>
      <w:r w:rsidRPr="006269A4">
        <w:t>quadcopter</w:t>
      </w:r>
      <w:r w:rsidRPr="00AC3A21">
        <w:t>, luồng không khí được tạo ra bởi các cánh quạt của quadcopter sẽ góp phần làm mát các mô-đun rất tốt.</w:t>
      </w:r>
    </w:p>
    <w:p w14:paraId="0DCE1799" w14:textId="77777777" w:rsidR="00B65858" w:rsidRDefault="00B65858" w:rsidP="00B65858">
      <w:r w:rsidRPr="00AC3A21">
        <w:t xml:space="preserve">Trường hợp đặc biệt, nếu mô-đun được đặt trong hộp và không có luồng khí nào có thể làm mát mô-đun, lúc này ảnh hưởng của nhiệt độ có thể khá đáng kể </w:t>
      </w:r>
      <w:r w:rsidRPr="00892046">
        <w:t>[22][23]</w:t>
      </w:r>
      <w:r>
        <w:t>.</w:t>
      </w:r>
    </w:p>
    <w:p w14:paraId="366C037A" w14:textId="77777777" w:rsidR="00B65858" w:rsidRPr="00B32FE3" w:rsidRDefault="00B65858" w:rsidP="00E37633">
      <w:pPr>
        <w:pStyle w:val="oancuaDanhsach"/>
        <w:keepNext/>
        <w:keepLines/>
        <w:numPr>
          <w:ilvl w:val="0"/>
          <w:numId w:val="23"/>
        </w:numPr>
        <w:spacing w:before="120"/>
        <w:contextualSpacing w:val="0"/>
        <w:outlineLvl w:val="2"/>
        <w:rPr>
          <w:rFonts w:eastAsiaTheme="majorEastAsia"/>
          <w:b/>
          <w:iCs/>
          <w:vanish/>
        </w:rPr>
      </w:pPr>
      <w:bookmarkStart w:id="555" w:name="_Toc62062449"/>
      <w:bookmarkStart w:id="556" w:name="_Toc62064511"/>
      <w:bookmarkStart w:id="557" w:name="_Toc62124408"/>
      <w:bookmarkStart w:id="558" w:name="_Toc62145049"/>
      <w:bookmarkStart w:id="559" w:name="_Toc62206479"/>
      <w:bookmarkStart w:id="560" w:name="_Toc62206619"/>
      <w:bookmarkEnd w:id="555"/>
      <w:bookmarkEnd w:id="556"/>
      <w:bookmarkEnd w:id="557"/>
      <w:bookmarkEnd w:id="558"/>
      <w:bookmarkEnd w:id="559"/>
      <w:bookmarkEnd w:id="560"/>
    </w:p>
    <w:p w14:paraId="68CE3051" w14:textId="77777777" w:rsidR="00B65858" w:rsidRPr="00B32FE3" w:rsidRDefault="00B65858" w:rsidP="00E37633">
      <w:pPr>
        <w:pStyle w:val="oancuaDanhsach"/>
        <w:keepNext/>
        <w:keepLines/>
        <w:numPr>
          <w:ilvl w:val="1"/>
          <w:numId w:val="23"/>
        </w:numPr>
        <w:spacing w:before="120"/>
        <w:contextualSpacing w:val="0"/>
        <w:outlineLvl w:val="2"/>
        <w:rPr>
          <w:rFonts w:eastAsiaTheme="majorEastAsia"/>
          <w:b/>
          <w:iCs/>
          <w:vanish/>
        </w:rPr>
      </w:pPr>
      <w:bookmarkStart w:id="561" w:name="_Toc62062450"/>
      <w:bookmarkStart w:id="562" w:name="_Toc62064512"/>
      <w:bookmarkStart w:id="563" w:name="_Toc62124409"/>
      <w:bookmarkStart w:id="564" w:name="_Toc62145050"/>
      <w:bookmarkStart w:id="565" w:name="_Toc62206480"/>
      <w:bookmarkStart w:id="566" w:name="_Toc62206620"/>
      <w:bookmarkEnd w:id="561"/>
      <w:bookmarkEnd w:id="562"/>
      <w:bookmarkEnd w:id="563"/>
      <w:bookmarkEnd w:id="564"/>
      <w:bookmarkEnd w:id="565"/>
      <w:bookmarkEnd w:id="566"/>
    </w:p>
    <w:p w14:paraId="49207AD4" w14:textId="77777777" w:rsidR="00B65858" w:rsidRPr="00B32FE3" w:rsidRDefault="00B65858" w:rsidP="00E37633">
      <w:pPr>
        <w:pStyle w:val="oancuaDanhsach"/>
        <w:keepNext/>
        <w:keepLines/>
        <w:numPr>
          <w:ilvl w:val="0"/>
          <w:numId w:val="24"/>
        </w:numPr>
        <w:spacing w:before="120"/>
        <w:contextualSpacing w:val="0"/>
        <w:outlineLvl w:val="2"/>
        <w:rPr>
          <w:rFonts w:eastAsiaTheme="majorEastAsia"/>
          <w:b/>
          <w:iCs/>
          <w:vanish/>
        </w:rPr>
      </w:pPr>
      <w:bookmarkStart w:id="567" w:name="_Toc62062451"/>
      <w:bookmarkStart w:id="568" w:name="_Toc62064513"/>
      <w:bookmarkStart w:id="569" w:name="_Toc62124410"/>
      <w:bookmarkStart w:id="570" w:name="_Toc62145051"/>
      <w:bookmarkStart w:id="571" w:name="_Toc62206481"/>
      <w:bookmarkStart w:id="572" w:name="_Toc62206621"/>
      <w:bookmarkEnd w:id="567"/>
      <w:bookmarkEnd w:id="568"/>
      <w:bookmarkEnd w:id="569"/>
      <w:bookmarkEnd w:id="570"/>
      <w:bookmarkEnd w:id="571"/>
      <w:bookmarkEnd w:id="572"/>
    </w:p>
    <w:p w14:paraId="7E14E3F7" w14:textId="77777777" w:rsidR="00B65858" w:rsidRPr="00B32FE3" w:rsidRDefault="00B65858" w:rsidP="00E37633">
      <w:pPr>
        <w:pStyle w:val="oancuaDanhsach"/>
        <w:keepNext/>
        <w:keepLines/>
        <w:numPr>
          <w:ilvl w:val="0"/>
          <w:numId w:val="24"/>
        </w:numPr>
        <w:spacing w:before="120"/>
        <w:contextualSpacing w:val="0"/>
        <w:outlineLvl w:val="2"/>
        <w:rPr>
          <w:rFonts w:eastAsiaTheme="majorEastAsia"/>
          <w:b/>
          <w:iCs/>
          <w:vanish/>
        </w:rPr>
      </w:pPr>
      <w:bookmarkStart w:id="573" w:name="_Toc62062452"/>
      <w:bookmarkStart w:id="574" w:name="_Toc62064514"/>
      <w:bookmarkStart w:id="575" w:name="_Toc62124411"/>
      <w:bookmarkStart w:id="576" w:name="_Toc62145052"/>
      <w:bookmarkStart w:id="577" w:name="_Toc62206482"/>
      <w:bookmarkStart w:id="578" w:name="_Toc62206622"/>
      <w:bookmarkEnd w:id="573"/>
      <w:bookmarkEnd w:id="574"/>
      <w:bookmarkEnd w:id="575"/>
      <w:bookmarkEnd w:id="576"/>
      <w:bookmarkEnd w:id="577"/>
      <w:bookmarkEnd w:id="578"/>
    </w:p>
    <w:p w14:paraId="5EFE16E8" w14:textId="77777777" w:rsidR="005E2A67" w:rsidRPr="005E2A67" w:rsidRDefault="005E2A67" w:rsidP="00E37633">
      <w:pPr>
        <w:pStyle w:val="oancuaDanhsach"/>
        <w:numPr>
          <w:ilvl w:val="0"/>
          <w:numId w:val="26"/>
        </w:numPr>
        <w:spacing w:before="120" w:after="240"/>
        <w:contextualSpacing w:val="0"/>
        <w:jc w:val="center"/>
        <w:outlineLvl w:val="0"/>
        <w:rPr>
          <w:b/>
          <w:vanish/>
        </w:rPr>
      </w:pPr>
      <w:bookmarkStart w:id="579" w:name="_Toc62145053"/>
      <w:bookmarkStart w:id="580" w:name="_Toc62064515"/>
      <w:bookmarkStart w:id="581" w:name="_Toc62206483"/>
      <w:bookmarkStart w:id="582" w:name="_Toc62206623"/>
      <w:bookmarkEnd w:id="579"/>
      <w:bookmarkEnd w:id="581"/>
      <w:bookmarkEnd w:id="582"/>
    </w:p>
    <w:p w14:paraId="2410519B" w14:textId="77777777" w:rsidR="005E2A67" w:rsidRPr="005E2A67" w:rsidRDefault="005E2A67" w:rsidP="00E37633">
      <w:pPr>
        <w:pStyle w:val="oancuaDanhsach"/>
        <w:numPr>
          <w:ilvl w:val="0"/>
          <w:numId w:val="26"/>
        </w:numPr>
        <w:spacing w:before="120" w:after="240"/>
        <w:contextualSpacing w:val="0"/>
        <w:jc w:val="center"/>
        <w:outlineLvl w:val="0"/>
        <w:rPr>
          <w:b/>
          <w:vanish/>
        </w:rPr>
      </w:pPr>
      <w:bookmarkStart w:id="583" w:name="_Toc62145054"/>
      <w:bookmarkStart w:id="584" w:name="_Toc62206484"/>
      <w:bookmarkStart w:id="585" w:name="_Toc62206624"/>
      <w:bookmarkEnd w:id="583"/>
      <w:bookmarkEnd w:id="584"/>
      <w:bookmarkEnd w:id="585"/>
    </w:p>
    <w:p w14:paraId="1B6C7B61" w14:textId="77777777" w:rsidR="005E2A67" w:rsidRPr="005E2A67" w:rsidRDefault="005E2A67" w:rsidP="00E37633">
      <w:pPr>
        <w:pStyle w:val="oancuaDanhsach"/>
        <w:numPr>
          <w:ilvl w:val="0"/>
          <w:numId w:val="26"/>
        </w:numPr>
        <w:spacing w:before="120" w:after="240"/>
        <w:contextualSpacing w:val="0"/>
        <w:jc w:val="center"/>
        <w:outlineLvl w:val="0"/>
        <w:rPr>
          <w:b/>
          <w:vanish/>
        </w:rPr>
      </w:pPr>
      <w:bookmarkStart w:id="586" w:name="_Toc62145055"/>
      <w:bookmarkStart w:id="587" w:name="_Toc62206485"/>
      <w:bookmarkStart w:id="588" w:name="_Toc62206625"/>
      <w:bookmarkEnd w:id="586"/>
      <w:bookmarkEnd w:id="587"/>
      <w:bookmarkEnd w:id="588"/>
    </w:p>
    <w:p w14:paraId="24132B28" w14:textId="77777777" w:rsidR="005E2A67" w:rsidRPr="005E2A67" w:rsidRDefault="005E2A67" w:rsidP="00E37633">
      <w:pPr>
        <w:pStyle w:val="oancuaDanhsach"/>
        <w:numPr>
          <w:ilvl w:val="1"/>
          <w:numId w:val="26"/>
        </w:numPr>
        <w:spacing w:before="120"/>
        <w:contextualSpacing w:val="0"/>
        <w:outlineLvl w:val="1"/>
        <w:rPr>
          <w:b/>
          <w:vanish/>
        </w:rPr>
      </w:pPr>
      <w:bookmarkStart w:id="589" w:name="_Toc62145056"/>
      <w:bookmarkStart w:id="590" w:name="_Toc62206486"/>
      <w:bookmarkStart w:id="591" w:name="_Toc62206626"/>
      <w:bookmarkEnd w:id="589"/>
      <w:bookmarkEnd w:id="590"/>
      <w:bookmarkEnd w:id="591"/>
    </w:p>
    <w:p w14:paraId="09AD34F8" w14:textId="77777777" w:rsidR="005E2A67" w:rsidRPr="005E2A67" w:rsidRDefault="005E2A67" w:rsidP="00E37633">
      <w:pPr>
        <w:pStyle w:val="oancuaDanhsach"/>
        <w:keepNext/>
        <w:keepLines/>
        <w:numPr>
          <w:ilvl w:val="2"/>
          <w:numId w:val="26"/>
        </w:numPr>
        <w:spacing w:before="120"/>
        <w:contextualSpacing w:val="0"/>
        <w:outlineLvl w:val="2"/>
        <w:rPr>
          <w:rFonts w:eastAsiaTheme="majorEastAsia"/>
          <w:b/>
          <w:iCs/>
          <w:vanish/>
          <w:color w:val="auto"/>
        </w:rPr>
      </w:pPr>
      <w:bookmarkStart w:id="592" w:name="_Toc62145057"/>
      <w:bookmarkStart w:id="593" w:name="_Toc62206627"/>
      <w:bookmarkEnd w:id="592"/>
      <w:bookmarkEnd w:id="593"/>
    </w:p>
    <w:p w14:paraId="2F65B44C" w14:textId="77777777" w:rsidR="00CC7C9D" w:rsidRPr="00CC7C9D" w:rsidRDefault="00CC7C9D" w:rsidP="00E37633">
      <w:pPr>
        <w:pStyle w:val="oancuaDanhsach"/>
        <w:keepNext/>
        <w:keepLines/>
        <w:numPr>
          <w:ilvl w:val="0"/>
          <w:numId w:val="27"/>
        </w:numPr>
        <w:spacing w:before="120"/>
        <w:contextualSpacing w:val="0"/>
        <w:outlineLvl w:val="2"/>
        <w:rPr>
          <w:rFonts w:eastAsiaTheme="majorEastAsia"/>
          <w:b/>
          <w:iCs/>
          <w:vanish/>
          <w:color w:val="auto"/>
        </w:rPr>
      </w:pPr>
      <w:bookmarkStart w:id="594" w:name="_Toc62145058"/>
      <w:bookmarkStart w:id="595" w:name="_Toc62206488"/>
      <w:bookmarkStart w:id="596" w:name="_Toc62206628"/>
      <w:bookmarkEnd w:id="594"/>
      <w:bookmarkEnd w:id="595"/>
      <w:bookmarkEnd w:id="596"/>
    </w:p>
    <w:p w14:paraId="221AC896" w14:textId="77777777" w:rsidR="00CC7C9D" w:rsidRPr="00CC7C9D" w:rsidRDefault="00CC7C9D" w:rsidP="00E37633">
      <w:pPr>
        <w:pStyle w:val="oancuaDanhsach"/>
        <w:keepNext/>
        <w:keepLines/>
        <w:numPr>
          <w:ilvl w:val="0"/>
          <w:numId w:val="27"/>
        </w:numPr>
        <w:spacing w:before="120"/>
        <w:contextualSpacing w:val="0"/>
        <w:outlineLvl w:val="2"/>
        <w:rPr>
          <w:rFonts w:eastAsiaTheme="majorEastAsia"/>
          <w:b/>
          <w:iCs/>
          <w:vanish/>
          <w:color w:val="auto"/>
        </w:rPr>
      </w:pPr>
      <w:bookmarkStart w:id="597" w:name="_Toc62145059"/>
      <w:bookmarkStart w:id="598" w:name="_Toc62206489"/>
      <w:bookmarkStart w:id="599" w:name="_Toc62206629"/>
      <w:bookmarkEnd w:id="597"/>
      <w:bookmarkEnd w:id="598"/>
      <w:bookmarkEnd w:id="599"/>
    </w:p>
    <w:p w14:paraId="74731B78" w14:textId="77777777" w:rsidR="00CC7C9D" w:rsidRPr="00CC7C9D" w:rsidRDefault="00CC7C9D" w:rsidP="00E37633">
      <w:pPr>
        <w:pStyle w:val="oancuaDanhsach"/>
        <w:keepNext/>
        <w:keepLines/>
        <w:numPr>
          <w:ilvl w:val="0"/>
          <w:numId w:val="27"/>
        </w:numPr>
        <w:spacing w:before="120"/>
        <w:contextualSpacing w:val="0"/>
        <w:outlineLvl w:val="2"/>
        <w:rPr>
          <w:rFonts w:eastAsiaTheme="majorEastAsia"/>
          <w:b/>
          <w:iCs/>
          <w:vanish/>
          <w:color w:val="auto"/>
        </w:rPr>
      </w:pPr>
      <w:bookmarkStart w:id="600" w:name="_Toc62145060"/>
      <w:bookmarkStart w:id="601" w:name="_Toc62206490"/>
      <w:bookmarkStart w:id="602" w:name="_Toc62206630"/>
      <w:bookmarkEnd w:id="600"/>
      <w:bookmarkEnd w:id="601"/>
      <w:bookmarkEnd w:id="602"/>
    </w:p>
    <w:p w14:paraId="1C7F4B8D" w14:textId="77777777" w:rsidR="00CC7C9D" w:rsidRPr="00CC7C9D" w:rsidRDefault="00CC7C9D" w:rsidP="00E37633">
      <w:pPr>
        <w:pStyle w:val="oancuaDanhsach"/>
        <w:keepNext/>
        <w:keepLines/>
        <w:numPr>
          <w:ilvl w:val="1"/>
          <w:numId w:val="27"/>
        </w:numPr>
        <w:spacing w:before="120"/>
        <w:contextualSpacing w:val="0"/>
        <w:outlineLvl w:val="2"/>
        <w:rPr>
          <w:rFonts w:eastAsiaTheme="majorEastAsia"/>
          <w:b/>
          <w:iCs/>
          <w:vanish/>
          <w:color w:val="auto"/>
        </w:rPr>
      </w:pPr>
      <w:bookmarkStart w:id="603" w:name="_Toc62145061"/>
      <w:bookmarkStart w:id="604" w:name="_Toc62206491"/>
      <w:bookmarkStart w:id="605" w:name="_Toc62206631"/>
      <w:bookmarkEnd w:id="603"/>
      <w:bookmarkEnd w:id="604"/>
      <w:bookmarkEnd w:id="605"/>
    </w:p>
    <w:p w14:paraId="4AA5126C" w14:textId="77777777" w:rsidR="00CC7C9D" w:rsidRPr="00CC7C9D" w:rsidRDefault="00CC7C9D" w:rsidP="00E37633">
      <w:pPr>
        <w:pStyle w:val="oancuaDanhsach"/>
        <w:keepNext/>
        <w:keepLines/>
        <w:numPr>
          <w:ilvl w:val="2"/>
          <w:numId w:val="27"/>
        </w:numPr>
        <w:spacing w:before="120"/>
        <w:contextualSpacing w:val="0"/>
        <w:outlineLvl w:val="2"/>
        <w:rPr>
          <w:rFonts w:eastAsiaTheme="majorEastAsia"/>
          <w:b/>
          <w:iCs/>
          <w:vanish/>
          <w:color w:val="auto"/>
        </w:rPr>
      </w:pPr>
      <w:bookmarkStart w:id="606" w:name="_Toc62145062"/>
      <w:bookmarkStart w:id="607" w:name="_Toc62206492"/>
      <w:bookmarkStart w:id="608" w:name="_Toc62206632"/>
      <w:bookmarkEnd w:id="606"/>
      <w:bookmarkEnd w:id="607"/>
      <w:bookmarkEnd w:id="608"/>
    </w:p>
    <w:p w14:paraId="027A697B" w14:textId="05259EDE" w:rsidR="00B65858" w:rsidRDefault="00B65858" w:rsidP="00E37633">
      <w:pPr>
        <w:pStyle w:val="u3"/>
        <w:numPr>
          <w:ilvl w:val="2"/>
          <w:numId w:val="27"/>
        </w:numPr>
      </w:pPr>
      <w:bookmarkStart w:id="609" w:name="_Toc62206633"/>
      <w:r w:rsidRPr="005E2A67">
        <w:t>Khối vi xử lý</w:t>
      </w:r>
      <w:bookmarkEnd w:id="580"/>
      <w:bookmarkEnd w:id="609"/>
    </w:p>
    <w:p w14:paraId="2D2D32C8" w14:textId="359194C1" w:rsidR="00B65858" w:rsidRPr="00B32FE3" w:rsidRDefault="00D1193B" w:rsidP="00B65858">
      <w:r w:rsidRPr="00D1193B">
        <w:t>Khối vi xử lý có nh</w:t>
      </w:r>
      <w:r>
        <w:t xml:space="preserve">iệm vụ giao tiếp với module DWM1000 thoonh qua giao thức SPI cũng như để thu thập dữ liệu. Vì thuật toán dành cho việc định vị không quá phức tạp và cũng không đòi hỏi cần có một vi xử lý mạnh mẽ hoạt động với tần số cao để có thể thu thập dữ liệu </w:t>
      </w:r>
      <w:r w:rsidR="00B65858" w:rsidRPr="00B32FE3">
        <w:t xml:space="preserve">em lựa chọn vi điều khiển Arduino Pro Mini bởi tính nhỏ gọn, đảm bảo đầy đủ ngoại vi, hỗ trợ thư viện tốt và giá thành phải chăng. </w:t>
      </w:r>
    </w:p>
    <w:p w14:paraId="3A01E4BF" w14:textId="77777777" w:rsidR="00B65858" w:rsidRDefault="00B65858" w:rsidP="00B65858">
      <w:pPr>
        <w:keepNext/>
        <w:jc w:val="center"/>
      </w:pPr>
      <w:r w:rsidRPr="005A768D">
        <w:rPr>
          <w:noProof/>
        </w:rPr>
        <w:lastRenderedPageBreak/>
        <w:drawing>
          <wp:inline distT="0" distB="0" distL="0" distR="0" wp14:anchorId="11B82F6C" wp14:editId="61FFED51">
            <wp:extent cx="1696236" cy="1362075"/>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duino_pro_mini_1024x1024.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11382" cy="1374237"/>
                    </a:xfrm>
                    <a:prstGeom prst="rect">
                      <a:avLst/>
                    </a:prstGeom>
                  </pic:spPr>
                </pic:pic>
              </a:graphicData>
            </a:graphic>
          </wp:inline>
        </w:drawing>
      </w:r>
    </w:p>
    <w:p w14:paraId="75B145CE" w14:textId="6017F254" w:rsidR="00B65858" w:rsidRDefault="00B65858" w:rsidP="00B65858">
      <w:pPr>
        <w:pStyle w:val="Chuthich"/>
      </w:pPr>
      <w:bookmarkStart w:id="610" w:name="_Toc62062645"/>
      <w:bookmarkStart w:id="611" w:name="_Toc62206716"/>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6</w:t>
      </w:r>
      <w:r w:rsidR="00B07EA5">
        <w:fldChar w:fldCharType="end"/>
      </w:r>
      <w:r>
        <w:t xml:space="preserve"> </w:t>
      </w:r>
      <w:r w:rsidRPr="005A768D">
        <w:t>Hình ảnh thực tế Arduino pro mini</w:t>
      </w:r>
      <w:bookmarkEnd w:id="610"/>
      <w:r w:rsidR="0081664B">
        <w:t xml:space="preserve"> [39]</w:t>
      </w:r>
      <w:bookmarkEnd w:id="611"/>
    </w:p>
    <w:p w14:paraId="2CCFE88C" w14:textId="77777777" w:rsidR="00B65858" w:rsidRPr="005A768D" w:rsidRDefault="00B65858" w:rsidP="00B65858">
      <w:pPr>
        <w:rPr>
          <w:i/>
          <w:iCs/>
        </w:rPr>
      </w:pPr>
      <w:r w:rsidRPr="005A768D">
        <w:rPr>
          <w:i/>
          <w:iCs/>
        </w:rPr>
        <w:t>Thông số kĩ thuật:</w:t>
      </w:r>
    </w:p>
    <w:p w14:paraId="3F190E50" w14:textId="77777777" w:rsidR="00B65858" w:rsidRPr="005A768D" w:rsidRDefault="00B65858" w:rsidP="00E37633">
      <w:pPr>
        <w:numPr>
          <w:ilvl w:val="0"/>
          <w:numId w:val="6"/>
        </w:numPr>
      </w:pPr>
      <w:r w:rsidRPr="005A768D">
        <w:t>Vi điều khiển chính: Atmega328</w:t>
      </w:r>
    </w:p>
    <w:p w14:paraId="3F46E988" w14:textId="77777777" w:rsidR="00B65858" w:rsidRPr="005A768D" w:rsidRDefault="00B65858" w:rsidP="00E37633">
      <w:pPr>
        <w:numPr>
          <w:ilvl w:val="0"/>
          <w:numId w:val="6"/>
        </w:numPr>
      </w:pPr>
      <w:r w:rsidRPr="005A768D">
        <w:t>Điện áp hoạt động: 5V-3.3V</w:t>
      </w:r>
    </w:p>
    <w:p w14:paraId="1E79D169" w14:textId="77777777" w:rsidR="00B65858" w:rsidRPr="005A768D" w:rsidRDefault="00B65858" w:rsidP="00E37633">
      <w:pPr>
        <w:numPr>
          <w:ilvl w:val="0"/>
          <w:numId w:val="6"/>
        </w:numPr>
      </w:pPr>
      <w:r w:rsidRPr="005A768D">
        <w:t>Điện áp đầu vào: 5-16V</w:t>
      </w:r>
    </w:p>
    <w:p w14:paraId="42637C2A" w14:textId="77777777" w:rsidR="00B65858" w:rsidRPr="005A768D" w:rsidRDefault="00B65858" w:rsidP="00E37633">
      <w:pPr>
        <w:numPr>
          <w:ilvl w:val="0"/>
          <w:numId w:val="6"/>
        </w:numPr>
      </w:pPr>
      <w:r w:rsidRPr="005A768D">
        <w:t>Chân I/O số: 14 chân (D0-D13)</w:t>
      </w:r>
    </w:p>
    <w:p w14:paraId="7D9F3AFC" w14:textId="77777777" w:rsidR="00B65858" w:rsidRPr="005A768D" w:rsidRDefault="00B65858" w:rsidP="00E37633">
      <w:pPr>
        <w:numPr>
          <w:ilvl w:val="0"/>
          <w:numId w:val="6"/>
        </w:numPr>
      </w:pPr>
      <w:r w:rsidRPr="005A768D">
        <w:t>Chân I/O tương tự: 8 chân (A0-A7)</w:t>
      </w:r>
    </w:p>
    <w:p w14:paraId="60A6CCAE" w14:textId="77777777" w:rsidR="00B65858" w:rsidRPr="005A768D" w:rsidRDefault="00B65858" w:rsidP="00E37633">
      <w:pPr>
        <w:numPr>
          <w:ilvl w:val="0"/>
          <w:numId w:val="6"/>
        </w:numPr>
      </w:pPr>
      <w:r w:rsidRPr="005A768D">
        <w:t>Tần số xung thạch anh: 16MHz</w:t>
      </w:r>
    </w:p>
    <w:p w14:paraId="7A072838" w14:textId="77777777" w:rsidR="00B65858" w:rsidRPr="005A768D" w:rsidRDefault="00B65858" w:rsidP="00E37633">
      <w:pPr>
        <w:numPr>
          <w:ilvl w:val="0"/>
          <w:numId w:val="6"/>
        </w:numPr>
      </w:pPr>
      <w:r w:rsidRPr="005A768D">
        <w:t>Hỗ trợ giao tiếp: UART, SPI, I2C</w:t>
      </w:r>
    </w:p>
    <w:p w14:paraId="7F9ED397" w14:textId="77777777" w:rsidR="00B65858" w:rsidRPr="005A768D" w:rsidRDefault="00B65858" w:rsidP="00E37633">
      <w:pPr>
        <w:numPr>
          <w:ilvl w:val="0"/>
          <w:numId w:val="6"/>
        </w:numPr>
      </w:pPr>
      <w:r w:rsidRPr="005A768D">
        <w:t>Dòng DC sử dụng chân I/O: 40mA</w:t>
      </w:r>
    </w:p>
    <w:p w14:paraId="0B2853C0" w14:textId="77777777" w:rsidR="00B65858" w:rsidRPr="005A768D" w:rsidRDefault="00B65858" w:rsidP="00E37633">
      <w:pPr>
        <w:numPr>
          <w:ilvl w:val="0"/>
          <w:numId w:val="6"/>
        </w:numPr>
      </w:pPr>
      <w:r w:rsidRPr="005A768D">
        <w:t>Bộ nhớ Flash: 32kB</w:t>
      </w:r>
    </w:p>
    <w:p w14:paraId="2521A506" w14:textId="77777777" w:rsidR="00B65858" w:rsidRPr="005A768D" w:rsidRDefault="00B65858" w:rsidP="00E37633">
      <w:pPr>
        <w:numPr>
          <w:ilvl w:val="0"/>
          <w:numId w:val="6"/>
        </w:numPr>
      </w:pPr>
      <w:r w:rsidRPr="005A768D">
        <w:t>SRAM: 2kB</w:t>
      </w:r>
    </w:p>
    <w:p w14:paraId="16C49A78" w14:textId="77777777" w:rsidR="00B65858" w:rsidRPr="005A768D" w:rsidRDefault="00B65858" w:rsidP="00E37633">
      <w:pPr>
        <w:numPr>
          <w:ilvl w:val="0"/>
          <w:numId w:val="6"/>
        </w:numPr>
      </w:pPr>
      <w:r w:rsidRPr="005A768D">
        <w:t>EEPROM: 1Kb</w:t>
      </w:r>
    </w:p>
    <w:p w14:paraId="0F66A56B" w14:textId="77777777" w:rsidR="00B65858" w:rsidRPr="00892046" w:rsidRDefault="00B65858" w:rsidP="00B65858">
      <w:r w:rsidRPr="005A768D">
        <w:t>Ngoài ra, để kết nối với máy tính, vi điều khiển được nối thêm với USB to UART PL2303.</w:t>
      </w:r>
    </w:p>
    <w:p w14:paraId="6FE4B9B5" w14:textId="77777777" w:rsidR="00B65858" w:rsidRPr="00B32FE3" w:rsidRDefault="00B65858" w:rsidP="00E37633">
      <w:pPr>
        <w:pStyle w:val="oancuaDanhsach"/>
        <w:keepNext/>
        <w:keepLines/>
        <w:numPr>
          <w:ilvl w:val="2"/>
          <w:numId w:val="17"/>
        </w:numPr>
        <w:spacing w:before="120"/>
        <w:contextualSpacing w:val="0"/>
        <w:outlineLvl w:val="2"/>
        <w:rPr>
          <w:rFonts w:eastAsiaTheme="majorEastAsia"/>
          <w:b/>
          <w:iCs/>
          <w:vanish/>
        </w:rPr>
      </w:pPr>
      <w:bookmarkStart w:id="612" w:name="_Toc62062454"/>
      <w:bookmarkStart w:id="613" w:name="_Toc62064516"/>
      <w:bookmarkStart w:id="614" w:name="_Toc62124413"/>
      <w:bookmarkStart w:id="615" w:name="_Toc62145064"/>
      <w:bookmarkStart w:id="616" w:name="_Toc60851918"/>
      <w:bookmarkStart w:id="617" w:name="_Toc60851966"/>
      <w:bookmarkStart w:id="618" w:name="_Toc60856036"/>
      <w:bookmarkStart w:id="619" w:name="_Toc60856202"/>
      <w:bookmarkStart w:id="620" w:name="_Toc60856314"/>
      <w:bookmarkStart w:id="621" w:name="_Toc60933219"/>
      <w:bookmarkStart w:id="622" w:name="_Toc62206494"/>
      <w:bookmarkStart w:id="623" w:name="_Toc62206634"/>
      <w:bookmarkEnd w:id="612"/>
      <w:bookmarkEnd w:id="613"/>
      <w:bookmarkEnd w:id="614"/>
      <w:bookmarkEnd w:id="615"/>
      <w:bookmarkEnd w:id="622"/>
      <w:bookmarkEnd w:id="623"/>
    </w:p>
    <w:p w14:paraId="34B54BAB" w14:textId="77777777" w:rsidR="00B65858" w:rsidRPr="00330906" w:rsidRDefault="00B65858" w:rsidP="00E37633">
      <w:pPr>
        <w:pStyle w:val="u3"/>
        <w:numPr>
          <w:ilvl w:val="2"/>
          <w:numId w:val="17"/>
        </w:numPr>
      </w:pPr>
      <w:bookmarkStart w:id="624" w:name="_Toc62064517"/>
      <w:bookmarkStart w:id="625" w:name="_Toc62206635"/>
      <w:r w:rsidRPr="00330906">
        <w:t>Khối nguồn:</w:t>
      </w:r>
      <w:bookmarkEnd w:id="616"/>
      <w:bookmarkEnd w:id="617"/>
      <w:bookmarkEnd w:id="618"/>
      <w:bookmarkEnd w:id="619"/>
      <w:bookmarkEnd w:id="620"/>
      <w:bookmarkEnd w:id="621"/>
      <w:bookmarkEnd w:id="624"/>
      <w:bookmarkEnd w:id="625"/>
      <w:r w:rsidRPr="00330906">
        <w:t xml:space="preserve"> </w:t>
      </w:r>
    </w:p>
    <w:p w14:paraId="2A249CCA" w14:textId="5AFDB109" w:rsidR="00B65858" w:rsidRDefault="00B65858" w:rsidP="00B65858">
      <w:r w:rsidRPr="00D979A4">
        <w:t>Từ thông tin của nhà sản xuất, module DWM1000 hoạt động dưới điện áp 3.3</w:t>
      </w:r>
      <w:r w:rsidR="00A56B8E">
        <w:t xml:space="preserve"> </w:t>
      </w:r>
      <w:r w:rsidRPr="00D979A4">
        <w:t>VDC</w:t>
      </w:r>
      <w:r>
        <w:t xml:space="preserve"> </w:t>
      </w:r>
      <w:r w:rsidRPr="00B968FE">
        <w:t>[21]</w:t>
      </w:r>
      <w:r w:rsidR="00A56B8E">
        <w:t xml:space="preserve"> mà vi xử lý lại hoạt động ở mức điện áp 5 VDC</w:t>
      </w:r>
      <w:r>
        <w:t>.</w:t>
      </w:r>
      <w:r w:rsidRPr="00D979A4">
        <w:t xml:space="preserve"> </w:t>
      </w:r>
      <w:r w:rsidRPr="00E64AAC">
        <w:t>Đ</w:t>
      </w:r>
      <w:r w:rsidRPr="00D979A4">
        <w:t xml:space="preserve">ể đảm bảo module hoạt động ổn định, cần thiết kế một mạch hạ áp </w:t>
      </w:r>
      <w:r w:rsidRPr="00A56B8E">
        <w:t>5-3.3</w:t>
      </w:r>
      <w:r w:rsidR="00A56B8E" w:rsidRPr="00A56B8E">
        <w:t xml:space="preserve"> </w:t>
      </w:r>
      <w:r w:rsidR="00A56B8E">
        <w:t>V</w:t>
      </w:r>
      <w:r w:rsidRPr="00D979A4">
        <w:t xml:space="preserve">. </w:t>
      </w:r>
    </w:p>
    <w:p w14:paraId="599FB7AA" w14:textId="2D9AA157" w:rsidR="00B65858" w:rsidRPr="0079436C" w:rsidRDefault="00A56B8E" w:rsidP="00B65858">
      <w:r>
        <w:t>Em lựa chọn</w:t>
      </w:r>
      <w:r w:rsidR="00B65858" w:rsidRPr="00993BBD">
        <w:t xml:space="preserve"> mạch hạ áp sử dụng Low Dropout Linear Regulator</w:t>
      </w:r>
      <w:r w:rsidR="00B65858" w:rsidRPr="00E64AAC">
        <w:t> (thường được viết tắt là LDO)</w:t>
      </w:r>
      <w:r w:rsidR="00B65858" w:rsidRPr="00993BBD">
        <w:t xml:space="preserve">. </w:t>
      </w:r>
      <w:r w:rsidR="00B65858" w:rsidRPr="00892046">
        <w:t>LDO</w:t>
      </w:r>
      <w:r w:rsidR="00B65858" w:rsidRPr="00E64AAC">
        <w:t xml:space="preserve"> là các bộ nguồn đơn giản, cho phép tạo một điện áp đầu ra thấp hơn điện áp đầu vào. So với các loại nguồn khác (ví dụ như nguồn xung), nguồn tuyến tính khá dễ thiết kế và sử dụng</w:t>
      </w:r>
      <w:r w:rsidR="00B65858">
        <w:t xml:space="preserve"> </w:t>
      </w:r>
      <w:r w:rsidR="00B65858" w:rsidRPr="0079436C">
        <w:t>[28]</w:t>
      </w:r>
      <w:r w:rsidR="00B65858">
        <w:t>.</w:t>
      </w:r>
    </w:p>
    <w:p w14:paraId="5F55DD22" w14:textId="77777777" w:rsidR="00B65858" w:rsidRDefault="00B65858" w:rsidP="00B65858">
      <w:r>
        <w:t>Ưu điểm của nguồn LDO</w:t>
      </w:r>
    </w:p>
    <w:p w14:paraId="7C113C29" w14:textId="77777777" w:rsidR="00B65858" w:rsidRDefault="00B65858" w:rsidP="00E37633">
      <w:pPr>
        <w:pStyle w:val="oancuaDanhsach"/>
        <w:numPr>
          <w:ilvl w:val="0"/>
          <w:numId w:val="31"/>
        </w:numPr>
        <w:spacing w:before="0" w:after="160" w:line="259" w:lineRule="auto"/>
      </w:pPr>
      <w:r>
        <w:t>Phù hợp với chuyển đổi DC-DC với</w:t>
      </w:r>
      <w:r w:rsidRPr="00993BBD">
        <w:t xml:space="preserve"> </w:t>
      </w:r>
      <w:r>
        <w:t>chênh lệch IN-OUT nhỏ</w:t>
      </w:r>
    </w:p>
    <w:p w14:paraId="3C3DF6CB" w14:textId="77777777" w:rsidR="00B65858" w:rsidRDefault="00B65858" w:rsidP="00E37633">
      <w:pPr>
        <w:pStyle w:val="oancuaDanhsach"/>
        <w:numPr>
          <w:ilvl w:val="0"/>
          <w:numId w:val="31"/>
        </w:numPr>
        <w:spacing w:before="0" w:after="160" w:line="259" w:lineRule="auto"/>
      </w:pPr>
      <w:r>
        <w:t>Kích thước nhỏ gọn</w:t>
      </w:r>
    </w:p>
    <w:p w14:paraId="30319400" w14:textId="77777777" w:rsidR="00B65858" w:rsidRDefault="00B65858" w:rsidP="00E37633">
      <w:pPr>
        <w:pStyle w:val="oancuaDanhsach"/>
        <w:numPr>
          <w:ilvl w:val="0"/>
          <w:numId w:val="31"/>
        </w:numPr>
        <w:spacing w:before="0" w:after="160" w:line="259" w:lineRule="auto"/>
      </w:pPr>
      <w:r>
        <w:t>Tín hiệu đầu ra sạch, không có tín</w:t>
      </w:r>
      <w:r w:rsidRPr="00993BBD">
        <w:t xml:space="preserve"> </w:t>
      </w:r>
      <w:r>
        <w:t>hiệu nhiễu do ko có băm xung</w:t>
      </w:r>
    </w:p>
    <w:p w14:paraId="79079E10" w14:textId="77777777" w:rsidR="00B65858" w:rsidRDefault="00B65858" w:rsidP="00E37633">
      <w:pPr>
        <w:pStyle w:val="oancuaDanhsach"/>
        <w:numPr>
          <w:ilvl w:val="0"/>
          <w:numId w:val="31"/>
        </w:numPr>
        <w:spacing w:before="0" w:after="160" w:line="259" w:lineRule="auto"/>
      </w:pPr>
      <w:r>
        <w:t>Mạch LDO thường đơn giản</w:t>
      </w:r>
    </w:p>
    <w:p w14:paraId="3447B264" w14:textId="77777777" w:rsidR="00B65858" w:rsidRPr="00993BBD" w:rsidRDefault="00B65858" w:rsidP="00B65858">
      <w:r w:rsidRPr="00993BBD">
        <w:t xml:space="preserve">Với ứng dụng định vị của đồ </w:t>
      </w:r>
      <w:r w:rsidRPr="0079436C">
        <w:t>án</w:t>
      </w:r>
      <w:r w:rsidRPr="00993BBD">
        <w:t>, LDO là lựa chọn cực kỳ phù hợp với rất nhiều ưu điểm kể trên.</w:t>
      </w:r>
    </w:p>
    <w:p w14:paraId="3D93736E" w14:textId="67908584" w:rsidR="00B65858" w:rsidRPr="00993BBD" w:rsidRDefault="00B65858" w:rsidP="00B65858">
      <w:r w:rsidRPr="00993BBD">
        <w:t xml:space="preserve">Ở đồ án này, em sử dụng Diode </w:t>
      </w:r>
      <w:r w:rsidRPr="00D979A4">
        <w:t>Low Dropout Linear Regulator</w:t>
      </w:r>
      <w:r w:rsidRPr="00993BBD">
        <w:t xml:space="preserve"> họ </w:t>
      </w:r>
      <w:r w:rsidRPr="00D979A4">
        <w:t>AP7333</w:t>
      </w:r>
      <w:r w:rsidR="001F09FD">
        <w:t xml:space="preserve"> [51]</w:t>
      </w:r>
      <w:r w:rsidRPr="00993BBD">
        <w:t xml:space="preserve"> để hạ áp.</w:t>
      </w:r>
      <w:r w:rsidRPr="00D979A4">
        <w:t xml:space="preserve"> </w:t>
      </w:r>
      <w:r w:rsidRPr="00993BBD">
        <w:t>Thông số kỹ thuật cơ bản của LDO như sau:</w:t>
      </w:r>
    </w:p>
    <w:p w14:paraId="5CC01947" w14:textId="77777777" w:rsidR="00B65858" w:rsidRPr="00D979A4" w:rsidRDefault="00B65858" w:rsidP="00E37633">
      <w:pPr>
        <w:numPr>
          <w:ilvl w:val="0"/>
          <w:numId w:val="32"/>
        </w:numPr>
        <w:spacing w:before="0"/>
      </w:pPr>
      <w:r w:rsidRPr="00D979A4">
        <w:t xml:space="preserve">Dòng tĩnh rất thấp khi </w:t>
      </w:r>
      <w:r w:rsidRPr="00892046">
        <w:t>có</w:t>
      </w:r>
      <w:r w:rsidRPr="00D979A4">
        <w:t xml:space="preserve"> tải: I</w:t>
      </w:r>
      <w:r w:rsidRPr="00D979A4">
        <w:rPr>
          <w:vertAlign w:val="subscript"/>
        </w:rPr>
        <w:t>Q</w:t>
      </w:r>
      <w:r w:rsidRPr="00D979A4">
        <w:t xml:space="preserve"> </w:t>
      </w:r>
      <w:r w:rsidRPr="00892046">
        <w:t xml:space="preserve">= </w:t>
      </w:r>
      <w:r w:rsidRPr="00D979A4">
        <w:t>65µA</w:t>
      </w:r>
    </w:p>
    <w:p w14:paraId="50969C39" w14:textId="77777777" w:rsidR="00B65858" w:rsidRPr="00D979A4" w:rsidRDefault="00B65858" w:rsidP="00E37633">
      <w:pPr>
        <w:numPr>
          <w:ilvl w:val="0"/>
          <w:numId w:val="32"/>
        </w:numPr>
        <w:spacing w:before="0"/>
      </w:pPr>
      <w:r w:rsidRPr="00D979A4">
        <w:lastRenderedPageBreak/>
        <w:t>Dải điện áp đầu vào rộng: 2V đến 6V</w:t>
      </w:r>
    </w:p>
    <w:p w14:paraId="3CF411F8" w14:textId="77777777" w:rsidR="00B65858" w:rsidRPr="00D979A4" w:rsidRDefault="00B65858" w:rsidP="00E37633">
      <w:pPr>
        <w:numPr>
          <w:ilvl w:val="0"/>
          <w:numId w:val="32"/>
        </w:numPr>
        <w:spacing w:before="0"/>
      </w:pPr>
      <w:r w:rsidRPr="00D979A4">
        <w:t>Điện áp đầu ra cố định trong khoảng: 1.0V đến 3.3V</w:t>
      </w:r>
    </w:p>
    <w:p w14:paraId="7A623A12" w14:textId="77777777" w:rsidR="00B65858" w:rsidRPr="00D979A4" w:rsidRDefault="00B65858" w:rsidP="00E37633">
      <w:pPr>
        <w:numPr>
          <w:ilvl w:val="0"/>
          <w:numId w:val="32"/>
        </w:numPr>
        <w:spacing w:before="0"/>
      </w:pPr>
      <w:r w:rsidRPr="00D979A4">
        <w:t>Phạm vi nhiệt độ hoạt động: -40ºC đến 85 ° C</w:t>
      </w:r>
    </w:p>
    <w:p w14:paraId="255AC2B8" w14:textId="77777777" w:rsidR="00B65858" w:rsidRPr="00D979A4" w:rsidRDefault="00B65858" w:rsidP="00E37633">
      <w:pPr>
        <w:numPr>
          <w:ilvl w:val="0"/>
          <w:numId w:val="32"/>
        </w:numPr>
        <w:spacing w:before="0"/>
      </w:pPr>
      <w:r w:rsidRPr="00D979A4">
        <w:t>Tích hợp chân SOT23 và SOT23R</w:t>
      </w:r>
    </w:p>
    <w:p w14:paraId="25ECE230" w14:textId="77777777" w:rsidR="00B65858" w:rsidRPr="00D979A4" w:rsidRDefault="00B65858" w:rsidP="00E37633">
      <w:pPr>
        <w:numPr>
          <w:ilvl w:val="0"/>
          <w:numId w:val="32"/>
        </w:numPr>
        <w:spacing w:before="0"/>
      </w:pPr>
      <w:r w:rsidRPr="00D979A4">
        <w:t>Hợp chất không Br, Sb</w:t>
      </w:r>
    </w:p>
    <w:p w14:paraId="0BAE2102" w14:textId="4E496154" w:rsidR="00B65858" w:rsidRDefault="00066C5E" w:rsidP="00B65858">
      <w:pPr>
        <w:keepNext/>
        <w:jc w:val="center"/>
      </w:pPr>
      <w:r>
        <w:rPr>
          <w:noProof/>
        </w:rPr>
        <w:drawing>
          <wp:inline distT="0" distB="0" distL="0" distR="0" wp14:anchorId="7027AD0D" wp14:editId="2CC2B3F9">
            <wp:extent cx="4648200" cy="2361268"/>
            <wp:effectExtent l="0" t="0" r="0" b="127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58865" cy="2366686"/>
                    </a:xfrm>
                    <a:prstGeom prst="rect">
                      <a:avLst/>
                    </a:prstGeom>
                  </pic:spPr>
                </pic:pic>
              </a:graphicData>
            </a:graphic>
          </wp:inline>
        </w:drawing>
      </w:r>
    </w:p>
    <w:p w14:paraId="32350DD6" w14:textId="7DCA1D7C" w:rsidR="00B65858" w:rsidRDefault="00B65858" w:rsidP="00B65858">
      <w:pPr>
        <w:pStyle w:val="Chuthich"/>
      </w:pPr>
      <w:bookmarkStart w:id="626" w:name="_Toc61702290"/>
      <w:bookmarkStart w:id="627" w:name="_Toc62062646"/>
      <w:bookmarkStart w:id="628" w:name="_Toc62206717"/>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7</w:t>
      </w:r>
      <w:r w:rsidR="00B07EA5">
        <w:fldChar w:fldCharType="end"/>
      </w:r>
      <w:r>
        <w:t xml:space="preserve"> </w:t>
      </w:r>
      <w:r w:rsidRPr="00C9421F">
        <w:t>Sơ đồ nguyên lý thiết kế mạch hạ áp sử dụng LDO</w:t>
      </w:r>
      <w:bookmarkEnd w:id="626"/>
      <w:bookmarkEnd w:id="627"/>
      <w:r w:rsidR="001F09FD">
        <w:t xml:space="preserve"> [51]</w:t>
      </w:r>
      <w:bookmarkEnd w:id="628"/>
    </w:p>
    <w:p w14:paraId="0F88F9E6" w14:textId="1AB27ED5" w:rsidR="001F09FD" w:rsidRDefault="001F09FD" w:rsidP="001F09FD">
      <w:r>
        <w:t xml:space="preserve">Vì vì xử lý hoạt động ở điện áp 5 VDC mà module DWM1000 hoạt động ở mức điện áp 3.3 VDC nên cần lựa chọn một IC chuyển mức tín hiệu để hai thiết bị có thể giao tiếp hiệu quả với nhau. Em lựa chọn sử dụng </w:t>
      </w:r>
      <w:r w:rsidRPr="001F09FD">
        <w:t xml:space="preserve">bộ đệm Schmitt kép SN74LVC2G17DBVR làm cơ sở của mạch chuyển mức, vì chúng có thể lấy điện áp cung cấp từ 1,6 đến </w:t>
      </w:r>
      <w:r>
        <w:t>5</w:t>
      </w:r>
      <w:r w:rsidRPr="001F09FD">
        <w:t xml:space="preserve">,5 </w:t>
      </w:r>
      <w:r>
        <w:t xml:space="preserve">V, phù hợp với yêu cầu </w:t>
      </w:r>
      <w:r w:rsidRPr="001F09FD">
        <w:t xml:space="preserve">và có thể chịu được đầu vào </w:t>
      </w:r>
      <w:r>
        <w:t xml:space="preserve">khi quá áp. Một số thông tin cơ bản của IC chuyển mức như sau: </w:t>
      </w:r>
    </w:p>
    <w:p w14:paraId="4CB86BF9" w14:textId="4F01BB35" w:rsidR="001F09FD" w:rsidRDefault="001F09FD" w:rsidP="00E37633">
      <w:pPr>
        <w:pStyle w:val="oancuaDanhsach"/>
        <w:numPr>
          <w:ilvl w:val="0"/>
          <w:numId w:val="38"/>
        </w:numPr>
      </w:pPr>
      <w:r>
        <w:t>Hỗ trợ chuyển mức 3.3-5 V</w:t>
      </w:r>
    </w:p>
    <w:p w14:paraId="27CFDDFF" w14:textId="139326AA" w:rsidR="001F09FD" w:rsidRDefault="001F09FD" w:rsidP="00E37633">
      <w:pPr>
        <w:pStyle w:val="oancuaDanhsach"/>
        <w:numPr>
          <w:ilvl w:val="0"/>
          <w:numId w:val="38"/>
        </w:numPr>
      </w:pPr>
      <w:r>
        <w:t>Đầu vào tối đa 5.5 V</w:t>
      </w:r>
    </w:p>
    <w:p w14:paraId="0F3F1324" w14:textId="1FFC506D" w:rsidR="001F09FD" w:rsidRDefault="001F09FD" w:rsidP="00E37633">
      <w:pPr>
        <w:pStyle w:val="oancuaDanhsach"/>
        <w:numPr>
          <w:ilvl w:val="0"/>
          <w:numId w:val="38"/>
        </w:numPr>
      </w:pPr>
      <w:r>
        <w:t>Tiêu thụ điện năng thấp (khoảng 10 uA)</w:t>
      </w:r>
    </w:p>
    <w:p w14:paraId="2DA636EF" w14:textId="058EC784" w:rsidR="001F09FD" w:rsidRDefault="001F09FD" w:rsidP="00E37633">
      <w:pPr>
        <w:pStyle w:val="oancuaDanhsach"/>
        <w:numPr>
          <w:ilvl w:val="0"/>
          <w:numId w:val="38"/>
        </w:numPr>
      </w:pPr>
      <w:r>
        <w:t>Thời gian t</w:t>
      </w:r>
      <w:r>
        <w:rPr>
          <w:vertAlign w:val="subscript"/>
        </w:rPr>
        <w:t>pd</w:t>
      </w:r>
      <w:r>
        <w:t xml:space="preserve"> tối đa là 5.4 ns ở điện áp 3.3 V</w:t>
      </w:r>
    </w:p>
    <w:p w14:paraId="5188B8CB" w14:textId="3A0384F3" w:rsidR="001F09FD" w:rsidRDefault="001F09FD" w:rsidP="00E37633">
      <w:pPr>
        <w:pStyle w:val="oancuaDanhsach"/>
        <w:numPr>
          <w:ilvl w:val="0"/>
          <w:numId w:val="38"/>
        </w:numPr>
      </w:pPr>
      <w:r w:rsidRPr="003C2C17">
        <w:t>Điện áp rơi ở 25</w:t>
      </w:r>
      <w:r w:rsidR="003C2C17" w:rsidRPr="003C2C17">
        <w:t xml:space="preserve"> </w:t>
      </w:r>
      <w:r w:rsidR="003C2C17" w:rsidRPr="003C2C17">
        <w:rPr>
          <w:vertAlign w:val="superscript"/>
        </w:rPr>
        <w:t>o</w:t>
      </w:r>
      <w:r w:rsidR="003C2C17" w:rsidRPr="003C2C17">
        <w:t>C &lt;</w:t>
      </w:r>
      <w:r w:rsidR="003C2C17">
        <w:t xml:space="preserve">0.8 V </w:t>
      </w:r>
    </w:p>
    <w:p w14:paraId="34102323" w14:textId="6DF82565" w:rsidR="00D26B36" w:rsidRDefault="00D26B36" w:rsidP="00D26B36">
      <w:r w:rsidRPr="00D26B36">
        <w:t>Module DWM1000 sẽ giao ti</w:t>
      </w:r>
      <w:r>
        <w:t xml:space="preserve">ếp với vi xử lý thông qua chuẩn SPI, vì thế, các chân như </w:t>
      </w:r>
      <w:r w:rsidRPr="00D26B36">
        <w:t xml:space="preserve"> RST, CS, MOSI </w:t>
      </w:r>
      <w:r>
        <w:t>và</w:t>
      </w:r>
      <w:r w:rsidRPr="00D26B36">
        <w:t xml:space="preserve"> CLK</w:t>
      </w:r>
      <w:r>
        <w:t xml:space="preserve"> từ vi xử lý sẽ giảm mức logic 5-3.3V và các chân </w:t>
      </w:r>
      <w:r w:rsidRPr="00D26B36">
        <w:t>MISO</w:t>
      </w:r>
      <w:r>
        <w:t>,</w:t>
      </w:r>
      <w:r w:rsidRPr="00D26B36">
        <w:t xml:space="preserve"> IRQ</w:t>
      </w:r>
      <w:r>
        <w:t xml:space="preserve"> sẽ được nâng mức logic 3.3-5 V thông qua IC chuyển mức này.</w:t>
      </w:r>
    </w:p>
    <w:p w14:paraId="63BF934B" w14:textId="4F6C3C75" w:rsidR="006563B0" w:rsidRDefault="006563B0" w:rsidP="006563B0">
      <w:pPr>
        <w:pStyle w:val="u3"/>
        <w:ind w:firstLine="720"/>
      </w:pPr>
      <w:bookmarkStart w:id="629" w:name="_Toc62206636"/>
      <w:r>
        <w:t>3.1.4</w:t>
      </w:r>
      <w:r>
        <w:tab/>
        <w:t>Thiết kế mạch in</w:t>
      </w:r>
      <w:bookmarkEnd w:id="629"/>
    </w:p>
    <w:p w14:paraId="06582581" w14:textId="4AC8D3FE" w:rsidR="00B07EA5" w:rsidRDefault="00B07EA5" w:rsidP="00B07EA5">
      <w:r>
        <w:t>Từ các yêu cầu kể trên, thực hiện layout và thiết kế mạch như sơ đồ sau:</w:t>
      </w:r>
    </w:p>
    <w:p w14:paraId="3755D5BB" w14:textId="64F34CCF" w:rsidR="00B07EA5" w:rsidRDefault="00EA5284" w:rsidP="00B07EA5">
      <w:pPr>
        <w:keepNext/>
        <w:jc w:val="center"/>
      </w:pPr>
      <w:r>
        <w:rPr>
          <w:noProof/>
        </w:rPr>
        <w:lastRenderedPageBreak/>
        <w:drawing>
          <wp:inline distT="0" distB="0" distL="0" distR="0" wp14:anchorId="64D68A66" wp14:editId="16D1A966">
            <wp:extent cx="8730701" cy="4871494"/>
            <wp:effectExtent l="5715"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rot="16200000">
                      <a:off x="0" y="0"/>
                      <a:ext cx="8811966" cy="4916838"/>
                    </a:xfrm>
                    <a:prstGeom prst="rect">
                      <a:avLst/>
                    </a:prstGeom>
                  </pic:spPr>
                </pic:pic>
              </a:graphicData>
            </a:graphic>
          </wp:inline>
        </w:drawing>
      </w:r>
    </w:p>
    <w:p w14:paraId="15798846" w14:textId="593D7959" w:rsidR="00B07EA5" w:rsidRPr="00B07EA5" w:rsidRDefault="00B07EA5" w:rsidP="00B07EA5">
      <w:pPr>
        <w:pStyle w:val="Chuthich"/>
      </w:pPr>
      <w:bookmarkStart w:id="630" w:name="_Toc62206718"/>
      <w:r>
        <w:t xml:space="preserve">Hình </w:t>
      </w:r>
      <w:r>
        <w:fldChar w:fldCharType="begin"/>
      </w:r>
      <w:r>
        <w:instrText xml:space="preserve"> STYLEREF 1 \s </w:instrText>
      </w:r>
      <w:r>
        <w:fldChar w:fldCharType="separate"/>
      </w:r>
      <w:r w:rsidR="003C1BF3">
        <w:rPr>
          <w:noProof/>
        </w:rPr>
        <w:t>3</w:t>
      </w:r>
      <w:r>
        <w:fldChar w:fldCharType="end"/>
      </w:r>
      <w:r>
        <w:t>.</w:t>
      </w:r>
      <w:r>
        <w:fldChar w:fldCharType="begin"/>
      </w:r>
      <w:r>
        <w:instrText xml:space="preserve"> SEQ Hình \* ARABIC \s 1 </w:instrText>
      </w:r>
      <w:r>
        <w:fldChar w:fldCharType="separate"/>
      </w:r>
      <w:r w:rsidR="003C1BF3">
        <w:rPr>
          <w:noProof/>
        </w:rPr>
        <w:t>8</w:t>
      </w:r>
      <w:r>
        <w:fldChar w:fldCharType="end"/>
      </w:r>
      <w:r>
        <w:t xml:space="preserve"> Sơ đồ </w:t>
      </w:r>
      <w:r w:rsidR="00651B38">
        <w:t>khối</w:t>
      </w:r>
      <w:bookmarkEnd w:id="630"/>
    </w:p>
    <w:p w14:paraId="4F71B638" w14:textId="20A4D124" w:rsidR="00B65858" w:rsidRDefault="00B65858" w:rsidP="00B65858">
      <w:pPr>
        <w:keepNext/>
        <w:jc w:val="center"/>
      </w:pPr>
      <w:r w:rsidRPr="00D979A4">
        <w:rPr>
          <w:noProof/>
        </w:rPr>
        <w:lastRenderedPageBreak/>
        <w:drawing>
          <wp:inline distT="0" distB="0" distL="0" distR="0" wp14:anchorId="53C22172" wp14:editId="5989E8F4">
            <wp:extent cx="1170709" cy="1981200"/>
            <wp:effectExtent l="0" t="0" r="0" b="0"/>
            <wp:docPr id="2063" name="Hình ảnh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198431" cy="2028113"/>
                    </a:xfrm>
                    <a:prstGeom prst="rect">
                      <a:avLst/>
                    </a:prstGeom>
                  </pic:spPr>
                </pic:pic>
              </a:graphicData>
            </a:graphic>
          </wp:inline>
        </w:drawing>
      </w:r>
      <w:r>
        <w:tab/>
      </w:r>
      <w:r>
        <w:tab/>
      </w:r>
      <w:r w:rsidRPr="00D979A4">
        <w:rPr>
          <w:noProof/>
        </w:rPr>
        <w:drawing>
          <wp:inline distT="0" distB="0" distL="0" distR="0" wp14:anchorId="1ABAD0FA" wp14:editId="0BEFD5B9">
            <wp:extent cx="1170709" cy="1979194"/>
            <wp:effectExtent l="0" t="0" r="0" b="2540"/>
            <wp:docPr id="2064" name="Hình ảnh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223238" cy="2067999"/>
                    </a:xfrm>
                    <a:prstGeom prst="rect">
                      <a:avLst/>
                    </a:prstGeom>
                  </pic:spPr>
                </pic:pic>
              </a:graphicData>
            </a:graphic>
          </wp:inline>
        </w:drawing>
      </w:r>
    </w:p>
    <w:p w14:paraId="5868531E" w14:textId="77777777" w:rsidR="00B65858" w:rsidRPr="001406E3" w:rsidRDefault="00B65858" w:rsidP="00B65858">
      <w:pPr>
        <w:keepNext/>
        <w:jc w:val="center"/>
        <w:rPr>
          <w:i/>
          <w:iCs/>
        </w:rPr>
      </w:pPr>
      <w:r w:rsidRPr="001406E3">
        <w:rPr>
          <w:i/>
          <w:iCs/>
        </w:rPr>
        <w:t>(a)</w:t>
      </w:r>
      <w:r w:rsidRPr="00005D67">
        <w:rPr>
          <w:i/>
          <w:iCs/>
          <w:sz w:val="24"/>
          <w:szCs w:val="24"/>
          <w:lang w:val="vi-VN"/>
        </w:rPr>
        <w:t xml:space="preserve"> </w:t>
      </w:r>
      <w:r w:rsidRPr="00005D67">
        <w:rPr>
          <w:i/>
          <w:iCs/>
          <w:lang w:val="vi-VN"/>
        </w:rPr>
        <w:t>Mặt trước</w:t>
      </w:r>
      <w:r w:rsidRPr="001406E3">
        <w:rPr>
          <w:i/>
          <w:iCs/>
        </w:rPr>
        <w:tab/>
      </w:r>
      <w:r>
        <w:rPr>
          <w:i/>
          <w:iCs/>
        </w:rPr>
        <w:tab/>
      </w:r>
      <w:r>
        <w:rPr>
          <w:i/>
          <w:iCs/>
        </w:rPr>
        <w:tab/>
      </w:r>
      <w:r w:rsidRPr="001406E3">
        <w:rPr>
          <w:i/>
          <w:iCs/>
        </w:rPr>
        <w:t>(b)</w:t>
      </w:r>
      <w:r>
        <w:rPr>
          <w:i/>
          <w:iCs/>
        </w:rPr>
        <w:t xml:space="preserve"> </w:t>
      </w:r>
      <w:r w:rsidRPr="00005D67">
        <w:rPr>
          <w:i/>
          <w:iCs/>
          <w:lang w:val="vi-VN"/>
        </w:rPr>
        <w:t>Mặt sau</w:t>
      </w:r>
    </w:p>
    <w:p w14:paraId="35497865" w14:textId="76F3807D" w:rsidR="00B65858" w:rsidRDefault="00B65858" w:rsidP="00B65858">
      <w:pPr>
        <w:pStyle w:val="Chuthich"/>
        <w:rPr>
          <w:lang w:val="vi-VN"/>
        </w:rPr>
      </w:pPr>
      <w:bookmarkStart w:id="631" w:name="_Toc61702291"/>
      <w:bookmarkStart w:id="632" w:name="_Toc62062647"/>
      <w:bookmarkStart w:id="633" w:name="_Toc62206719"/>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9</w:t>
      </w:r>
      <w:r w:rsidR="00B07EA5">
        <w:fldChar w:fldCharType="end"/>
      </w:r>
      <w:r>
        <w:t xml:space="preserve"> </w:t>
      </w:r>
      <w:r w:rsidRPr="001406E3">
        <w:rPr>
          <w:lang w:val="vi-VN"/>
        </w:rPr>
        <w:t>Mạch PCB</w:t>
      </w:r>
      <w:bookmarkEnd w:id="631"/>
      <w:bookmarkEnd w:id="632"/>
      <w:bookmarkEnd w:id="633"/>
    </w:p>
    <w:p w14:paraId="5E9C9401" w14:textId="77777777" w:rsidR="00B65858" w:rsidRPr="00D13724" w:rsidRDefault="00B65858" w:rsidP="00B65858">
      <w:pPr>
        <w:rPr>
          <w:lang w:val="vi-VN"/>
        </w:rPr>
      </w:pPr>
      <w:r w:rsidRPr="00D13724">
        <w:rPr>
          <w:lang w:val="vi-VN"/>
        </w:rPr>
        <w:t>Hình ảnh thực tế mạch sau khi hàn các linh kiện:</w:t>
      </w:r>
    </w:p>
    <w:p w14:paraId="37E6D7FC" w14:textId="77777777" w:rsidR="00B65858" w:rsidRDefault="00B65858" w:rsidP="00B65858">
      <w:pPr>
        <w:keepNext/>
        <w:jc w:val="center"/>
      </w:pPr>
      <w:r w:rsidRPr="00D979A4">
        <w:rPr>
          <w:noProof/>
        </w:rPr>
        <w:drawing>
          <wp:inline distT="0" distB="0" distL="0" distR="0" wp14:anchorId="0AE6D7F4" wp14:editId="54F75287">
            <wp:extent cx="1074596" cy="1760220"/>
            <wp:effectExtent l="0" t="0" r="0" b="0"/>
            <wp:docPr id="2048" name="Hình ảnh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01223" cy="1803836"/>
                    </a:xfrm>
                    <a:prstGeom prst="rect">
                      <a:avLst/>
                    </a:prstGeom>
                    <a:noFill/>
                    <a:ln>
                      <a:noFill/>
                    </a:ln>
                  </pic:spPr>
                </pic:pic>
              </a:graphicData>
            </a:graphic>
          </wp:inline>
        </w:drawing>
      </w:r>
    </w:p>
    <w:p w14:paraId="2DF8AE6C" w14:textId="25003692" w:rsidR="00B65858" w:rsidRPr="00D979A4" w:rsidRDefault="00B65858" w:rsidP="00B65858">
      <w:pPr>
        <w:pStyle w:val="Chuthich"/>
      </w:pPr>
      <w:bookmarkStart w:id="634" w:name="_Toc62062648"/>
      <w:bookmarkStart w:id="635" w:name="_Toc62206720"/>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0</w:t>
      </w:r>
      <w:r w:rsidR="00B07EA5">
        <w:fldChar w:fldCharType="end"/>
      </w:r>
      <w:r>
        <w:t xml:space="preserve"> </w:t>
      </w:r>
      <w:r w:rsidRPr="001406E3">
        <w:t>Hình ảnh thực tế của module</w:t>
      </w:r>
      <w:bookmarkEnd w:id="634"/>
      <w:bookmarkEnd w:id="635"/>
    </w:p>
    <w:p w14:paraId="384830D6" w14:textId="77777777" w:rsidR="00B65858" w:rsidRPr="00D13724" w:rsidRDefault="00B65858" w:rsidP="00B65858">
      <w:pPr>
        <w:rPr>
          <w:lang w:val="vi-VN"/>
        </w:rPr>
      </w:pPr>
      <w:r w:rsidRPr="00D13724">
        <w:rPr>
          <w:lang w:val="vi-VN"/>
        </w:rPr>
        <w:t>Kiểm tra điện áp: Module được cấp điện từ cổng USB 5V</w:t>
      </w:r>
    </w:p>
    <w:p w14:paraId="44866625" w14:textId="77777777" w:rsidR="00B65858" w:rsidRDefault="00B65858" w:rsidP="00B65858">
      <w:pPr>
        <w:keepNext/>
        <w:jc w:val="center"/>
      </w:pPr>
      <w:r w:rsidRPr="00D979A4">
        <w:rPr>
          <w:noProof/>
        </w:rPr>
        <w:drawing>
          <wp:inline distT="0" distB="0" distL="0" distR="0" wp14:anchorId="2F25E94C" wp14:editId="5C73E3CC">
            <wp:extent cx="2109138" cy="1581150"/>
            <wp:effectExtent l="0" t="0" r="5715" b="0"/>
            <wp:docPr id="2049" name="Hình ảnh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46221" cy="1608950"/>
                    </a:xfrm>
                    <a:prstGeom prst="rect">
                      <a:avLst/>
                    </a:prstGeom>
                    <a:noFill/>
                    <a:ln>
                      <a:noFill/>
                    </a:ln>
                  </pic:spPr>
                </pic:pic>
              </a:graphicData>
            </a:graphic>
          </wp:inline>
        </w:drawing>
      </w:r>
      <w:r>
        <w:tab/>
      </w:r>
      <w:r w:rsidRPr="00D979A4">
        <w:rPr>
          <w:noProof/>
        </w:rPr>
        <w:drawing>
          <wp:inline distT="0" distB="0" distL="0" distR="0" wp14:anchorId="64F6E51F" wp14:editId="6EC0B232">
            <wp:extent cx="2108289" cy="1580515"/>
            <wp:effectExtent l="0" t="0" r="6350" b="635"/>
            <wp:docPr id="2050" name="Hình ảnh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60109" cy="1619363"/>
                    </a:xfrm>
                    <a:prstGeom prst="rect">
                      <a:avLst/>
                    </a:prstGeom>
                    <a:noFill/>
                    <a:ln>
                      <a:noFill/>
                    </a:ln>
                  </pic:spPr>
                </pic:pic>
              </a:graphicData>
            </a:graphic>
          </wp:inline>
        </w:drawing>
      </w:r>
    </w:p>
    <w:p w14:paraId="73098290" w14:textId="77777777" w:rsidR="00B65858" w:rsidRPr="00005D67" w:rsidRDefault="00B65858" w:rsidP="00B65858">
      <w:pPr>
        <w:pStyle w:val="Chuthich"/>
        <w:rPr>
          <w:lang w:val="fr-FR"/>
        </w:rPr>
      </w:pPr>
      <w:r w:rsidRPr="00005D67">
        <w:rPr>
          <w:lang w:val="fr-FR"/>
        </w:rPr>
        <w:t>(a)Trước khi qua LDO </w:t>
      </w:r>
      <w:r w:rsidRPr="00005D67">
        <w:rPr>
          <w:lang w:val="fr-FR"/>
        </w:rPr>
        <w:tab/>
      </w:r>
      <w:r w:rsidRPr="00005D67">
        <w:rPr>
          <w:lang w:val="fr-FR"/>
        </w:rPr>
        <w:tab/>
        <w:t>(b)</w:t>
      </w:r>
      <w:r w:rsidRPr="00005D67">
        <w:rPr>
          <w:i w:val="0"/>
          <w:iCs w:val="0"/>
          <w:color w:val="auto"/>
          <w:lang w:val="fr-FR"/>
        </w:rPr>
        <w:t xml:space="preserve"> </w:t>
      </w:r>
      <w:r w:rsidRPr="00005D67">
        <w:rPr>
          <w:lang w:val="fr-FR"/>
        </w:rPr>
        <w:t>Sau khi qua LDO</w:t>
      </w:r>
    </w:p>
    <w:p w14:paraId="4EE2C872" w14:textId="4FAD0B08" w:rsidR="00B65858" w:rsidRPr="00A17645" w:rsidRDefault="00B65858" w:rsidP="00B65858">
      <w:pPr>
        <w:pStyle w:val="Chuthich"/>
        <w:rPr>
          <w:lang w:val="fr-FR"/>
        </w:rPr>
      </w:pPr>
      <w:bookmarkStart w:id="636" w:name="_Toc62062649"/>
      <w:bookmarkStart w:id="637" w:name="_Toc62206721"/>
      <w:r w:rsidRPr="00A17645">
        <w:rPr>
          <w:lang w:val="fr-FR"/>
        </w:rPr>
        <w:t xml:space="preserve">Hình </w:t>
      </w:r>
      <w:r w:rsidR="00B07EA5">
        <w:rPr>
          <w:lang w:val="fr-FR"/>
        </w:rPr>
        <w:fldChar w:fldCharType="begin"/>
      </w:r>
      <w:r w:rsidR="00B07EA5">
        <w:rPr>
          <w:lang w:val="fr-FR"/>
        </w:rPr>
        <w:instrText xml:space="preserve"> STYLEREF 1 \s </w:instrText>
      </w:r>
      <w:r w:rsidR="00B07EA5">
        <w:rPr>
          <w:lang w:val="fr-FR"/>
        </w:rPr>
        <w:fldChar w:fldCharType="separate"/>
      </w:r>
      <w:r w:rsidR="003C1BF3">
        <w:rPr>
          <w:noProof/>
          <w:lang w:val="fr-FR"/>
        </w:rPr>
        <w:t>3</w:t>
      </w:r>
      <w:r w:rsidR="00B07EA5">
        <w:rPr>
          <w:lang w:val="fr-FR"/>
        </w:rPr>
        <w:fldChar w:fldCharType="end"/>
      </w:r>
      <w:r w:rsidR="00B07EA5">
        <w:rPr>
          <w:lang w:val="fr-FR"/>
        </w:rPr>
        <w:t>.</w:t>
      </w:r>
      <w:r w:rsidR="00B07EA5">
        <w:rPr>
          <w:lang w:val="fr-FR"/>
        </w:rPr>
        <w:fldChar w:fldCharType="begin"/>
      </w:r>
      <w:r w:rsidR="00B07EA5">
        <w:rPr>
          <w:lang w:val="fr-FR"/>
        </w:rPr>
        <w:instrText xml:space="preserve"> SEQ Hình \* ARABIC \s 1 </w:instrText>
      </w:r>
      <w:r w:rsidR="00B07EA5">
        <w:rPr>
          <w:lang w:val="fr-FR"/>
        </w:rPr>
        <w:fldChar w:fldCharType="separate"/>
      </w:r>
      <w:r w:rsidR="003C1BF3">
        <w:rPr>
          <w:noProof/>
          <w:lang w:val="fr-FR"/>
        </w:rPr>
        <w:t>11</w:t>
      </w:r>
      <w:r w:rsidR="00B07EA5">
        <w:rPr>
          <w:lang w:val="fr-FR"/>
        </w:rPr>
        <w:fldChar w:fldCharType="end"/>
      </w:r>
      <w:r w:rsidRPr="00A17645">
        <w:rPr>
          <w:lang w:val="fr-FR"/>
        </w:rPr>
        <w:t xml:space="preserve"> Điện áp vào module</w:t>
      </w:r>
      <w:bookmarkEnd w:id="636"/>
      <w:bookmarkEnd w:id="637"/>
    </w:p>
    <w:p w14:paraId="6D309A3F" w14:textId="77777777" w:rsidR="00B65858" w:rsidRPr="00590836" w:rsidRDefault="00B65858" w:rsidP="00B65858">
      <w:pPr>
        <w:rPr>
          <w:b/>
          <w:bCs/>
          <w:lang w:val="fr-FR"/>
        </w:rPr>
      </w:pPr>
      <w:r w:rsidRPr="00590836">
        <w:rPr>
          <w:b/>
          <w:bCs/>
          <w:lang w:val="fr-FR"/>
        </w:rPr>
        <w:t>Nhận xét:</w:t>
      </w:r>
    </w:p>
    <w:p w14:paraId="7C9A651C" w14:textId="77777777" w:rsidR="00B65858" w:rsidRDefault="00B65858" w:rsidP="00B65858">
      <w:pPr>
        <w:rPr>
          <w:lang w:val="fr-FR"/>
        </w:rPr>
      </w:pPr>
      <w:r w:rsidRPr="00892046">
        <w:rPr>
          <w:lang w:val="fr-FR"/>
        </w:rPr>
        <w:t>Mạch thiết kế đảm bảo đúng yêu cầu về điện áp cho hoạt động của module DWM1000.</w:t>
      </w:r>
      <w:bookmarkStart w:id="638" w:name="_Toc60851919"/>
      <w:bookmarkStart w:id="639" w:name="_Toc60851967"/>
      <w:bookmarkStart w:id="640" w:name="_Toc60856037"/>
      <w:bookmarkStart w:id="641" w:name="_Toc60856203"/>
      <w:bookmarkStart w:id="642" w:name="_Toc60856315"/>
      <w:bookmarkStart w:id="643" w:name="_Toc60933220"/>
    </w:p>
    <w:p w14:paraId="7E72664C" w14:textId="77777777" w:rsidR="006563B0" w:rsidRPr="006563B0" w:rsidRDefault="006563B0" w:rsidP="00E37633">
      <w:pPr>
        <w:pStyle w:val="oancuaDanhsach"/>
        <w:keepNext/>
        <w:keepLines/>
        <w:numPr>
          <w:ilvl w:val="0"/>
          <w:numId w:val="35"/>
        </w:numPr>
        <w:spacing w:before="120"/>
        <w:contextualSpacing w:val="0"/>
        <w:outlineLvl w:val="2"/>
        <w:rPr>
          <w:rFonts w:eastAsiaTheme="majorEastAsia"/>
          <w:b/>
          <w:iCs/>
          <w:vanish/>
          <w:color w:val="auto"/>
        </w:rPr>
      </w:pPr>
      <w:bookmarkStart w:id="644" w:name="_Toc62206497"/>
      <w:bookmarkStart w:id="645" w:name="_Toc62206637"/>
      <w:bookmarkEnd w:id="638"/>
      <w:bookmarkEnd w:id="639"/>
      <w:bookmarkEnd w:id="640"/>
      <w:bookmarkEnd w:id="641"/>
      <w:bookmarkEnd w:id="642"/>
      <w:bookmarkEnd w:id="643"/>
      <w:bookmarkEnd w:id="644"/>
      <w:bookmarkEnd w:id="645"/>
    </w:p>
    <w:p w14:paraId="69A34141" w14:textId="77777777" w:rsidR="006563B0" w:rsidRPr="006563B0" w:rsidRDefault="006563B0" w:rsidP="00E37633">
      <w:pPr>
        <w:pStyle w:val="oancuaDanhsach"/>
        <w:keepNext/>
        <w:keepLines/>
        <w:numPr>
          <w:ilvl w:val="0"/>
          <w:numId w:val="35"/>
        </w:numPr>
        <w:spacing w:before="120"/>
        <w:contextualSpacing w:val="0"/>
        <w:outlineLvl w:val="2"/>
        <w:rPr>
          <w:rFonts w:eastAsiaTheme="majorEastAsia"/>
          <w:b/>
          <w:iCs/>
          <w:vanish/>
          <w:color w:val="auto"/>
        </w:rPr>
      </w:pPr>
      <w:bookmarkStart w:id="646" w:name="_Toc62206498"/>
      <w:bookmarkStart w:id="647" w:name="_Toc62206638"/>
      <w:bookmarkEnd w:id="646"/>
      <w:bookmarkEnd w:id="647"/>
    </w:p>
    <w:p w14:paraId="47A54CBF" w14:textId="77777777" w:rsidR="006563B0" w:rsidRPr="006563B0" w:rsidRDefault="006563B0" w:rsidP="00E37633">
      <w:pPr>
        <w:pStyle w:val="oancuaDanhsach"/>
        <w:keepNext/>
        <w:keepLines/>
        <w:numPr>
          <w:ilvl w:val="0"/>
          <w:numId w:val="35"/>
        </w:numPr>
        <w:spacing w:before="120"/>
        <w:contextualSpacing w:val="0"/>
        <w:outlineLvl w:val="2"/>
        <w:rPr>
          <w:rFonts w:eastAsiaTheme="majorEastAsia"/>
          <w:b/>
          <w:iCs/>
          <w:vanish/>
          <w:color w:val="auto"/>
        </w:rPr>
      </w:pPr>
      <w:bookmarkStart w:id="648" w:name="_Toc62206499"/>
      <w:bookmarkStart w:id="649" w:name="_Toc62206639"/>
      <w:bookmarkEnd w:id="648"/>
      <w:bookmarkEnd w:id="649"/>
    </w:p>
    <w:p w14:paraId="20403564" w14:textId="77777777" w:rsidR="006563B0" w:rsidRPr="006563B0" w:rsidRDefault="006563B0" w:rsidP="00E37633">
      <w:pPr>
        <w:pStyle w:val="oancuaDanhsach"/>
        <w:keepNext/>
        <w:keepLines/>
        <w:numPr>
          <w:ilvl w:val="1"/>
          <w:numId w:val="35"/>
        </w:numPr>
        <w:spacing w:before="120"/>
        <w:contextualSpacing w:val="0"/>
        <w:outlineLvl w:val="2"/>
        <w:rPr>
          <w:rFonts w:eastAsiaTheme="majorEastAsia"/>
          <w:b/>
          <w:iCs/>
          <w:vanish/>
          <w:color w:val="auto"/>
        </w:rPr>
      </w:pPr>
      <w:bookmarkStart w:id="650" w:name="_Toc62206500"/>
      <w:bookmarkStart w:id="651" w:name="_Toc62206640"/>
      <w:bookmarkEnd w:id="650"/>
      <w:bookmarkEnd w:id="651"/>
    </w:p>
    <w:p w14:paraId="551DBC3D" w14:textId="77777777" w:rsidR="006563B0" w:rsidRPr="006563B0" w:rsidRDefault="006563B0" w:rsidP="00E37633">
      <w:pPr>
        <w:pStyle w:val="oancuaDanhsach"/>
        <w:keepNext/>
        <w:keepLines/>
        <w:numPr>
          <w:ilvl w:val="2"/>
          <w:numId w:val="35"/>
        </w:numPr>
        <w:spacing w:before="120"/>
        <w:contextualSpacing w:val="0"/>
        <w:outlineLvl w:val="2"/>
        <w:rPr>
          <w:rFonts w:eastAsiaTheme="majorEastAsia"/>
          <w:b/>
          <w:iCs/>
          <w:vanish/>
          <w:color w:val="auto"/>
        </w:rPr>
      </w:pPr>
      <w:bookmarkStart w:id="652" w:name="_Toc62206501"/>
      <w:bookmarkStart w:id="653" w:name="_Toc62206641"/>
      <w:bookmarkEnd w:id="652"/>
      <w:bookmarkEnd w:id="653"/>
    </w:p>
    <w:p w14:paraId="446F3651" w14:textId="77777777" w:rsidR="006563B0" w:rsidRPr="006563B0" w:rsidRDefault="006563B0" w:rsidP="00E37633">
      <w:pPr>
        <w:pStyle w:val="oancuaDanhsach"/>
        <w:keepNext/>
        <w:keepLines/>
        <w:numPr>
          <w:ilvl w:val="2"/>
          <w:numId w:val="35"/>
        </w:numPr>
        <w:spacing w:before="120"/>
        <w:contextualSpacing w:val="0"/>
        <w:outlineLvl w:val="2"/>
        <w:rPr>
          <w:rFonts w:eastAsiaTheme="majorEastAsia"/>
          <w:b/>
          <w:iCs/>
          <w:vanish/>
          <w:color w:val="auto"/>
        </w:rPr>
      </w:pPr>
      <w:bookmarkStart w:id="654" w:name="_Toc62206502"/>
      <w:bookmarkStart w:id="655" w:name="_Toc62206642"/>
      <w:bookmarkEnd w:id="654"/>
      <w:bookmarkEnd w:id="655"/>
    </w:p>
    <w:p w14:paraId="46A3AB80" w14:textId="77777777" w:rsidR="006563B0" w:rsidRPr="006563B0" w:rsidRDefault="006563B0" w:rsidP="00E37633">
      <w:pPr>
        <w:pStyle w:val="oancuaDanhsach"/>
        <w:keepNext/>
        <w:keepLines/>
        <w:numPr>
          <w:ilvl w:val="2"/>
          <w:numId w:val="35"/>
        </w:numPr>
        <w:spacing w:before="120"/>
        <w:contextualSpacing w:val="0"/>
        <w:outlineLvl w:val="2"/>
        <w:rPr>
          <w:rFonts w:eastAsiaTheme="majorEastAsia"/>
          <w:b/>
          <w:iCs/>
          <w:vanish/>
          <w:color w:val="auto"/>
        </w:rPr>
      </w:pPr>
      <w:bookmarkStart w:id="656" w:name="_Toc62206503"/>
      <w:bookmarkStart w:id="657" w:name="_Toc62206643"/>
      <w:bookmarkEnd w:id="656"/>
      <w:bookmarkEnd w:id="657"/>
    </w:p>
    <w:p w14:paraId="15E11AF9" w14:textId="77777777" w:rsidR="006563B0" w:rsidRPr="006563B0" w:rsidRDefault="006563B0" w:rsidP="00E37633">
      <w:pPr>
        <w:pStyle w:val="oancuaDanhsach"/>
        <w:keepNext/>
        <w:keepLines/>
        <w:numPr>
          <w:ilvl w:val="2"/>
          <w:numId w:val="35"/>
        </w:numPr>
        <w:spacing w:before="120"/>
        <w:contextualSpacing w:val="0"/>
        <w:outlineLvl w:val="2"/>
        <w:rPr>
          <w:rFonts w:eastAsiaTheme="majorEastAsia"/>
          <w:b/>
          <w:iCs/>
          <w:vanish/>
          <w:color w:val="auto"/>
        </w:rPr>
      </w:pPr>
      <w:bookmarkStart w:id="658" w:name="_Toc62206504"/>
      <w:bookmarkStart w:id="659" w:name="_Toc62206644"/>
      <w:bookmarkEnd w:id="658"/>
      <w:bookmarkEnd w:id="659"/>
    </w:p>
    <w:p w14:paraId="4A25D7AF" w14:textId="0FF71B5B" w:rsidR="00B65858" w:rsidRPr="005E2D23" w:rsidRDefault="00C9421F" w:rsidP="00E37633">
      <w:pPr>
        <w:pStyle w:val="u3"/>
        <w:numPr>
          <w:ilvl w:val="2"/>
          <w:numId w:val="35"/>
        </w:numPr>
      </w:pPr>
      <w:bookmarkStart w:id="660" w:name="_Toc62206645"/>
      <w:r w:rsidRPr="005E2D23">
        <w:t>Kết luận</w:t>
      </w:r>
      <w:bookmarkEnd w:id="660"/>
    </w:p>
    <w:p w14:paraId="582C4C2D" w14:textId="09AA2332" w:rsidR="00B65858" w:rsidRPr="00680D4D" w:rsidRDefault="00C9421F" w:rsidP="00125388">
      <w:r w:rsidRPr="00680D4D">
        <w:t>Ở mục 3.1 này, em đã xây dựng</w:t>
      </w:r>
      <w:r w:rsidR="00125388" w:rsidRPr="00680D4D">
        <w:t xml:space="preserve"> và tìm hiểu </w:t>
      </w:r>
      <w:r w:rsidRPr="00680D4D">
        <w:t>được phần cứng cho module DWM1000</w:t>
      </w:r>
      <w:r w:rsidR="00125388" w:rsidRPr="00680D4D">
        <w:t>, khối nguồn và vi xử lý theo yêu cầu của thiết kế. Sau đó, em đi đến tiến hành xây dựng chương trình, thuật toán định vị và sẽ được trình bày ở mục 3.2.</w:t>
      </w:r>
    </w:p>
    <w:p w14:paraId="7D07A2B5" w14:textId="77777777" w:rsidR="00B65858" w:rsidRDefault="00B65858" w:rsidP="00E37633">
      <w:pPr>
        <w:pStyle w:val="u2"/>
        <w:numPr>
          <w:ilvl w:val="1"/>
          <w:numId w:val="17"/>
        </w:numPr>
      </w:pPr>
      <w:bookmarkStart w:id="661" w:name="_Toc62064519"/>
      <w:bookmarkStart w:id="662" w:name="_Toc62206646"/>
      <w:r>
        <w:lastRenderedPageBreak/>
        <w:t>Xây dựng phần mềm</w:t>
      </w:r>
      <w:bookmarkEnd w:id="661"/>
      <w:bookmarkEnd w:id="662"/>
    </w:p>
    <w:p w14:paraId="28FA06D8" w14:textId="7EA0E6DE" w:rsidR="00B65858" w:rsidRDefault="00125388" w:rsidP="00B65858">
      <w:r>
        <w:t>D</w:t>
      </w:r>
      <w:r w:rsidR="00B65858" w:rsidRPr="00E83E0F">
        <w:t xml:space="preserve">ựa vào lý thuyết đã trình bày về module DWM1000 đã trình bày ở </w:t>
      </w:r>
      <w:r>
        <w:t>phần 3.1</w:t>
      </w:r>
      <w:r w:rsidR="00B65858" w:rsidRPr="00E83E0F">
        <w:t xml:space="preserve"> cùng với phương pháp thu thập dữ liệu và thuật toán định vị</w:t>
      </w:r>
      <w:r>
        <w:t xml:space="preserve"> ở mục 2.3</w:t>
      </w:r>
      <w:r w:rsidR="00B65858" w:rsidRPr="00E83E0F">
        <w:t xml:space="preserve">, em sẽ xây dựng, lập trình </w:t>
      </w:r>
      <w:r>
        <w:t>thuật toán phù hợp.</w:t>
      </w:r>
    </w:p>
    <w:p w14:paraId="1AE56782" w14:textId="77777777" w:rsidR="00B65858" w:rsidRPr="006D4636" w:rsidRDefault="00B65858" w:rsidP="00E37633">
      <w:pPr>
        <w:pStyle w:val="u3"/>
        <w:numPr>
          <w:ilvl w:val="2"/>
          <w:numId w:val="17"/>
        </w:numPr>
      </w:pPr>
      <w:bookmarkStart w:id="663" w:name="_Toc59650801"/>
      <w:bookmarkStart w:id="664" w:name="_Toc60851921"/>
      <w:bookmarkStart w:id="665" w:name="_Toc60851969"/>
      <w:bookmarkStart w:id="666" w:name="_Toc60856039"/>
      <w:bookmarkStart w:id="667" w:name="_Toc60856205"/>
      <w:bookmarkStart w:id="668" w:name="_Toc60856317"/>
      <w:bookmarkStart w:id="669" w:name="_Toc60933222"/>
      <w:bookmarkStart w:id="670" w:name="_Toc62064520"/>
      <w:bookmarkStart w:id="671" w:name="_Toc62206647"/>
      <w:r w:rsidRPr="006D4636">
        <w:t>Cấu hình mô-đun</w:t>
      </w:r>
      <w:bookmarkEnd w:id="663"/>
      <w:bookmarkEnd w:id="664"/>
      <w:bookmarkEnd w:id="665"/>
      <w:bookmarkEnd w:id="666"/>
      <w:bookmarkEnd w:id="667"/>
      <w:bookmarkEnd w:id="668"/>
      <w:bookmarkEnd w:id="669"/>
      <w:bookmarkEnd w:id="670"/>
      <w:bookmarkEnd w:id="671"/>
    </w:p>
    <w:p w14:paraId="6DC0B44D" w14:textId="3F797BAA" w:rsidR="00B65858" w:rsidRPr="00977D74" w:rsidRDefault="00B65858" w:rsidP="00B65858">
      <w:r w:rsidRPr="006D4636">
        <w:t xml:space="preserve">Như được mô tả trong </w:t>
      </w:r>
      <w:r w:rsidRPr="00513237">
        <w:t xml:space="preserve">phần </w:t>
      </w:r>
      <w:r w:rsidRPr="0061140A">
        <w:t>1</w:t>
      </w:r>
      <w:r w:rsidRPr="006D4636">
        <w:t>, m</w:t>
      </w:r>
      <w:r>
        <w:t>odule</w:t>
      </w:r>
      <w:r w:rsidRPr="006D4636">
        <w:t xml:space="preserve"> có thể điều chỉnh thông số ban đầu. Các mô-đun </w:t>
      </w:r>
      <w:r w:rsidRPr="00977D74">
        <w:t>được sử dụng trong đồ án này được cấu hình với tốc độ dữ liệu là 110 kbps, tần số xung 64 MHz và độ dài phần mở đầu là 2048 giá trị. Điều này cho phép truyền dữ liệu lớn giữa các mô-đun với kích thước lớn khoảng cách vừa phải. Nó phù hợp để với ứng dụng định vị trong nhà. Các mô-đun có nguồn cung cấp điện ổn định bởi PC hoặc thiết bị khác, tạm thời chưa quan tâm đến vấn đề năng lượng trong đồ án này.</w:t>
      </w:r>
      <w:bookmarkStart w:id="672" w:name="_Toc59650802"/>
      <w:bookmarkStart w:id="673" w:name="_Toc60851922"/>
      <w:bookmarkStart w:id="674" w:name="_Toc60851970"/>
      <w:bookmarkStart w:id="675" w:name="_Toc60856040"/>
      <w:bookmarkStart w:id="676" w:name="_Toc60856206"/>
      <w:bookmarkStart w:id="677" w:name="_Toc60856318"/>
      <w:bookmarkStart w:id="678" w:name="_Toc60933223"/>
    </w:p>
    <w:p w14:paraId="5077F676" w14:textId="77777777" w:rsidR="00B65858" w:rsidRPr="00977D74" w:rsidRDefault="00B65858" w:rsidP="00E37633">
      <w:pPr>
        <w:pStyle w:val="u3"/>
        <w:numPr>
          <w:ilvl w:val="2"/>
          <w:numId w:val="17"/>
        </w:numPr>
      </w:pPr>
      <w:bookmarkStart w:id="679" w:name="_Toc62064521"/>
      <w:bookmarkStart w:id="680" w:name="_Toc62206648"/>
      <w:r w:rsidRPr="00977D74">
        <w:t>Định hướng module</w:t>
      </w:r>
      <w:bookmarkEnd w:id="672"/>
      <w:bookmarkEnd w:id="673"/>
      <w:bookmarkEnd w:id="674"/>
      <w:bookmarkEnd w:id="675"/>
      <w:bookmarkEnd w:id="676"/>
      <w:bookmarkEnd w:id="677"/>
      <w:bookmarkEnd w:id="678"/>
      <w:bookmarkEnd w:id="679"/>
      <w:bookmarkEnd w:id="680"/>
    </w:p>
    <w:p w14:paraId="2536F3F8" w14:textId="0F2D4908" w:rsidR="00B65858" w:rsidRPr="00FC47A0" w:rsidRDefault="00B65858" w:rsidP="00B65858">
      <w:r w:rsidRPr="006D4636">
        <w:t>Hướng ăng-ten của mô-đun liên quan trực tiếp đến tín hiệu nhận được</w:t>
      </w:r>
      <w:r w:rsidRPr="00FC47A0">
        <w:t xml:space="preserve"> </w:t>
      </w:r>
      <w:r w:rsidRPr="0061140A">
        <w:t xml:space="preserve">(đã trình bày ở </w:t>
      </w:r>
      <w:r w:rsidR="00125388">
        <w:t>mục</w:t>
      </w:r>
      <w:r w:rsidRPr="0061140A">
        <w:t xml:space="preserve"> 3</w:t>
      </w:r>
      <w:r w:rsidR="00125388">
        <w:t>.</w:t>
      </w:r>
      <w:r w:rsidRPr="0061140A">
        <w:t>1</w:t>
      </w:r>
      <w:r w:rsidR="00376790">
        <w:t>.1b</w:t>
      </w:r>
      <w:r w:rsidRPr="0061140A">
        <w:t>)</w:t>
      </w:r>
      <w:r w:rsidRPr="006D4636">
        <w:t>. Nếu góc nằm trong mặt phẳng vuông góc của ăng ten mô-đun, các kết quả đo sẽ rất tệ. Giá trị đo tốt nhất có thể đạt được bằng cách truyền theo hướng truyền của sóng. Các mô-đun đã được sắp xếp để thực hiện trong mặt phẳng phương vị, ngoại trừ một thử nghiệm với việc thay đổi hướng mô-đun. Do đó, góc của các mô-đun với nhau không ảnh hưởng đến kết quả thu được giá trị</w:t>
      </w:r>
      <w:r w:rsidRPr="00FC47A0">
        <w:t>.</w:t>
      </w:r>
    </w:p>
    <w:p w14:paraId="483A4889" w14:textId="77777777" w:rsidR="00B65858" w:rsidRPr="009C42E4" w:rsidRDefault="00B65858" w:rsidP="00E37633">
      <w:pPr>
        <w:pStyle w:val="u3"/>
        <w:numPr>
          <w:ilvl w:val="2"/>
          <w:numId w:val="17"/>
        </w:numPr>
      </w:pPr>
      <w:bookmarkStart w:id="681" w:name="_Toc59650803"/>
      <w:bookmarkStart w:id="682" w:name="_Toc60851923"/>
      <w:bookmarkStart w:id="683" w:name="_Toc60851971"/>
      <w:bookmarkStart w:id="684" w:name="_Toc60856041"/>
      <w:bookmarkStart w:id="685" w:name="_Toc60856207"/>
      <w:bookmarkStart w:id="686" w:name="_Toc60856319"/>
      <w:bookmarkStart w:id="687" w:name="_Toc60933224"/>
      <w:bookmarkStart w:id="688" w:name="_Toc62064522"/>
      <w:bookmarkStart w:id="689" w:name="_Toc62206649"/>
      <w:r w:rsidRPr="009C42E4">
        <w:t xml:space="preserve">Giao tiếp </w:t>
      </w:r>
      <w:r w:rsidRPr="00892046">
        <w:t>giữa các</w:t>
      </w:r>
      <w:r w:rsidRPr="009C42E4">
        <w:t xml:space="preserve"> module</w:t>
      </w:r>
      <w:bookmarkEnd w:id="681"/>
      <w:bookmarkEnd w:id="682"/>
      <w:bookmarkEnd w:id="683"/>
      <w:bookmarkEnd w:id="684"/>
      <w:bookmarkEnd w:id="685"/>
      <w:bookmarkEnd w:id="686"/>
      <w:bookmarkEnd w:id="687"/>
      <w:bookmarkEnd w:id="688"/>
      <w:bookmarkEnd w:id="689"/>
    </w:p>
    <w:p w14:paraId="7EFD88A2" w14:textId="77777777" w:rsidR="00B65858" w:rsidRDefault="00B65858" w:rsidP="00B65858">
      <w:pPr>
        <w:tabs>
          <w:tab w:val="left" w:pos="2016"/>
        </w:tabs>
      </w:pPr>
      <w:r w:rsidRPr="00501DE6">
        <w:t>Module giao tiếp</w:t>
      </w:r>
      <w:r w:rsidRPr="00595253">
        <w:t xml:space="preserve"> dựa trên việc truyền và nhận các khung</w:t>
      </w:r>
      <w:r w:rsidRPr="00501DE6">
        <w:t xml:space="preserve"> bản tin</w:t>
      </w:r>
      <w:r w:rsidRPr="00595253">
        <w:t xml:space="preserve">. Lớp vật lý UWB được chỉ định trong tiêu chuẩn IEEE 802.15.4 - 2011, được thực hiện bởi các bộ thu phát băng thông cực rộng. </w:t>
      </w:r>
    </w:p>
    <w:p w14:paraId="5F6F9906" w14:textId="38B07338" w:rsidR="00B65858" w:rsidRDefault="00B65858" w:rsidP="00B65858">
      <w:pPr>
        <w:tabs>
          <w:tab w:val="left" w:pos="2016"/>
        </w:tabs>
      </w:pPr>
      <w:r w:rsidRPr="00007DAE">
        <w:t xml:space="preserve">Hình </w:t>
      </w:r>
      <w:r>
        <w:t>3.</w:t>
      </w:r>
      <w:r w:rsidRPr="00007DAE">
        <w:t>1</w:t>
      </w:r>
      <w:r w:rsidR="0081664B">
        <w:t>2</w:t>
      </w:r>
      <w:r w:rsidRPr="00595253">
        <w:t xml:space="preserve"> mô tả cấu trúc chung của một khung. Khung bắt đầu</w:t>
      </w:r>
      <w:r w:rsidRPr="00501DE6">
        <w:t xml:space="preserve"> với việc</w:t>
      </w:r>
      <w:r w:rsidRPr="00595253">
        <w:t xml:space="preserve"> đồng bộ hóa phần mở đầu</w:t>
      </w:r>
      <w:r w:rsidRPr="00501DE6">
        <w:t xml:space="preserve"> (Preamble)</w:t>
      </w:r>
      <w:r w:rsidRPr="00595253">
        <w:t xml:space="preserve"> và </w:t>
      </w:r>
      <w:r w:rsidRPr="00125388">
        <w:t>SFD</w:t>
      </w:r>
      <w:r w:rsidRPr="00595253">
        <w:t xml:space="preserve"> (</w:t>
      </w:r>
      <w:r w:rsidRPr="00501DE6">
        <w:t>dải phân cách của khung</w:t>
      </w:r>
      <w:r w:rsidRPr="00595253">
        <w:t>). Sau đó,</w:t>
      </w:r>
      <w:r w:rsidR="005F51A8">
        <w:t xml:space="preserve"> </w:t>
      </w:r>
      <w:r w:rsidRPr="00595253">
        <w:t>xác định độ dài và tốc độ</w:t>
      </w:r>
      <w:r w:rsidRPr="00501DE6">
        <w:t xml:space="preserve"> truyền</w:t>
      </w:r>
      <w:r w:rsidRPr="00595253">
        <w:t xml:space="preserve"> dữ liệu của khung</w:t>
      </w:r>
      <w:r w:rsidRPr="00501DE6">
        <w:t xml:space="preserve"> bản tin</w:t>
      </w:r>
      <w:r w:rsidRPr="00595253">
        <w:t>. UWB được sử dụng trong 802.15.4 đôi khi được gọi là UWB vô tuyến xung vì nó dựa trên các xung</w:t>
      </w:r>
      <w:r w:rsidRPr="00501DE6">
        <w:t xml:space="preserve"> vô tuyến</w:t>
      </w:r>
      <w:r w:rsidRPr="00595253">
        <w:t xml:space="preserve"> tốc độ cao</w:t>
      </w:r>
      <w:r w:rsidRPr="00501DE6">
        <w:t>.</w:t>
      </w:r>
      <w:r w:rsidRPr="00595253">
        <w:t xml:space="preserve"> </w:t>
      </w:r>
    </w:p>
    <w:p w14:paraId="574E63DA" w14:textId="77777777" w:rsidR="00B65858" w:rsidRDefault="00B65858" w:rsidP="00B65858">
      <w:pPr>
        <w:keepNext/>
        <w:tabs>
          <w:tab w:val="left" w:pos="2016"/>
        </w:tabs>
        <w:jc w:val="center"/>
      </w:pPr>
      <w:r>
        <w:rPr>
          <w:noProof/>
        </w:rPr>
        <w:drawing>
          <wp:inline distT="0" distB="0" distL="0" distR="0" wp14:anchorId="4351819A" wp14:editId="28E5CBEA">
            <wp:extent cx="4450080" cy="1317994"/>
            <wp:effectExtent l="0" t="0" r="7620" b="0"/>
            <wp:docPr id="2066" name="Hình ảnh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487227" cy="1328996"/>
                    </a:xfrm>
                    <a:prstGeom prst="rect">
                      <a:avLst/>
                    </a:prstGeom>
                  </pic:spPr>
                </pic:pic>
              </a:graphicData>
            </a:graphic>
          </wp:inline>
        </w:drawing>
      </w:r>
    </w:p>
    <w:p w14:paraId="755998E1" w14:textId="50A593FC" w:rsidR="00B65858" w:rsidRPr="00595253" w:rsidRDefault="00B65858" w:rsidP="00B65858">
      <w:pPr>
        <w:pStyle w:val="Chuthich"/>
      </w:pPr>
      <w:bookmarkStart w:id="690" w:name="_Toc62062651"/>
      <w:bookmarkStart w:id="691" w:name="_Toc62206722"/>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2</w:t>
      </w:r>
      <w:r w:rsidR="00B07EA5">
        <w:fldChar w:fldCharType="end"/>
      </w:r>
      <w:r>
        <w:t xml:space="preserve"> </w:t>
      </w:r>
      <w:r w:rsidRPr="001406E3">
        <w:t>Cấu trúc chung của một khung bản tin</w:t>
      </w:r>
      <w:r>
        <w:t xml:space="preserve"> </w:t>
      </w:r>
      <w:r w:rsidRPr="001406E3">
        <w:t>[22]</w:t>
      </w:r>
      <w:bookmarkEnd w:id="690"/>
      <w:bookmarkEnd w:id="691"/>
    </w:p>
    <w:p w14:paraId="094AE528" w14:textId="77777777" w:rsidR="00B65858" w:rsidRDefault="00B65858" w:rsidP="00E37633">
      <w:pPr>
        <w:pStyle w:val="u3"/>
        <w:numPr>
          <w:ilvl w:val="2"/>
          <w:numId w:val="17"/>
        </w:numPr>
      </w:pPr>
      <w:bookmarkStart w:id="692" w:name="_Toc59650804"/>
      <w:bookmarkStart w:id="693" w:name="_Toc60851924"/>
      <w:bookmarkStart w:id="694" w:name="_Toc60851972"/>
      <w:bookmarkStart w:id="695" w:name="_Toc60856042"/>
      <w:bookmarkStart w:id="696" w:name="_Toc60856208"/>
      <w:bookmarkStart w:id="697" w:name="_Toc60856320"/>
      <w:bookmarkStart w:id="698" w:name="_Toc60933225"/>
      <w:bookmarkStart w:id="699" w:name="_Toc62064523"/>
      <w:bookmarkStart w:id="700" w:name="_Toc62206650"/>
      <w:r w:rsidRPr="00AC3A21">
        <w:t>Thuật toán</w:t>
      </w:r>
      <w:bookmarkEnd w:id="692"/>
      <w:bookmarkEnd w:id="693"/>
      <w:bookmarkEnd w:id="694"/>
      <w:bookmarkEnd w:id="695"/>
      <w:bookmarkEnd w:id="696"/>
      <w:bookmarkEnd w:id="697"/>
      <w:bookmarkEnd w:id="698"/>
      <w:r>
        <w:t>, lập trình</w:t>
      </w:r>
      <w:bookmarkEnd w:id="699"/>
      <w:bookmarkEnd w:id="700"/>
      <w:r w:rsidRPr="00AC3A21">
        <w:t xml:space="preserve"> </w:t>
      </w:r>
    </w:p>
    <w:p w14:paraId="1945D4EC" w14:textId="62CF7798" w:rsidR="00B65858" w:rsidRDefault="00B65858" w:rsidP="00B65858">
      <w:r>
        <w:t xml:space="preserve">Thuật toán định vị đã được trình bày ở phần </w:t>
      </w:r>
      <w:r w:rsidRPr="00430195">
        <w:t>2.</w:t>
      </w:r>
      <w:r>
        <w:t>3</w:t>
      </w:r>
      <w:r w:rsidR="00125388">
        <w:t>.1</w:t>
      </w:r>
      <w:r>
        <w:t xml:space="preserve"> là thuật toán TWR. </w:t>
      </w:r>
      <w:r w:rsidRPr="007F0E1B">
        <w:t>Từ lý thuyết trình bày ở trên, ta lập trình vi xử lý để điều khiển module theo lưu đồ thuật toán sau:</w:t>
      </w:r>
    </w:p>
    <w:p w14:paraId="27062DB7" w14:textId="77777777" w:rsidR="00B65858" w:rsidRDefault="00B65858" w:rsidP="00B65858">
      <w:pPr>
        <w:keepNext/>
        <w:jc w:val="center"/>
      </w:pPr>
    </w:p>
    <w:p w14:paraId="33148000" w14:textId="77777777" w:rsidR="00B65858" w:rsidRDefault="00B65858" w:rsidP="00B65858">
      <w:pPr>
        <w:keepNext/>
        <w:jc w:val="center"/>
      </w:pPr>
      <w:r>
        <w:rPr>
          <w:noProof/>
        </w:rPr>
        <w:drawing>
          <wp:inline distT="0" distB="0" distL="0" distR="0" wp14:anchorId="12CC87C2" wp14:editId="4B80D659">
            <wp:extent cx="5407282" cy="7307580"/>
            <wp:effectExtent l="0" t="0" r="3175" b="7620"/>
            <wp:docPr id="5168" name="Hình ảnh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46504" cy="7360586"/>
                    </a:xfrm>
                    <a:prstGeom prst="rect">
                      <a:avLst/>
                    </a:prstGeom>
                    <a:noFill/>
                    <a:ln>
                      <a:noFill/>
                    </a:ln>
                  </pic:spPr>
                </pic:pic>
              </a:graphicData>
            </a:graphic>
          </wp:inline>
        </w:drawing>
      </w:r>
    </w:p>
    <w:p w14:paraId="347F5485" w14:textId="51912043" w:rsidR="00B65858" w:rsidRDefault="00B65858" w:rsidP="00B65858">
      <w:pPr>
        <w:pStyle w:val="Chuthich"/>
      </w:pPr>
      <w:bookmarkStart w:id="701" w:name="_Toc62062652"/>
      <w:bookmarkStart w:id="702" w:name="_Toc62206723"/>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3</w:t>
      </w:r>
      <w:r w:rsidR="00B07EA5">
        <w:fldChar w:fldCharType="end"/>
      </w:r>
      <w:r>
        <w:t xml:space="preserve"> </w:t>
      </w:r>
      <w:r w:rsidRPr="001406E3">
        <w:t>Lưu đồ thuật toán</w:t>
      </w:r>
      <w:bookmarkEnd w:id="701"/>
      <w:bookmarkEnd w:id="702"/>
    </w:p>
    <w:p w14:paraId="29710EA0" w14:textId="2F8C0BB6" w:rsidR="00634A1E" w:rsidRDefault="00125388" w:rsidP="00B65858">
      <w:r>
        <w:t>Thuật</w:t>
      </w:r>
      <w:r w:rsidR="00634A1E">
        <w:t xml:space="preserve"> toán sẽ thực hiện </w:t>
      </w:r>
      <w:r>
        <w:t xml:space="preserve">theo </w:t>
      </w:r>
      <w:r w:rsidR="00634A1E">
        <w:t>4 bước:</w:t>
      </w:r>
    </w:p>
    <w:p w14:paraId="1F644292" w14:textId="57577858" w:rsidR="00634A1E" w:rsidRPr="00634A1E" w:rsidRDefault="00634A1E" w:rsidP="00B65858">
      <w:r w:rsidRPr="00634A1E">
        <w:t>Bước 1: Khởi tạo module là Tag hoặc Anch</w:t>
      </w:r>
      <w:r>
        <w:t xml:space="preserve">or cùng các thông số đi kèm như tốc độ truyền, </w:t>
      </w:r>
      <w:r w:rsidRPr="00376790">
        <w:t>kênh truyền</w:t>
      </w:r>
      <w:r w:rsidR="00376790" w:rsidRPr="00376790">
        <w:t>,</w:t>
      </w:r>
      <w:r w:rsidRPr="00376790">
        <w:t xml:space="preserve"> tần số truyền như</w:t>
      </w:r>
      <w:r>
        <w:t xml:space="preserve"> đã trình bày ở mục 3.2.1.</w:t>
      </w:r>
    </w:p>
    <w:p w14:paraId="3ACDD4BC" w14:textId="0D4AEE64" w:rsidR="00634A1E" w:rsidRDefault="00634A1E" w:rsidP="00B65858">
      <w:r w:rsidRPr="00634A1E">
        <w:t>Bước 2: Sau khi khởi t</w:t>
      </w:r>
      <w:r>
        <w:t xml:space="preserve">ạo, Tag sẽ gửi một tín hiệu gọi là Blink tới các Anchor. Tín hiệu này sẽ bao gồm các thông số của Tag. Sau khi nhận được, Anchor sẽ gửi lại </w:t>
      </w:r>
      <w:r>
        <w:lastRenderedPageBreak/>
        <w:t>Tag một tín hiệu Init cũng bao gồm các thông tin của Anchor và thiết lập liên kết giữa Tag và Anchor. Hoàn tất bước chuẩn bị cho thuật toán TWR</w:t>
      </w:r>
    </w:p>
    <w:p w14:paraId="0EA83252" w14:textId="2ADCA176" w:rsidR="00634A1E" w:rsidRPr="00634A1E" w:rsidRDefault="00634A1E" w:rsidP="00B65858">
      <w:pPr>
        <w:rPr>
          <w:lang w:val="vi-VN"/>
        </w:rPr>
      </w:pPr>
      <w:r w:rsidRPr="00634A1E">
        <w:t>Bước 3: Để bắt đầu thu</w:t>
      </w:r>
      <w:r>
        <w:t xml:space="preserve">ật toán TWR, Tag sẽ gửi đi một tín hiệu gọi là Poll tới Anchor. </w:t>
      </w:r>
      <w:r w:rsidRPr="00634A1E">
        <w:rPr>
          <w:lang w:val="vi-VN"/>
        </w:rPr>
        <w:t>Tiếp đến, khi Anchor nhận được Poll, nó tiến hành giải mã và gửi lại Poll-Ack tới Tag. Khi Tag nhận được Poll-Ack, nó tiến hành gửi Range tới Anchor. Cần lưu ý rằng, các dấu thời gian được lưu lại môi khi nhận hoặc truyền một tín hiệu bất kỳ. Khi này, các điều kiện cần cho thuật toán TWR đã đủ, module sẽ tiến hành tính toán để xác định khoảng cách như đã trình bày ở mục 2.3.1 và gửi trả lại kết quả tới Tag qua Report.</w:t>
      </w:r>
    </w:p>
    <w:p w14:paraId="008B8B73" w14:textId="1869757E" w:rsidR="00634A1E" w:rsidRPr="00634A1E" w:rsidRDefault="00634A1E" w:rsidP="00B65858">
      <w:pPr>
        <w:rPr>
          <w:lang w:val="vi-VN"/>
        </w:rPr>
      </w:pPr>
      <w:r w:rsidRPr="00634A1E">
        <w:rPr>
          <w:lang w:val="vi-VN"/>
        </w:rPr>
        <w:t>Bước 4: Tag sau khi nhận được kết quả từ các Anchor, Tag tiến hành đóng gói các kết quả và gửi kết quả tới máy tính để xử lý và hiển thị. Kết thúc một chu trình sẽ quay lại tiếp tục thực hiện bướ</w:t>
      </w:r>
      <w:r w:rsidRPr="00125388">
        <w:rPr>
          <w:lang w:val="vi-VN"/>
        </w:rPr>
        <w:t>c 3 nếu như không có tín hiệu Reset làm ngắt quá trình.</w:t>
      </w:r>
    </w:p>
    <w:p w14:paraId="10E4B668" w14:textId="01EE22C9" w:rsidR="00B65858" w:rsidRPr="00394B86" w:rsidRDefault="00B65858" w:rsidP="00E37633">
      <w:pPr>
        <w:pStyle w:val="u3"/>
        <w:numPr>
          <w:ilvl w:val="2"/>
          <w:numId w:val="17"/>
        </w:numPr>
        <w:rPr>
          <w:lang w:val="vi-VN"/>
        </w:rPr>
      </w:pPr>
      <w:bookmarkStart w:id="703" w:name="_Toc59650806"/>
      <w:bookmarkStart w:id="704" w:name="_Toc60851926"/>
      <w:bookmarkStart w:id="705" w:name="_Toc60851974"/>
      <w:bookmarkStart w:id="706" w:name="_Toc60856044"/>
      <w:bookmarkStart w:id="707" w:name="_Toc60856210"/>
      <w:bookmarkStart w:id="708" w:name="_Toc60856322"/>
      <w:bookmarkStart w:id="709" w:name="_Toc60933227"/>
      <w:bookmarkStart w:id="710" w:name="_Toc62064524"/>
      <w:bookmarkStart w:id="711" w:name="_Toc62206651"/>
      <w:r w:rsidRPr="00394B86">
        <w:rPr>
          <w:lang w:val="vi-VN"/>
        </w:rPr>
        <w:t>Xử lý dữ liệu</w:t>
      </w:r>
      <w:bookmarkEnd w:id="703"/>
      <w:bookmarkEnd w:id="704"/>
      <w:bookmarkEnd w:id="705"/>
      <w:bookmarkEnd w:id="706"/>
      <w:bookmarkEnd w:id="707"/>
      <w:bookmarkEnd w:id="708"/>
      <w:bookmarkEnd w:id="709"/>
      <w:bookmarkEnd w:id="710"/>
      <w:bookmarkEnd w:id="711"/>
    </w:p>
    <w:p w14:paraId="31366D07" w14:textId="77777777" w:rsidR="00B65858" w:rsidRPr="00F017AF" w:rsidRDefault="00B65858" w:rsidP="00B65858">
      <w:pPr>
        <w:rPr>
          <w:lang w:val="vi-VN"/>
        </w:rPr>
      </w:pPr>
      <w:r w:rsidRPr="00F017AF">
        <w:rPr>
          <w:lang w:val="vi-VN"/>
        </w:rPr>
        <w:t xml:space="preserve">Dữ liệu thu thập được từ các module sẽ được đọc và lưu trữ lại để tiến hành xử lý và hiển thị. Trong đồ án này, em sử dụng ngôn ngữ lập trình Python để thực hiện công đoạn này. </w:t>
      </w:r>
    </w:p>
    <w:p w14:paraId="100176B2" w14:textId="77777777" w:rsidR="00B65858" w:rsidRPr="00F017AF" w:rsidRDefault="00B65858" w:rsidP="00B65858">
      <w:pPr>
        <w:rPr>
          <w:b/>
          <w:bCs/>
          <w:i/>
          <w:iCs/>
          <w:lang w:val="vi-VN"/>
        </w:rPr>
      </w:pPr>
      <w:r w:rsidRPr="00F017AF">
        <w:rPr>
          <w:b/>
          <w:bCs/>
          <w:i/>
          <w:iCs/>
          <w:lang w:val="vi-VN"/>
        </w:rPr>
        <w:t>a) Xử lý dữ liệu từ một module: thuật toán trung bình trượt theo hàm mũ</w:t>
      </w:r>
    </w:p>
    <w:p w14:paraId="082BBBF3" w14:textId="5BD65665" w:rsidR="00954B77" w:rsidRDefault="00B65858" w:rsidP="00B65858">
      <w:pPr>
        <w:rPr>
          <w:lang w:val="vi-VN"/>
        </w:rPr>
      </w:pPr>
      <w:r w:rsidRPr="00F017AF">
        <w:rPr>
          <w:lang w:val="vi-VN"/>
        </w:rPr>
        <w:t xml:space="preserve">Vì phép đo khoảng cách được thực hiện liên tục và chắc chắn có nhiễu làm ảnh hưởng tới kết quả đo. Vì vậy, </w:t>
      </w:r>
      <w:r w:rsidR="00954B77" w:rsidRPr="00954B77">
        <w:rPr>
          <w:lang w:val="vi-VN"/>
        </w:rPr>
        <w:t>cần thiết kế một thuật toán để làm mịn các giá trị đo được</w:t>
      </w:r>
      <w:r w:rsidR="00916C67" w:rsidRPr="00916C67">
        <w:rPr>
          <w:lang w:val="vi-VN"/>
        </w:rPr>
        <w:t>. Trong thống kê</w:t>
      </w:r>
      <w:r w:rsidR="0066719D" w:rsidRPr="0066719D">
        <w:rPr>
          <w:lang w:val="vi-VN"/>
        </w:rPr>
        <w:t xml:space="preserve"> và phân tích dữ liệu,</w:t>
      </w:r>
      <w:r w:rsidR="00916C67" w:rsidRPr="00916C67">
        <w:rPr>
          <w:lang w:val="vi-VN"/>
        </w:rPr>
        <w:t xml:space="preserve"> một thuật toán hay được sử dụng là thuật toán trung bình trượt (Moving Average) để phân tích các điểm dữ liệu bằng cách tạo ra một loạt các giá trị trung bình của các tập con khác nhau của tập dữ liệu đầy đủ. Đường trung bình thường được sử dụng với dữ liệu chuỗi thời gian để làm phẳng các biến động ngắn hạn và làm nổi bật các xu hướng hoặc chu kỳ dài hạn hơn. Ngưỡng giữa ngắn hạn và dài hạn tùy thuộc vào ứng dụng và các thông số của đường trung bình động sẽ được thiết lập cho phù hợp [40].</w:t>
      </w:r>
    </w:p>
    <w:p w14:paraId="761B1787" w14:textId="59CE10C2" w:rsidR="00916C67" w:rsidRPr="00917DF8" w:rsidRDefault="00916C67" w:rsidP="00B65858">
      <w:pPr>
        <w:rPr>
          <w:lang w:val="vi-VN"/>
        </w:rPr>
      </w:pPr>
      <w:r w:rsidRPr="00916C67">
        <w:rPr>
          <w:lang w:val="vi-VN"/>
        </w:rPr>
        <w:t>Hai dạng của thuật toán trung bình trượt là đơn giản (Simple Moving Average) và dạng theo cấp số nhân (Exponential Moving Average). SMA sẽ đem đến một đường mượt hơn nhiều, ít bị biến động lên và xuống để phản ứng với sự dao động tạm thời của kết quả. Tuy nhiên, SMA phản ứng chậm hơn với những thay đổi giá nhanh chóng và thay đổi lớn trong một khoảng thời gian nhỏ</w:t>
      </w:r>
      <w:r w:rsidR="0066719D" w:rsidRPr="0066719D">
        <w:rPr>
          <w:lang w:val="vi-VN"/>
        </w:rPr>
        <w:t xml:space="preserve"> khiến nó ít tin cậy hơn nếu như tín hiệu thu được chịu ảnh hưởng nhiều từ nhiễu. Trong khi đó EMA  do có trọng số với những thay đổi gần đây nhất, nó phản ứng nhanh hơn với thay đổi so với SMA nhưng vẫn giữ được độ mịn đáng kể của kết quả thu được. EMA sẽ phân tích các biến động một cách kỹ lưỡng, cho dù xu hướng kết quả đang đảo ngược, mất dấu hay vẫn đang chuyển động</w:t>
      </w:r>
      <w:r w:rsidR="00917DF8" w:rsidRPr="00917DF8">
        <w:rPr>
          <w:lang w:val="vi-VN"/>
        </w:rPr>
        <w:t xml:space="preserve"> [51]</w:t>
      </w:r>
      <w:r w:rsidR="0066719D" w:rsidRPr="0066719D">
        <w:rPr>
          <w:lang w:val="vi-VN"/>
        </w:rPr>
        <w:t>. Điều này phù hợp với bài toán đặt ra vì vị trí của vật thể có thể thay đổi rất đột ngột khiến việc sử dụng SMA có thể gây ra sai lệch trong phép đo</w:t>
      </w:r>
      <w:r w:rsidR="00917DF8" w:rsidRPr="00917DF8">
        <w:rPr>
          <w:lang w:val="vi-VN"/>
        </w:rPr>
        <w:t>.</w:t>
      </w:r>
    </w:p>
    <w:p w14:paraId="23333347" w14:textId="51861BE8" w:rsidR="00B65858" w:rsidRPr="00F017AF" w:rsidRDefault="00917DF8" w:rsidP="00B65858">
      <w:pPr>
        <w:rPr>
          <w:lang w:val="vi-VN"/>
        </w:rPr>
      </w:pPr>
      <w:r w:rsidRPr="00917DF8">
        <w:rPr>
          <w:lang w:val="vi-VN"/>
        </w:rPr>
        <w:t>Từ những lý do trên,</w:t>
      </w:r>
      <w:r w:rsidR="00B65858" w:rsidRPr="00F017AF">
        <w:rPr>
          <w:lang w:val="vi-VN"/>
        </w:rPr>
        <w:t xml:space="preserve"> em sử dụng thuật toán trung bình trượt theo </w:t>
      </w:r>
      <w:r w:rsidR="00376790" w:rsidRPr="00376790">
        <w:rPr>
          <w:lang w:val="vi-VN"/>
        </w:rPr>
        <w:t xml:space="preserve">cấp số nhân </w:t>
      </w:r>
      <w:r w:rsidR="00B65858" w:rsidRPr="00F017AF">
        <w:rPr>
          <w:lang w:val="vi-VN"/>
        </w:rPr>
        <w:t>(Exponential Moving Average) để làm mịn kết quả nhận được, giảm mức độ giao động của kết quả.</w:t>
      </w:r>
    </w:p>
    <w:p w14:paraId="7E42EF80" w14:textId="77777777" w:rsidR="00B65858" w:rsidRPr="008B1D22" w:rsidRDefault="00B65858" w:rsidP="00B65858">
      <w:pPr>
        <w:rPr>
          <w:lang w:val="vi-VN"/>
        </w:rPr>
      </w:pPr>
      <w:r w:rsidRPr="008B1D22">
        <w:rPr>
          <w:lang w:val="vi-VN"/>
        </w:rPr>
        <w:lastRenderedPageBreak/>
        <w:t>Đường trung bình trượt theo hàm mũ (gọi tắt là EMA) , hay còn gọi là đường trung bình trượt có trọng số theo cấp số nhân, là bộ lọc đáp ứng xung vô hạn bậc nhất áp dụng các hệ số trọng số giảm theo cấp số nhân . Trọng số cho mỗi dữ liệu cũ hơn giảm theo cấp số nhân và không bao giờ đạt đến 0. [40] EMA là thuật toán được phát triển trên nền cơ sở của thuật toán trung bình trượt (Simple Moving Average hay SMA).</w:t>
      </w:r>
    </w:p>
    <w:p w14:paraId="68EAF0FE" w14:textId="0B6EE208" w:rsidR="00B65858" w:rsidRDefault="00B65858" w:rsidP="00B65858">
      <w:pPr>
        <w:rPr>
          <w:lang w:val="vi-VN"/>
        </w:rPr>
      </w:pPr>
      <w:r w:rsidRPr="008E483E">
        <w:rPr>
          <w:lang w:val="vi-VN"/>
        </w:rPr>
        <w:t>EMA cho chuỗi </w:t>
      </w:r>
      <w:r w:rsidRPr="008E483E">
        <w:rPr>
          <w:i/>
          <w:iCs/>
          <w:lang w:val="vi-VN"/>
        </w:rPr>
        <w:t>Y</w:t>
      </w:r>
      <w:r w:rsidRPr="008E483E">
        <w:rPr>
          <w:lang w:val="vi-VN"/>
        </w:rPr>
        <w:t xml:space="preserve"> có thể được tính toán đệ quy theo công thức </w:t>
      </w:r>
      <w:r w:rsidR="00125388" w:rsidRPr="00125388">
        <w:rPr>
          <w:lang w:val="vi-VN"/>
        </w:rPr>
        <w:t>PT 3.2</w:t>
      </w:r>
      <w:r w:rsidRPr="008E483E">
        <w:rPr>
          <w:lang w:val="vi-VN"/>
        </w:rPr>
        <w:t>:</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32713D" w14:paraId="5895C513" w14:textId="77777777" w:rsidTr="00125388">
        <w:tc>
          <w:tcPr>
            <w:tcW w:w="1555" w:type="dxa"/>
          </w:tcPr>
          <w:p w14:paraId="3D271C0B" w14:textId="77777777" w:rsidR="0032713D" w:rsidRPr="0032713D" w:rsidRDefault="0032713D" w:rsidP="0032713D">
            <w:pPr>
              <w:rPr>
                <w:lang w:val="vi-VN"/>
              </w:rPr>
            </w:pPr>
          </w:p>
        </w:tc>
        <w:tc>
          <w:tcPr>
            <w:tcW w:w="5811" w:type="dxa"/>
            <w:vAlign w:val="center"/>
          </w:tcPr>
          <w:p w14:paraId="206B9BF4" w14:textId="746DF355" w:rsidR="0032713D" w:rsidRPr="0032713D" w:rsidRDefault="00ED0D91" w:rsidP="0032713D">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t=1</m:t>
                        </m:r>
                      </m:e>
                      <m:e>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   t&gt;1</m:t>
                        </m:r>
                      </m:e>
                    </m:eqArr>
                  </m:e>
                </m:d>
              </m:oMath>
            </m:oMathPara>
          </w:p>
        </w:tc>
        <w:tc>
          <w:tcPr>
            <w:tcW w:w="1985" w:type="dxa"/>
            <w:vAlign w:val="center"/>
          </w:tcPr>
          <w:p w14:paraId="5B4A9DD4" w14:textId="5AA7D517" w:rsidR="0032713D" w:rsidRDefault="0032713D" w:rsidP="0032713D">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3</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2</w:t>
            </w:r>
            <w:r w:rsidR="00ED0D91">
              <w:rPr>
                <w:noProof/>
              </w:rPr>
              <w:fldChar w:fldCharType="end"/>
            </w:r>
          </w:p>
        </w:tc>
      </w:tr>
    </w:tbl>
    <w:p w14:paraId="70908995" w14:textId="77777777" w:rsidR="00B65858" w:rsidRPr="00025124" w:rsidRDefault="00B65858" w:rsidP="00B65858">
      <w:r>
        <w:t>Trong đó</w:t>
      </w:r>
      <w:r w:rsidRPr="00025124">
        <w:t>:</w:t>
      </w:r>
    </w:p>
    <w:p w14:paraId="73FB06E5" w14:textId="77777777" w:rsidR="00B65858" w:rsidRPr="00025124" w:rsidRDefault="00B65858" w:rsidP="00E37633">
      <w:pPr>
        <w:numPr>
          <w:ilvl w:val="0"/>
          <w:numId w:val="7"/>
        </w:numPr>
        <w:spacing w:before="0" w:after="160" w:line="259" w:lineRule="auto"/>
      </w:pPr>
      <w:r w:rsidRPr="00025124">
        <w:t>Hệ số </w:t>
      </w:r>
      <w:r w:rsidRPr="00025124">
        <w:rPr>
          <w:i/>
          <w:iCs/>
        </w:rPr>
        <w:t>α</w:t>
      </w:r>
      <w:r w:rsidRPr="00025124">
        <w:t xml:space="preserve"> đại diện cho mức độ suy giảm của trọng số. </w:t>
      </w:r>
      <w:r w:rsidRPr="00025124">
        <w:rPr>
          <w:i/>
          <w:iCs/>
        </w:rPr>
        <w:t xml:space="preserve">α </w:t>
      </w:r>
      <w:r w:rsidRPr="00025124">
        <w:t>càng lớn càng làm giảm giá trị cũ nhanh hơn.</w:t>
      </w:r>
      <w:r w:rsidRPr="00B05BEC">
        <w:t xml:space="preserve"> </w:t>
      </w:r>
      <m:oMath>
        <m:r>
          <w:rPr>
            <w:rFonts w:ascii="Cambria Math" w:hAnsi="Cambria Math"/>
          </w:rPr>
          <m:t>α</m:t>
        </m:r>
      </m:oMath>
      <w:r w:rsidRPr="005A7480">
        <w:rPr>
          <w:rFonts w:eastAsiaTheme="minorEastAsia"/>
        </w:rPr>
        <w:t xml:space="preserve"> được tính bằng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N+1</m:t>
            </m:r>
          </m:den>
        </m:f>
      </m:oMath>
      <w:r w:rsidRPr="005A7480">
        <w:rPr>
          <w:rFonts w:eastAsiaTheme="minorEastAsia"/>
        </w:rPr>
        <w:t xml:space="preserve"> với N là </w:t>
      </w:r>
      <w:r>
        <w:rPr>
          <w:rFonts w:eastAsiaTheme="minorEastAsia"/>
        </w:rPr>
        <w:t xml:space="preserve">bước của quá trình trượt </w:t>
      </w:r>
      <w:r w:rsidRPr="00B05BEC">
        <w:rPr>
          <w:rFonts w:eastAsiaTheme="minorEastAsia"/>
        </w:rPr>
        <w:t>[41]</w:t>
      </w:r>
      <w:r>
        <w:rPr>
          <w:rFonts w:eastAsiaTheme="minorEastAsia"/>
        </w:rPr>
        <w:t>.</w:t>
      </w:r>
    </w:p>
    <w:p w14:paraId="00448372" w14:textId="77777777" w:rsidR="00B65858" w:rsidRPr="00D13724" w:rsidRDefault="00B65858" w:rsidP="00E37633">
      <w:pPr>
        <w:numPr>
          <w:ilvl w:val="0"/>
          <w:numId w:val="7"/>
        </w:numPr>
        <w:spacing w:before="0" w:after="160" w:line="259" w:lineRule="auto"/>
        <w:rPr>
          <w:lang w:val="fr-FR"/>
        </w:rPr>
      </w:pPr>
      <w:r w:rsidRPr="00D13724">
        <w:rPr>
          <w:i/>
          <w:iCs/>
          <w:lang w:val="fr-FR"/>
        </w:rPr>
        <w:t>Y </w:t>
      </w:r>
      <w:r w:rsidRPr="00D13724">
        <w:rPr>
          <w:i/>
          <w:iCs/>
          <w:vertAlign w:val="subscript"/>
          <w:lang w:val="fr-FR"/>
        </w:rPr>
        <w:t>t</w:t>
      </w:r>
      <w:r w:rsidRPr="00D13724">
        <w:rPr>
          <w:lang w:val="fr-FR"/>
        </w:rPr>
        <w:t> là giá trị tại khoảng thời gian </w:t>
      </w:r>
      <w:r w:rsidRPr="00D13724">
        <w:rPr>
          <w:i/>
          <w:iCs/>
          <w:lang w:val="fr-FR"/>
        </w:rPr>
        <w:t>t</w:t>
      </w:r>
      <w:r w:rsidRPr="00D13724">
        <w:rPr>
          <w:lang w:val="fr-FR"/>
        </w:rPr>
        <w:t>.</w:t>
      </w:r>
    </w:p>
    <w:p w14:paraId="5F735074" w14:textId="77777777" w:rsidR="00B65858" w:rsidRPr="00D13724" w:rsidRDefault="00B65858" w:rsidP="00E37633">
      <w:pPr>
        <w:numPr>
          <w:ilvl w:val="0"/>
          <w:numId w:val="7"/>
        </w:numPr>
        <w:spacing w:before="0" w:after="160" w:line="259" w:lineRule="auto"/>
        <w:rPr>
          <w:lang w:val="fr-FR"/>
        </w:rPr>
      </w:pPr>
      <w:r w:rsidRPr="00D13724">
        <w:rPr>
          <w:i/>
          <w:iCs/>
          <w:lang w:val="fr-FR"/>
        </w:rPr>
        <w:t>S </w:t>
      </w:r>
      <w:r w:rsidRPr="00D13724">
        <w:rPr>
          <w:i/>
          <w:iCs/>
          <w:vertAlign w:val="subscript"/>
          <w:lang w:val="fr-FR"/>
        </w:rPr>
        <w:t>t</w:t>
      </w:r>
      <w:r w:rsidRPr="00D13724">
        <w:rPr>
          <w:lang w:val="fr-FR"/>
        </w:rPr>
        <w:t xml:space="preserve"> là giá trị của EMA tại bất kỳ khoảng thời gian </w:t>
      </w:r>
      <w:r w:rsidRPr="00D13724">
        <w:rPr>
          <w:i/>
          <w:iCs/>
          <w:lang w:val="fr-FR"/>
        </w:rPr>
        <w:t>t</w:t>
      </w:r>
      <w:r w:rsidRPr="00D13724">
        <w:rPr>
          <w:lang w:val="fr-FR"/>
        </w:rPr>
        <w:t>  nào.</w:t>
      </w:r>
    </w:p>
    <w:p w14:paraId="65E25A24" w14:textId="77777777" w:rsidR="00B65858" w:rsidRPr="00D13724" w:rsidRDefault="00B65858" w:rsidP="00B65858">
      <w:pPr>
        <w:rPr>
          <w:lang w:val="fr-FR"/>
        </w:rPr>
      </w:pPr>
      <w:r w:rsidRPr="00D13724">
        <w:rPr>
          <w:lang w:val="fr-FR"/>
        </w:rPr>
        <w:t xml:space="preserve">Tùy thuộc vào giá trị của </w:t>
      </w:r>
      <m:oMath>
        <m:r>
          <w:rPr>
            <w:rFonts w:ascii="Cambria Math" w:hAnsi="Cambria Math"/>
          </w:rPr>
          <m:t>α</m:t>
        </m:r>
      </m:oMath>
      <w:r w:rsidRPr="00D13724">
        <w:rPr>
          <w:rFonts w:eastAsiaTheme="minorEastAsia"/>
          <w:lang w:val="fr-FR"/>
        </w:rPr>
        <w:t xml:space="preserve"> mà mức độ làm mịn kết quả có thể tốt hoặc xấu.</w:t>
      </w:r>
    </w:p>
    <w:p w14:paraId="37A903CD" w14:textId="77777777" w:rsidR="00B65858" w:rsidRPr="006F00A3" w:rsidRDefault="00B65858" w:rsidP="00B65858">
      <w:pPr>
        <w:rPr>
          <w:b/>
          <w:bCs/>
          <w:i/>
          <w:iCs/>
          <w:lang w:val="fr-FR"/>
        </w:rPr>
      </w:pPr>
      <w:r w:rsidRPr="006F00A3">
        <w:rPr>
          <w:b/>
          <w:bCs/>
          <w:i/>
          <w:iCs/>
          <w:lang w:val="fr-FR"/>
        </w:rPr>
        <w:t>b) Xử lý dữ liệu từ ba mudule</w:t>
      </w:r>
      <w:r>
        <w:rPr>
          <w:b/>
          <w:bCs/>
          <w:i/>
          <w:iCs/>
          <w:lang w:val="fr-FR"/>
        </w:rPr>
        <w:t xml:space="preserve"> :</w:t>
      </w:r>
    </w:p>
    <w:p w14:paraId="6A039873" w14:textId="77777777" w:rsidR="00B65858" w:rsidRPr="006F00A3" w:rsidRDefault="00B65858" w:rsidP="00B65858">
      <w:pPr>
        <w:rPr>
          <w:b/>
          <w:bCs/>
          <w:i/>
          <w:iCs/>
          <w:lang w:val="fr-FR"/>
        </w:rPr>
      </w:pPr>
      <w:r w:rsidRPr="006F00A3">
        <w:rPr>
          <w:b/>
          <w:bCs/>
          <w:i/>
          <w:iCs/>
          <w:lang w:val="fr-FR"/>
        </w:rPr>
        <w:t>Bộ lọc hạt (Particle Filter)</w:t>
      </w:r>
    </w:p>
    <w:p w14:paraId="26FC70D6" w14:textId="77777777" w:rsidR="00B65858" w:rsidRPr="00E45E77" w:rsidRDefault="00B65858" w:rsidP="00B65858">
      <w:pPr>
        <w:rPr>
          <w:lang w:val="fr-FR"/>
        </w:rPr>
      </w:pPr>
      <w:r w:rsidRPr="00E45E77">
        <w:rPr>
          <w:lang w:val="fr-FR"/>
        </w:rPr>
        <w:t xml:space="preserve">Vì có khá nhiều yếu tố gây nhiễu ảnh hưởng tới kết quả đo như trình bày ở phần 1, cần thiết kế một bộ lọc để giảm thiểu sai số trong quá trình đo, làm kết quả đo đáng tin cậy hơn. Một bộ lọc hay được sử dụng là bộ lọc Kalman (Kalman Filter) với khả năng loại bỏ các kết quả sai tốt cùng với một thuật toán đơn giản, dễ xây dựng. Tuy nhiên, bộ lọc Kalman chỉ phù hợp với các ứng dụng mà kết quả đo là hàm tuyến tính mà việc định vị sẽ cho kết quả ngẫu nhiên. Do đó, một bộ lọc khác có thể xử lý được các kết quả phi tuyến và </w:t>
      </w:r>
      <w:r w:rsidRPr="008E483E">
        <w:rPr>
          <w:lang w:val="fr-FR"/>
        </w:rPr>
        <w:t>non-Gaussian</w:t>
      </w:r>
      <w:r w:rsidRPr="00E45E77">
        <w:rPr>
          <w:lang w:val="fr-FR"/>
        </w:rPr>
        <w:t xml:space="preserve"> cần được xem xét để xây dựng. Một số bộ lọc có thể kể đến như Extended Kalman Filter (bộ lọc Kalman mở rộng) hoặc Particle Filter (bộ lọc hạt). Vấn đề của bộ lọc EKF là sử dụng các kết quả đo rất bé gần nhau để tuyến tính hóa kết quả, do đó, thuật toán sử dụng rất khó xây dựng. Vì vậy, bộ lọc hạt là lựa chọn tối ưu cho bài toán đặt ra.</w:t>
      </w:r>
    </w:p>
    <w:p w14:paraId="3D817B4A" w14:textId="77777777" w:rsidR="00B65858" w:rsidRPr="00E45E77" w:rsidRDefault="00B65858" w:rsidP="00B65858">
      <w:pPr>
        <w:rPr>
          <w:lang w:val="fr-FR"/>
        </w:rPr>
      </w:pPr>
      <w:r w:rsidRPr="00E45E77">
        <w:rPr>
          <w:lang w:val="fr-FR"/>
        </w:rPr>
        <w:t>Bộ lọc hạt là một tập hợp các thuật toán Monte Carlo được sử dụng để giải quyết các vấn đề lọc phát sinh trong xử lý tín hiệu và suy luận thống kê Bayes. Hiểu một cách đơn giản, bộ lọc hạt sẽ tính toán xác suất mà kết quả đo chỉ giá trị đúng với giá trị thực tế, từ đó loại bỏ các kết quả sai lệch, giữ lại các kết quả đúng. Các bước như vậy được thực hiện càng nhiều lần thì kết quả thu được càng chính xác do việc tính toán dựa trên xác suất có điều kiện và công thức Bayes</w:t>
      </w:r>
      <w:r>
        <w:rPr>
          <w:lang w:val="fr-FR"/>
        </w:rPr>
        <w:t xml:space="preserve"> </w:t>
      </w:r>
      <w:r w:rsidRPr="00E45E77">
        <w:rPr>
          <w:lang w:val="fr-FR"/>
        </w:rPr>
        <w:t>[</w:t>
      </w:r>
      <w:r>
        <w:rPr>
          <w:lang w:val="fr-FR"/>
        </w:rPr>
        <w:t>35].</w:t>
      </w:r>
    </w:p>
    <w:p w14:paraId="2B638C8B" w14:textId="77777777" w:rsidR="00B65858" w:rsidRPr="00E45E77" w:rsidRDefault="00B65858" w:rsidP="00B65858">
      <w:pPr>
        <w:rPr>
          <w:lang w:val="fr-FR"/>
        </w:rPr>
      </w:pPr>
      <w:r w:rsidRPr="00E45E77">
        <w:rPr>
          <w:lang w:val="fr-FR"/>
        </w:rPr>
        <w:t xml:space="preserve">Thuật toán của bộ lọc hạt sẽ bao gồm năm bước: </w:t>
      </w:r>
      <w:r w:rsidRPr="00376790">
        <w:rPr>
          <w:lang w:val="fr-FR"/>
        </w:rPr>
        <w:t>Khởi tạo (Initialization), Dự đoán (Prediction), Tính toán xác suất (Update Weights), Ước lượng (Estimation) và lấy mẫu lại (Resampling)</w:t>
      </w:r>
    </w:p>
    <w:p w14:paraId="25136EFD" w14:textId="77777777" w:rsidR="00B65858" w:rsidRPr="006F00A3" w:rsidRDefault="00B65858" w:rsidP="00B65858">
      <w:pPr>
        <w:rPr>
          <w:i/>
          <w:iCs/>
          <w:lang w:val="fr-FR"/>
        </w:rPr>
      </w:pPr>
      <w:r w:rsidRPr="006F00A3">
        <w:rPr>
          <w:i/>
          <w:iCs/>
          <w:lang w:val="fr-FR"/>
        </w:rPr>
        <w:t xml:space="preserve">Khởi tạo: </w:t>
      </w:r>
    </w:p>
    <w:p w14:paraId="7595A61D" w14:textId="77777777" w:rsidR="00B65858" w:rsidRPr="00265BB8" w:rsidRDefault="00B65858" w:rsidP="00B65858">
      <w:pPr>
        <w:rPr>
          <w:lang w:val="fr-FR"/>
        </w:rPr>
      </w:pPr>
      <w:r w:rsidRPr="00265BB8">
        <w:rPr>
          <w:lang w:val="fr-FR"/>
        </w:rPr>
        <w:lastRenderedPageBreak/>
        <w:t>Trong bước khởi tạo</w:t>
      </w:r>
      <w:r w:rsidRPr="00E45E77">
        <w:rPr>
          <w:lang w:val="fr-FR"/>
        </w:rPr>
        <w:t>,</w:t>
      </w:r>
      <w:r w:rsidRPr="00265BB8">
        <w:rPr>
          <w:lang w:val="fr-FR"/>
        </w:rPr>
        <w:t xml:space="preserve"> tất cả các hạt đều được khởi tạo</w:t>
      </w:r>
      <w:r w:rsidRPr="00E45E77">
        <w:rPr>
          <w:lang w:val="fr-FR"/>
        </w:rPr>
        <w:t xml:space="preserve"> làm đầu vào bộ lọc</w:t>
      </w:r>
      <w:r w:rsidRPr="00265BB8">
        <w:rPr>
          <w:lang w:val="fr-FR"/>
        </w:rPr>
        <w:t>. Mỗi hạt bao gồm một vectơ trạng thái chứa tọa độ x và y, tốc độ và hướng. Vì vị trí và vận tốc ban đầu của mỗi mô-đun là không xác định, các biến trạng thái này được khởi tạo phân bố đều trên khu vực mà mô-đun được đặt. Mỗi hạt cũng được đặt cho một giá trị khả dĩ (weight) tương ứng với khả năng hạt đó đại diện cho vị trí thực. Các weight này được khởi tạo bằng 1/N, trong đó N là số hạt trong bộ lọc, vì tất cả các hạt được phân bố ngẫu nhiên đều có khả năng là vị trí thực khi bộ lọc chạy. Trong bộ lọc được sử dụng cho hệ thống trong dự án này, N được chọn là 500. Số lượng hạt này giúp bộ lọc cân bằng tốt giữa thời gian tính toán và độ chính xác ước tín.</w:t>
      </w:r>
    </w:p>
    <w:p w14:paraId="0912AE4F" w14:textId="77777777" w:rsidR="00B65858" w:rsidRPr="006F00A3" w:rsidRDefault="00B65858" w:rsidP="00B65858">
      <w:pPr>
        <w:rPr>
          <w:i/>
          <w:iCs/>
          <w:lang w:val="fr-FR"/>
        </w:rPr>
      </w:pPr>
      <w:r w:rsidRPr="006F00A3">
        <w:rPr>
          <w:i/>
          <w:iCs/>
          <w:lang w:val="fr-FR"/>
        </w:rPr>
        <w:t>Dự đoán:</w:t>
      </w:r>
    </w:p>
    <w:p w14:paraId="2CB5C546" w14:textId="77777777" w:rsidR="00B65858" w:rsidRPr="00265BB8" w:rsidRDefault="00B65858" w:rsidP="00B65858">
      <w:pPr>
        <w:rPr>
          <w:lang w:val="fr-FR"/>
        </w:rPr>
      </w:pPr>
      <w:r w:rsidRPr="00265BB8">
        <w:rPr>
          <w:lang w:val="fr-FR"/>
        </w:rPr>
        <w:t>Bước tiếp theo là dự đoán vị trí tiếp theo của mô-đun. Điều này được thực hiện bằng cách cho mỗi hạt một sự thay đổi nhỏ tuân theo luật phân phối chuẩn về hướng và tốc độ, sau đó sử dụng định luật Newton về chuyển động cùng với thời gian kể từ lần dự đoán cuối cùng để tính vị trí mới. Bộ lọc hạt sau đó kết thúc với N lần đoán về vị trí thực của mô-đun có thể ở đâu. Mỗi dự đoán trong số này với giá trị weight riêng.</w:t>
      </w:r>
    </w:p>
    <w:p w14:paraId="545DC739" w14:textId="77777777" w:rsidR="00B65858" w:rsidRPr="006F00A3" w:rsidRDefault="00B65858" w:rsidP="00B65858">
      <w:pPr>
        <w:rPr>
          <w:i/>
          <w:iCs/>
          <w:lang w:val="fr-FR"/>
        </w:rPr>
      </w:pPr>
      <w:r w:rsidRPr="006F00A3">
        <w:rPr>
          <w:i/>
          <w:iCs/>
          <w:lang w:val="fr-FR"/>
        </w:rPr>
        <w:t>Tính toán xác suất:</w:t>
      </w:r>
    </w:p>
    <w:p w14:paraId="2CB0C9C6" w14:textId="0BA1E700" w:rsidR="00B65858" w:rsidRDefault="00B65858" w:rsidP="00B65858">
      <w:pPr>
        <w:rPr>
          <w:lang w:val="fr-FR"/>
        </w:rPr>
      </w:pPr>
      <w:r w:rsidRPr="00265BB8">
        <w:rPr>
          <w:lang w:val="fr-FR"/>
        </w:rPr>
        <w:t xml:space="preserve">Trong bước này, một phép đo được thực hiện và giá trị weight của mỗi hạt được cập nhật tùy thuộc vào khoảng cách tới các mốc tham chiếc. Điều này được thực hiện bằng cách xác định một đường cong Gaussian với giá trị trung bình bằng 0 và độ lệch chuẩn </w:t>
      </w:r>
      <w:r w:rsidRPr="00E41A80">
        <w:t>σ</w:t>
      </w:r>
      <w:r w:rsidRPr="00265BB8">
        <w:rPr>
          <w:lang w:val="fr-FR"/>
        </w:rPr>
        <w:t xml:space="preserve">, f (x) ~ N (0, </w:t>
      </w:r>
      <w:r w:rsidRPr="00E41A80">
        <w:t>σ</w:t>
      </w:r>
      <w:r w:rsidRPr="00265BB8">
        <w:rPr>
          <w:lang w:val="fr-FR"/>
        </w:rPr>
        <w:t xml:space="preserve">). Sau đó, giá trị weight của mỗi hạt được điều chỉnh theo phương trình </w:t>
      </w:r>
      <w:r w:rsidR="0032713D">
        <w:rPr>
          <w:lang w:val="fr-FR"/>
        </w:rPr>
        <w:t>PT 3.3</w:t>
      </w:r>
      <w:r w:rsidRPr="00265BB8">
        <w:rPr>
          <w:lang w:val="fr-FR"/>
        </w:rPr>
        <w:t>:</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32713D" w14:paraId="00F82798" w14:textId="77777777" w:rsidTr="0032713D">
        <w:tc>
          <w:tcPr>
            <w:tcW w:w="1555" w:type="dxa"/>
          </w:tcPr>
          <w:p w14:paraId="136BAA35" w14:textId="77777777" w:rsidR="0032713D" w:rsidRPr="0032713D" w:rsidRDefault="0032713D" w:rsidP="0032713D">
            <w:pPr>
              <w:rPr>
                <w:lang w:val="fr-FR"/>
              </w:rPr>
            </w:pPr>
          </w:p>
        </w:tc>
        <w:tc>
          <w:tcPr>
            <w:tcW w:w="5811" w:type="dxa"/>
          </w:tcPr>
          <w:p w14:paraId="246D6B9A" w14:textId="7884E4D7" w:rsidR="0032713D" w:rsidRPr="0032713D" w:rsidRDefault="00ED0D91" w:rsidP="0032713D">
            <w:pPr>
              <w:rPr>
                <w:lang w:val="fr-FR"/>
              </w:rPr>
            </w:pPr>
            <m:oMathPara>
              <m:oMathParaPr>
                <m:jc m:val="left"/>
              </m:oMathParaPr>
              <m:oMath>
                <m:sSub>
                  <m:sSubPr>
                    <m:ctrlPr>
                      <w:rPr>
                        <w:rFonts w:ascii="Cambria Math" w:hAnsi="Cambria Math"/>
                        <w:i/>
                        <w:lang w:val="fr-FR"/>
                      </w:rPr>
                    </m:ctrlPr>
                  </m:sSubPr>
                  <m:e>
                    <m:acc>
                      <m:accPr>
                        <m:chr m:val="̃"/>
                        <m:ctrlPr>
                          <w:rPr>
                            <w:rFonts w:ascii="Cambria Math" w:hAnsi="Cambria Math"/>
                            <w:i/>
                            <w:lang w:val="fr-FR"/>
                          </w:rPr>
                        </m:ctrlPr>
                      </m:accPr>
                      <m:e>
                        <m:r>
                          <w:rPr>
                            <w:rFonts w:ascii="Cambria Math" w:hAnsi="Cambria Math"/>
                            <w:lang w:val="fr-FR"/>
                          </w:rPr>
                          <m:t>w</m:t>
                        </m:r>
                      </m:e>
                    </m:acc>
                  </m:e>
                  <m:sub>
                    <m:r>
                      <w:rPr>
                        <w:rFonts w:ascii="Cambria Math" w:hAnsi="Cambria Math"/>
                        <w:lang w:val="fr-FR"/>
                      </w:rPr>
                      <m:t>n</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w</m:t>
                    </m:r>
                  </m:e>
                  <m:sub>
                    <m:r>
                      <w:rPr>
                        <w:rFonts w:ascii="Cambria Math" w:hAnsi="Cambria Math"/>
                        <w:lang w:val="fr-FR"/>
                      </w:rPr>
                      <m:t>n</m:t>
                    </m:r>
                  </m:sub>
                </m:sSub>
                <m:r>
                  <w:rPr>
                    <w:rFonts w:ascii="Cambria Math" w:hAnsi="Cambria Math"/>
                    <w:lang w:val="fr-FR"/>
                  </w:rPr>
                  <m:t>.f(</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n</m:t>
                    </m:r>
                  </m:sub>
                </m:sSub>
                <m:r>
                  <w:rPr>
                    <w:rFonts w:ascii="Cambria Math" w:hAnsi="Cambria Math"/>
                    <w:lang w:val="fr-FR"/>
                  </w:rPr>
                  <m:t>)</m:t>
                </m:r>
              </m:oMath>
            </m:oMathPara>
          </w:p>
        </w:tc>
        <w:tc>
          <w:tcPr>
            <w:tcW w:w="1985" w:type="dxa"/>
          </w:tcPr>
          <w:p w14:paraId="14C5BD34" w14:textId="4E4B9860" w:rsidR="0032713D" w:rsidRDefault="0032713D" w:rsidP="0032713D">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3</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3</w:t>
            </w:r>
            <w:r w:rsidR="00ED0D91">
              <w:rPr>
                <w:noProof/>
              </w:rPr>
              <w:fldChar w:fldCharType="end"/>
            </w:r>
          </w:p>
        </w:tc>
      </w:tr>
    </w:tbl>
    <w:p w14:paraId="57E18387" w14:textId="77777777" w:rsidR="00B65858" w:rsidRPr="0032713D" w:rsidRDefault="00B65858" w:rsidP="00B65858">
      <w:pPr>
        <w:rPr>
          <w:highlight w:val="yellow"/>
        </w:rPr>
      </w:pPr>
      <w:r w:rsidRPr="0032713D">
        <w:t xml:space="preserve">Trong đó </w:t>
      </w:r>
      <m:oMath>
        <m:sSub>
          <m:sSubPr>
            <m:ctrlPr>
              <w:rPr>
                <w:rFonts w:ascii="Cambria Math" w:hAnsi="Cambria Math"/>
                <w:i/>
                <w:lang w:val="fr-FR"/>
              </w:rPr>
            </m:ctrlPr>
          </m:sSubPr>
          <m:e>
            <m:acc>
              <m:accPr>
                <m:chr m:val="̃"/>
                <m:ctrlPr>
                  <w:rPr>
                    <w:rFonts w:ascii="Cambria Math" w:hAnsi="Cambria Math"/>
                    <w:i/>
                    <w:lang w:val="fr-FR"/>
                  </w:rPr>
                </m:ctrlPr>
              </m:accPr>
              <m:e>
                <m:r>
                  <w:rPr>
                    <w:rFonts w:ascii="Cambria Math" w:hAnsi="Cambria Math"/>
                    <w:lang w:val="fr-FR"/>
                  </w:rPr>
                  <m:t>w</m:t>
                </m:r>
              </m:e>
            </m:acc>
          </m:e>
          <m:sub>
            <m:r>
              <w:rPr>
                <w:rFonts w:ascii="Cambria Math" w:hAnsi="Cambria Math"/>
                <w:lang w:val="fr-FR"/>
              </w:rPr>
              <m:t>n</m:t>
            </m:r>
          </m:sub>
        </m:sSub>
      </m:oMath>
      <w:r w:rsidRPr="0032713D">
        <w:t xml:space="preserve"> là giá trị weight mới của hạt thứ n, w</w:t>
      </w:r>
      <w:r w:rsidRPr="0032713D">
        <w:rPr>
          <w:vertAlign w:val="subscript"/>
        </w:rPr>
        <w:t>n</w:t>
      </w:r>
      <w:r w:rsidRPr="0032713D">
        <w:t xml:space="preserve"> là giá trị weight cũ của hạt n và dn là khoảng cách từ vị trí thực tế đến hạt n. Điều này làm tăng giá trị weight tương đối của các hạt gần với vị trí thực tế và giảm weight tương đối của các hạt ở xa hơn. Bước cuối cùng là chuẩn hóa giá trị weight để lấy tổng giá trị weight là 1.</w:t>
      </w:r>
    </w:p>
    <w:p w14:paraId="017FB04F" w14:textId="77777777" w:rsidR="00B65858" w:rsidRPr="0032713D" w:rsidRDefault="00B65858" w:rsidP="00B65858">
      <w:pPr>
        <w:rPr>
          <w:i/>
          <w:iCs/>
        </w:rPr>
      </w:pPr>
      <w:r w:rsidRPr="0032713D">
        <w:rPr>
          <w:i/>
          <w:iCs/>
        </w:rPr>
        <w:t>Ước lượng:</w:t>
      </w:r>
    </w:p>
    <w:p w14:paraId="1A9B6725" w14:textId="5D279C00" w:rsidR="00B65858" w:rsidRPr="0032713D" w:rsidRDefault="00B65858" w:rsidP="00B65858">
      <w:r w:rsidRPr="0032713D">
        <w:t>Ở đây vị trí sau lọc được tính toán từ các hạt và chỉ số weight của chúng. Điều này được thực hiện bằng cách lấy trọng số trung bình vị trí của các hạt như trong phương trình dưới, trong đó µ là vị trí trung bình ước tính, w</w:t>
      </w:r>
      <w:r w:rsidRPr="0032713D">
        <w:rPr>
          <w:vertAlign w:val="subscript"/>
        </w:rPr>
        <w:t>n</w:t>
      </w:r>
      <w:r w:rsidRPr="0032713D">
        <w:t xml:space="preserve"> là giá trị weight của hạt thứ: x</w:t>
      </w:r>
      <w:r w:rsidRPr="0032713D">
        <w:rPr>
          <w:vertAlign w:val="subscript"/>
        </w:rPr>
        <w:t>n</w:t>
      </w:r>
      <w:r w:rsidRPr="0032713D">
        <w:t xml:space="preserve"> là vị trí của hạt thứ n và N là tổng số hạt.</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32713D" w14:paraId="2C1CBFD3" w14:textId="77777777" w:rsidTr="0032713D">
        <w:tc>
          <w:tcPr>
            <w:tcW w:w="1555" w:type="dxa"/>
          </w:tcPr>
          <w:p w14:paraId="0F28A40A" w14:textId="77777777" w:rsidR="0032713D" w:rsidRDefault="0032713D" w:rsidP="0032713D"/>
        </w:tc>
        <w:tc>
          <w:tcPr>
            <w:tcW w:w="5811" w:type="dxa"/>
          </w:tcPr>
          <w:p w14:paraId="2529DD11" w14:textId="4F24EEA7" w:rsidR="0032713D" w:rsidRPr="0032713D" w:rsidRDefault="0032713D" w:rsidP="0032713D">
            <m:oMathPara>
              <m:oMathParaPr>
                <m:jc m:val="left"/>
              </m:oMathParaPr>
              <m:oMath>
                <m:r>
                  <w:rPr>
                    <w:rFonts w:ascii="Cambria Math" w:hAnsi="Cambria Math"/>
                  </w:rPr>
                  <m:t>μ=</m:t>
                </m:r>
                <m:nary>
                  <m:naryPr>
                    <m:chr m:val="∑"/>
                    <m:limLoc m:val="undOvr"/>
                    <m:ctrlPr>
                      <w:rPr>
                        <w:rFonts w:ascii="Cambria Math" w:hAnsi="Cambria Math"/>
                        <w:i/>
                      </w:rPr>
                    </m:ctrlPr>
                  </m:naryPr>
                  <m:sub>
                    <m:r>
                      <w:rPr>
                        <w:rFonts w:ascii="Cambria Math" w:hAnsi="Cambria Math"/>
                      </w:rPr>
                      <m:t>n=0</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nary>
              </m:oMath>
            </m:oMathPara>
          </w:p>
        </w:tc>
        <w:tc>
          <w:tcPr>
            <w:tcW w:w="1985" w:type="dxa"/>
          </w:tcPr>
          <w:p w14:paraId="521288F3" w14:textId="1C1CA105" w:rsidR="0032713D" w:rsidRDefault="0032713D" w:rsidP="0032713D">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3</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4</w:t>
            </w:r>
            <w:r w:rsidR="00ED0D91">
              <w:rPr>
                <w:noProof/>
              </w:rPr>
              <w:fldChar w:fldCharType="end"/>
            </w:r>
          </w:p>
        </w:tc>
      </w:tr>
    </w:tbl>
    <w:p w14:paraId="21D0AE7B" w14:textId="77777777" w:rsidR="00B65858" w:rsidRPr="006F00A3" w:rsidRDefault="00B65858" w:rsidP="00B65858">
      <w:pPr>
        <w:rPr>
          <w:i/>
          <w:iCs/>
        </w:rPr>
      </w:pPr>
      <w:r w:rsidRPr="006F00A3">
        <w:rPr>
          <w:i/>
          <w:iCs/>
        </w:rPr>
        <w:t>Lấy mẫu lại</w:t>
      </w:r>
      <w:r>
        <w:rPr>
          <w:i/>
          <w:iCs/>
        </w:rPr>
        <w:t>:</w:t>
      </w:r>
    </w:p>
    <w:p w14:paraId="5DC26F29" w14:textId="77777777" w:rsidR="00B65858" w:rsidRDefault="00B65858" w:rsidP="00B65858">
      <w:r w:rsidRPr="00E41A80">
        <w:t>Để ngăn chặn sự suy biến của các hạt, bước lấy mẫu lại được thực hiện. Sự suy biến hạt xảy ra do quá trình cập nhật chỉ số weigh</w:t>
      </w:r>
      <w:r w:rsidRPr="00292939">
        <w:t>t,</w:t>
      </w:r>
      <w:r w:rsidRPr="00E41A80">
        <w:t xml:space="preserve"> làm cho một vài hạt có </w:t>
      </w:r>
      <w:r w:rsidRPr="00292939">
        <w:t>weight</w:t>
      </w:r>
      <w:r w:rsidRPr="00E41A80">
        <w:t xml:space="preserve"> rất cao </w:t>
      </w:r>
      <w:r w:rsidRPr="00292939">
        <w:t>trong khi</w:t>
      </w:r>
      <w:r w:rsidRPr="00E41A80">
        <w:t xml:space="preserve"> hầu hết các hạt khác sẽ có </w:t>
      </w:r>
      <w:r w:rsidRPr="00292939">
        <w:t>weight</w:t>
      </w:r>
      <w:r w:rsidRPr="00E41A80">
        <w:t xml:space="preserve"> gần bằng không. </w:t>
      </w:r>
      <w:r w:rsidRPr="00292939">
        <w:t>N</w:t>
      </w:r>
      <w:r w:rsidRPr="00E41A80">
        <w:t xml:space="preserve">ếu bộ lọc tiếp tục với những </w:t>
      </w:r>
      <w:r w:rsidRPr="00292939">
        <w:t xml:space="preserve">hạt mà weight lớn này </w:t>
      </w:r>
      <w:r w:rsidRPr="00E41A80">
        <w:t xml:space="preserve">thì về cơ bản nó sẽ giống như sử dụng bộ lọc hạt chỉ có một vài hạt. Vấn đề này được giải quyết bằng một thuật toán gọi </w:t>
      </w:r>
      <w:r w:rsidRPr="00E41A80">
        <w:lastRenderedPageBreak/>
        <w:t xml:space="preserve">là lấy mẫu lại. Việc lấy mẫu lại có thể được thực hiện theo nhiều cách. Trong dự án này, nó được thực hiện bằng cách lấy lại mẫu đa thức. Thuật toán này lấy mẫu các hạt với xác suất tương ứng với trọng lượng của chúng. Khi một hạt được lấy mẫu, một bản sao của hạt đó được tạo ra. Quá trình này được lặp lại cho đến khi N hạt được lấy mẫu. Bằng cách này, số lượng các hạt được giữ không đổi. Khi N hạt đã được lấy mẫu, </w:t>
      </w:r>
      <w:r w:rsidRPr="00292939">
        <w:t>weigh</w:t>
      </w:r>
      <w:r w:rsidRPr="009F670C">
        <w:t>t</w:t>
      </w:r>
      <w:r w:rsidRPr="00E41A80">
        <w:t xml:space="preserve"> của các hạt được chuẩn hóa trở lại trước khi quá trình bắt đầu lại từ bước dự đoán</w:t>
      </w:r>
      <w:r w:rsidRPr="009F670C">
        <w:t>.</w:t>
      </w:r>
    </w:p>
    <w:p w14:paraId="072F66DE" w14:textId="2706B103" w:rsidR="00B65858" w:rsidRDefault="00B65858" w:rsidP="00B65858">
      <w:r w:rsidRPr="00BD6060">
        <w:t>Một cách tóm tắt, thuật toán Particle Filter có th</w:t>
      </w:r>
      <w:r>
        <w:t xml:space="preserve">ể được xây dựng như sơ đồ </w:t>
      </w:r>
      <w:r w:rsidR="00125388">
        <w:t xml:space="preserve">ở </w:t>
      </w:r>
      <w:r w:rsidR="00376790">
        <w:t>H</w:t>
      </w:r>
      <w:r w:rsidR="00125388">
        <w:t>ình 3.14.</w:t>
      </w:r>
    </w:p>
    <w:p w14:paraId="408A0680" w14:textId="77777777" w:rsidR="00B65858" w:rsidRPr="00BD6060" w:rsidRDefault="00B65858" w:rsidP="00B65858"/>
    <w:p w14:paraId="0A282AA7" w14:textId="77777777" w:rsidR="00B65858" w:rsidRDefault="00B65858" w:rsidP="00B65858">
      <w:pPr>
        <w:keepNext/>
        <w:jc w:val="center"/>
      </w:pPr>
      <w:r>
        <w:rPr>
          <w:noProof/>
        </w:rPr>
        <w:drawing>
          <wp:inline distT="0" distB="0" distL="0" distR="0" wp14:anchorId="28ABE901" wp14:editId="355322DE">
            <wp:extent cx="4411980" cy="2686468"/>
            <wp:effectExtent l="0" t="0" r="7620" b="0"/>
            <wp:docPr id="5152" name="Hình ảnh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20089" cy="2691406"/>
                    </a:xfrm>
                    <a:prstGeom prst="rect">
                      <a:avLst/>
                    </a:prstGeom>
                    <a:noFill/>
                    <a:ln>
                      <a:noFill/>
                    </a:ln>
                  </pic:spPr>
                </pic:pic>
              </a:graphicData>
            </a:graphic>
          </wp:inline>
        </w:drawing>
      </w:r>
    </w:p>
    <w:p w14:paraId="41F90D74" w14:textId="5BE8494E" w:rsidR="00B65858" w:rsidRDefault="00B65858" w:rsidP="00B65858">
      <w:pPr>
        <w:pStyle w:val="Chuthich"/>
      </w:pPr>
      <w:bookmarkStart w:id="712" w:name="_Toc62062653"/>
      <w:bookmarkStart w:id="713" w:name="_Toc62206724"/>
      <w:r>
        <w:t xml:space="preserve">Hình </w:t>
      </w:r>
      <w:r w:rsidR="00B07EA5">
        <w:fldChar w:fldCharType="begin"/>
      </w:r>
      <w:r w:rsidR="00B07EA5">
        <w:instrText xml:space="preserve"> STYLEREF 1 \s </w:instrText>
      </w:r>
      <w:r w:rsidR="00B07EA5">
        <w:fldChar w:fldCharType="separate"/>
      </w:r>
      <w:r w:rsidR="003C1BF3">
        <w:rPr>
          <w:noProof/>
        </w:rPr>
        <w:t>3</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4</w:t>
      </w:r>
      <w:r w:rsidR="00B07EA5">
        <w:fldChar w:fldCharType="end"/>
      </w:r>
      <w:r>
        <w:t xml:space="preserve"> Các bước của thuận toán Particle Filter</w:t>
      </w:r>
      <w:bookmarkEnd w:id="712"/>
      <w:bookmarkEnd w:id="713"/>
    </w:p>
    <w:p w14:paraId="6D06EA05" w14:textId="77777777" w:rsidR="007048ED" w:rsidRPr="007048ED" w:rsidRDefault="007048ED" w:rsidP="00E37633">
      <w:pPr>
        <w:pStyle w:val="oancuaDanhsach"/>
        <w:numPr>
          <w:ilvl w:val="0"/>
          <w:numId w:val="34"/>
        </w:numPr>
        <w:spacing w:before="120"/>
        <w:contextualSpacing w:val="0"/>
        <w:outlineLvl w:val="1"/>
        <w:rPr>
          <w:b/>
          <w:vanish/>
        </w:rPr>
      </w:pPr>
      <w:bookmarkStart w:id="714" w:name="_Toc62206512"/>
      <w:bookmarkStart w:id="715" w:name="_Toc62206652"/>
      <w:bookmarkEnd w:id="714"/>
      <w:bookmarkEnd w:id="715"/>
    </w:p>
    <w:p w14:paraId="410D35FB" w14:textId="77777777" w:rsidR="007048ED" w:rsidRPr="007048ED" w:rsidRDefault="007048ED" w:rsidP="00E37633">
      <w:pPr>
        <w:pStyle w:val="oancuaDanhsach"/>
        <w:numPr>
          <w:ilvl w:val="0"/>
          <w:numId w:val="34"/>
        </w:numPr>
        <w:spacing w:before="120"/>
        <w:contextualSpacing w:val="0"/>
        <w:outlineLvl w:val="1"/>
        <w:rPr>
          <w:b/>
          <w:vanish/>
        </w:rPr>
      </w:pPr>
      <w:bookmarkStart w:id="716" w:name="_Toc62206513"/>
      <w:bookmarkStart w:id="717" w:name="_Toc62206653"/>
      <w:bookmarkEnd w:id="716"/>
      <w:bookmarkEnd w:id="717"/>
    </w:p>
    <w:p w14:paraId="5ADF9514" w14:textId="77777777" w:rsidR="007048ED" w:rsidRPr="007048ED" w:rsidRDefault="007048ED" w:rsidP="00E37633">
      <w:pPr>
        <w:pStyle w:val="oancuaDanhsach"/>
        <w:numPr>
          <w:ilvl w:val="0"/>
          <w:numId w:val="34"/>
        </w:numPr>
        <w:spacing w:before="120"/>
        <w:contextualSpacing w:val="0"/>
        <w:outlineLvl w:val="1"/>
        <w:rPr>
          <w:b/>
          <w:vanish/>
        </w:rPr>
      </w:pPr>
      <w:bookmarkStart w:id="718" w:name="_Toc62206514"/>
      <w:bookmarkStart w:id="719" w:name="_Toc62206654"/>
      <w:bookmarkEnd w:id="718"/>
      <w:bookmarkEnd w:id="719"/>
    </w:p>
    <w:p w14:paraId="63E85DB0" w14:textId="77777777" w:rsidR="007048ED" w:rsidRPr="007048ED" w:rsidRDefault="007048ED" w:rsidP="00E37633">
      <w:pPr>
        <w:pStyle w:val="oancuaDanhsach"/>
        <w:numPr>
          <w:ilvl w:val="1"/>
          <w:numId w:val="34"/>
        </w:numPr>
        <w:spacing w:before="120"/>
        <w:contextualSpacing w:val="0"/>
        <w:outlineLvl w:val="1"/>
        <w:rPr>
          <w:b/>
          <w:vanish/>
        </w:rPr>
      </w:pPr>
      <w:bookmarkStart w:id="720" w:name="_Toc62206515"/>
      <w:bookmarkStart w:id="721" w:name="_Toc62206655"/>
      <w:bookmarkEnd w:id="720"/>
      <w:bookmarkEnd w:id="721"/>
    </w:p>
    <w:p w14:paraId="2F9AD432" w14:textId="77777777" w:rsidR="007048ED" w:rsidRPr="007048ED" w:rsidRDefault="007048ED" w:rsidP="00E37633">
      <w:pPr>
        <w:pStyle w:val="oancuaDanhsach"/>
        <w:numPr>
          <w:ilvl w:val="1"/>
          <w:numId w:val="34"/>
        </w:numPr>
        <w:spacing w:before="120"/>
        <w:contextualSpacing w:val="0"/>
        <w:outlineLvl w:val="1"/>
        <w:rPr>
          <w:b/>
          <w:vanish/>
        </w:rPr>
      </w:pPr>
      <w:bookmarkStart w:id="722" w:name="_Toc62206516"/>
      <w:bookmarkStart w:id="723" w:name="_Toc62206656"/>
      <w:bookmarkEnd w:id="722"/>
      <w:bookmarkEnd w:id="723"/>
    </w:p>
    <w:p w14:paraId="07495F25" w14:textId="77777777" w:rsidR="005E2D23" w:rsidRPr="005E2D23" w:rsidRDefault="005E2D23" w:rsidP="00E37633">
      <w:pPr>
        <w:pStyle w:val="oancuaDanhsach"/>
        <w:keepNext/>
        <w:keepLines/>
        <w:numPr>
          <w:ilvl w:val="0"/>
          <w:numId w:val="36"/>
        </w:numPr>
        <w:spacing w:before="120"/>
        <w:contextualSpacing w:val="0"/>
        <w:outlineLvl w:val="2"/>
        <w:rPr>
          <w:rFonts w:eastAsiaTheme="majorEastAsia"/>
          <w:b/>
          <w:iCs/>
          <w:vanish/>
          <w:color w:val="auto"/>
        </w:rPr>
      </w:pPr>
      <w:bookmarkStart w:id="724" w:name="_Toc62206517"/>
      <w:bookmarkStart w:id="725" w:name="_Toc62206657"/>
      <w:bookmarkEnd w:id="724"/>
      <w:bookmarkEnd w:id="725"/>
    </w:p>
    <w:p w14:paraId="6CC5AEE4" w14:textId="77777777" w:rsidR="005E2D23" w:rsidRPr="005E2D23" w:rsidRDefault="005E2D23" w:rsidP="00E37633">
      <w:pPr>
        <w:pStyle w:val="oancuaDanhsach"/>
        <w:keepNext/>
        <w:keepLines/>
        <w:numPr>
          <w:ilvl w:val="0"/>
          <w:numId w:val="36"/>
        </w:numPr>
        <w:spacing w:before="120"/>
        <w:contextualSpacing w:val="0"/>
        <w:outlineLvl w:val="2"/>
        <w:rPr>
          <w:rFonts w:eastAsiaTheme="majorEastAsia"/>
          <w:b/>
          <w:iCs/>
          <w:vanish/>
          <w:color w:val="auto"/>
        </w:rPr>
      </w:pPr>
      <w:bookmarkStart w:id="726" w:name="_Toc62206518"/>
      <w:bookmarkStart w:id="727" w:name="_Toc62206658"/>
      <w:bookmarkEnd w:id="726"/>
      <w:bookmarkEnd w:id="727"/>
    </w:p>
    <w:p w14:paraId="24DCB17D" w14:textId="77777777" w:rsidR="005E2D23" w:rsidRPr="005E2D23" w:rsidRDefault="005E2D23" w:rsidP="00E37633">
      <w:pPr>
        <w:pStyle w:val="oancuaDanhsach"/>
        <w:keepNext/>
        <w:keepLines/>
        <w:numPr>
          <w:ilvl w:val="0"/>
          <w:numId w:val="36"/>
        </w:numPr>
        <w:spacing w:before="120"/>
        <w:contextualSpacing w:val="0"/>
        <w:outlineLvl w:val="2"/>
        <w:rPr>
          <w:rFonts w:eastAsiaTheme="majorEastAsia"/>
          <w:b/>
          <w:iCs/>
          <w:vanish/>
          <w:color w:val="auto"/>
        </w:rPr>
      </w:pPr>
      <w:bookmarkStart w:id="728" w:name="_Toc62206519"/>
      <w:bookmarkStart w:id="729" w:name="_Toc62206659"/>
      <w:bookmarkEnd w:id="728"/>
      <w:bookmarkEnd w:id="729"/>
    </w:p>
    <w:p w14:paraId="100CB7B1" w14:textId="77777777" w:rsidR="005E2D23" w:rsidRPr="005E2D23" w:rsidRDefault="005E2D23" w:rsidP="00E37633">
      <w:pPr>
        <w:pStyle w:val="oancuaDanhsach"/>
        <w:keepNext/>
        <w:keepLines/>
        <w:numPr>
          <w:ilvl w:val="1"/>
          <w:numId w:val="36"/>
        </w:numPr>
        <w:spacing w:before="120"/>
        <w:contextualSpacing w:val="0"/>
        <w:outlineLvl w:val="2"/>
        <w:rPr>
          <w:rFonts w:eastAsiaTheme="majorEastAsia"/>
          <w:b/>
          <w:iCs/>
          <w:vanish/>
          <w:color w:val="auto"/>
        </w:rPr>
      </w:pPr>
      <w:bookmarkStart w:id="730" w:name="_Toc62206520"/>
      <w:bookmarkStart w:id="731" w:name="_Toc62206660"/>
      <w:bookmarkEnd w:id="730"/>
      <w:bookmarkEnd w:id="731"/>
    </w:p>
    <w:p w14:paraId="4FE8D41F" w14:textId="77777777" w:rsidR="005E2D23" w:rsidRPr="005E2D23" w:rsidRDefault="005E2D23" w:rsidP="00E37633">
      <w:pPr>
        <w:pStyle w:val="oancuaDanhsach"/>
        <w:keepNext/>
        <w:keepLines/>
        <w:numPr>
          <w:ilvl w:val="1"/>
          <w:numId w:val="36"/>
        </w:numPr>
        <w:spacing w:before="120"/>
        <w:contextualSpacing w:val="0"/>
        <w:outlineLvl w:val="2"/>
        <w:rPr>
          <w:rFonts w:eastAsiaTheme="majorEastAsia"/>
          <w:b/>
          <w:iCs/>
          <w:vanish/>
          <w:color w:val="auto"/>
        </w:rPr>
      </w:pPr>
      <w:bookmarkStart w:id="732" w:name="_Toc62206521"/>
      <w:bookmarkStart w:id="733" w:name="_Toc62206661"/>
      <w:bookmarkEnd w:id="732"/>
      <w:bookmarkEnd w:id="733"/>
    </w:p>
    <w:p w14:paraId="5816C86D" w14:textId="77777777" w:rsidR="005E2D23" w:rsidRPr="005E2D23" w:rsidRDefault="005E2D23" w:rsidP="00E37633">
      <w:pPr>
        <w:pStyle w:val="oancuaDanhsach"/>
        <w:keepNext/>
        <w:keepLines/>
        <w:numPr>
          <w:ilvl w:val="2"/>
          <w:numId w:val="36"/>
        </w:numPr>
        <w:spacing w:before="120"/>
        <w:contextualSpacing w:val="0"/>
        <w:outlineLvl w:val="2"/>
        <w:rPr>
          <w:rFonts w:eastAsiaTheme="majorEastAsia"/>
          <w:b/>
          <w:iCs/>
          <w:vanish/>
          <w:color w:val="auto"/>
        </w:rPr>
      </w:pPr>
      <w:bookmarkStart w:id="734" w:name="_Toc62206522"/>
      <w:bookmarkStart w:id="735" w:name="_Toc62206662"/>
      <w:bookmarkEnd w:id="734"/>
      <w:bookmarkEnd w:id="735"/>
    </w:p>
    <w:p w14:paraId="7EBDE407" w14:textId="77777777" w:rsidR="005E2D23" w:rsidRPr="005E2D23" w:rsidRDefault="005E2D23" w:rsidP="00E37633">
      <w:pPr>
        <w:pStyle w:val="oancuaDanhsach"/>
        <w:keepNext/>
        <w:keepLines/>
        <w:numPr>
          <w:ilvl w:val="2"/>
          <w:numId w:val="36"/>
        </w:numPr>
        <w:spacing w:before="120"/>
        <w:contextualSpacing w:val="0"/>
        <w:outlineLvl w:val="2"/>
        <w:rPr>
          <w:rFonts w:eastAsiaTheme="majorEastAsia"/>
          <w:b/>
          <w:iCs/>
          <w:vanish/>
          <w:color w:val="auto"/>
        </w:rPr>
      </w:pPr>
      <w:bookmarkStart w:id="736" w:name="_Toc62206523"/>
      <w:bookmarkStart w:id="737" w:name="_Toc62206663"/>
      <w:bookmarkEnd w:id="736"/>
      <w:bookmarkEnd w:id="737"/>
    </w:p>
    <w:p w14:paraId="5321EC08" w14:textId="77777777" w:rsidR="005E2D23" w:rsidRPr="005E2D23" w:rsidRDefault="005E2D23" w:rsidP="00E37633">
      <w:pPr>
        <w:pStyle w:val="oancuaDanhsach"/>
        <w:keepNext/>
        <w:keepLines/>
        <w:numPr>
          <w:ilvl w:val="2"/>
          <w:numId w:val="36"/>
        </w:numPr>
        <w:spacing w:before="120"/>
        <w:contextualSpacing w:val="0"/>
        <w:outlineLvl w:val="2"/>
        <w:rPr>
          <w:rFonts w:eastAsiaTheme="majorEastAsia"/>
          <w:b/>
          <w:iCs/>
          <w:vanish/>
          <w:color w:val="auto"/>
        </w:rPr>
      </w:pPr>
      <w:bookmarkStart w:id="738" w:name="_Toc62206524"/>
      <w:bookmarkStart w:id="739" w:name="_Toc62206664"/>
      <w:bookmarkEnd w:id="738"/>
      <w:bookmarkEnd w:id="739"/>
    </w:p>
    <w:p w14:paraId="6CDE170B" w14:textId="77777777" w:rsidR="005E2D23" w:rsidRPr="005E2D23" w:rsidRDefault="005E2D23" w:rsidP="00E37633">
      <w:pPr>
        <w:pStyle w:val="oancuaDanhsach"/>
        <w:keepNext/>
        <w:keepLines/>
        <w:numPr>
          <w:ilvl w:val="2"/>
          <w:numId w:val="36"/>
        </w:numPr>
        <w:spacing w:before="120"/>
        <w:contextualSpacing w:val="0"/>
        <w:outlineLvl w:val="2"/>
        <w:rPr>
          <w:rFonts w:eastAsiaTheme="majorEastAsia"/>
          <w:b/>
          <w:iCs/>
          <w:vanish/>
          <w:color w:val="auto"/>
        </w:rPr>
      </w:pPr>
      <w:bookmarkStart w:id="740" w:name="_Toc62206525"/>
      <w:bookmarkStart w:id="741" w:name="_Toc62206665"/>
      <w:bookmarkEnd w:id="740"/>
      <w:bookmarkEnd w:id="741"/>
    </w:p>
    <w:p w14:paraId="34E1C4A9" w14:textId="77777777" w:rsidR="005E2D23" w:rsidRPr="005E2D23" w:rsidRDefault="005E2D23" w:rsidP="00E37633">
      <w:pPr>
        <w:pStyle w:val="oancuaDanhsach"/>
        <w:keepNext/>
        <w:keepLines/>
        <w:numPr>
          <w:ilvl w:val="2"/>
          <w:numId w:val="36"/>
        </w:numPr>
        <w:spacing w:before="120"/>
        <w:contextualSpacing w:val="0"/>
        <w:outlineLvl w:val="2"/>
        <w:rPr>
          <w:rFonts w:eastAsiaTheme="majorEastAsia"/>
          <w:b/>
          <w:iCs/>
          <w:vanish/>
          <w:color w:val="auto"/>
        </w:rPr>
      </w:pPr>
      <w:bookmarkStart w:id="742" w:name="_Toc62206526"/>
      <w:bookmarkStart w:id="743" w:name="_Toc62206666"/>
      <w:bookmarkEnd w:id="742"/>
      <w:bookmarkEnd w:id="743"/>
    </w:p>
    <w:p w14:paraId="1717BF7E" w14:textId="1F26F716" w:rsidR="005E2D23" w:rsidRPr="005E2D23" w:rsidRDefault="007048ED" w:rsidP="00E37633">
      <w:pPr>
        <w:pStyle w:val="u3"/>
        <w:numPr>
          <w:ilvl w:val="2"/>
          <w:numId w:val="36"/>
        </w:numPr>
      </w:pPr>
      <w:bookmarkStart w:id="744" w:name="_Toc62206667"/>
      <w:r w:rsidRPr="005E2D23">
        <w:t>Kết luận</w:t>
      </w:r>
      <w:bookmarkEnd w:id="744"/>
    </w:p>
    <w:p w14:paraId="0A85EB3E" w14:textId="37A7236B" w:rsidR="00B65858" w:rsidRPr="007048ED" w:rsidRDefault="005E2D23" w:rsidP="005E2D23">
      <w:r>
        <w:t>Ở mục này em đã xây dựng lưu đồ thuật toán cho thuật toán TWR cũng như lựa chọn các thông số cho module DWM1000 so cho phù hợp với yêu cầu bài toán đặt ra. Các bộ lọc được sử dụng trong hệ thống của đồ án này cũng được thiết kế để có thể thu được kết quả tốt nhất. Ở chương 4, em sẽ tiến hành các thử nghiệm để đánh giá một số yếu tố ảnh hưởng tới phép đo cũng như ý nghĩa của việc có và không có bộ lọc lên kết quả đo đạc.</w:t>
      </w:r>
      <w:r w:rsidR="00B65858" w:rsidRPr="007048ED">
        <w:br w:type="page"/>
      </w:r>
    </w:p>
    <w:p w14:paraId="4E9E63AB" w14:textId="77777777" w:rsidR="00B65858" w:rsidRPr="00085A9F" w:rsidRDefault="00B65858" w:rsidP="00E37633">
      <w:pPr>
        <w:pStyle w:val="u1"/>
        <w:numPr>
          <w:ilvl w:val="0"/>
          <w:numId w:val="17"/>
        </w:numPr>
        <w:jc w:val="both"/>
      </w:pPr>
      <w:bookmarkStart w:id="745" w:name="_Toc59650807"/>
      <w:bookmarkStart w:id="746" w:name="_Toc60851976"/>
      <w:bookmarkStart w:id="747" w:name="_Toc60856045"/>
      <w:bookmarkStart w:id="748" w:name="_Toc60856211"/>
      <w:bookmarkStart w:id="749" w:name="_Toc60856323"/>
      <w:bookmarkStart w:id="750" w:name="_Toc60933228"/>
      <w:bookmarkStart w:id="751" w:name="_Toc62064525"/>
      <w:bookmarkStart w:id="752" w:name="_Toc62206668"/>
      <w:r w:rsidRPr="00085A9F">
        <w:lastRenderedPageBreak/>
        <w:t xml:space="preserve">THỬ NGHIỆM VÀ </w:t>
      </w:r>
      <w:bookmarkEnd w:id="745"/>
      <w:bookmarkEnd w:id="746"/>
      <w:bookmarkEnd w:id="747"/>
      <w:bookmarkEnd w:id="748"/>
      <w:bookmarkEnd w:id="749"/>
      <w:bookmarkEnd w:id="750"/>
      <w:r w:rsidRPr="00085A9F">
        <w:t>ĐÁNH GIÁ KẾT QUẢ</w:t>
      </w:r>
      <w:bookmarkEnd w:id="751"/>
      <w:bookmarkEnd w:id="752"/>
    </w:p>
    <w:p w14:paraId="2D626F2A" w14:textId="77777777" w:rsidR="00B65858" w:rsidRPr="00085A9F" w:rsidRDefault="00B65858" w:rsidP="00B65858">
      <w:r w:rsidRPr="00085A9F">
        <w:t>Để khảo sát hoạt động của module DWM1000, ta thực hiện một số thí nghiệm liên quan đến việc đo khoảng cách giữa hai module và giữa nhiều module cùng một lúc. Nhiều yếu tố có thể ảnh hưởng tới kết quả đo như nhiễu ngẫu nhiên ảnh hưởng của hiện tượng đa đường hoặc ảnh hưởng của chuyển động tới kết quả đo là không thể đoán trước. Vì vậy, các thử nghiệm đã được thiết kế để đánh giá tác động của một yếu tố đơn lẻ lên các giá trị kết quả thu được. Ảnh hưởng từ các yếu tố khác đã được cố gắng giữ ở mức tối thiểu.</w:t>
      </w:r>
    </w:p>
    <w:p w14:paraId="344F6225" w14:textId="77777777" w:rsidR="00B65858" w:rsidRPr="00085A9F" w:rsidRDefault="00B65858" w:rsidP="00B65858">
      <w:r w:rsidRPr="00085A9F">
        <w:t>Các thí nghiệm sẽ giúp chúng ta nghiên cứu ảnh hưởng của các loại nhiễu tới kết quả đo, từ đó hiệu chỉnh và làm cơ sở để xây dựng hệ thống định vị trong nhà sao cho tối ưu nhất. Để kết quả đáng tin cậy, mỗi phép đo sẽ được thực hiện nhiều lần (200-300 lần cho một phép đo) và kết quả sẽ được tính bình quân.</w:t>
      </w:r>
    </w:p>
    <w:p w14:paraId="6474EEA5" w14:textId="77777777" w:rsidR="00B65858" w:rsidRPr="00085A9F" w:rsidRDefault="00B65858" w:rsidP="00E37633">
      <w:pPr>
        <w:pStyle w:val="u2"/>
        <w:numPr>
          <w:ilvl w:val="1"/>
          <w:numId w:val="17"/>
        </w:numPr>
      </w:pPr>
      <w:bookmarkStart w:id="753" w:name="_Toc59650808"/>
      <w:bookmarkStart w:id="754" w:name="_Toc60851928"/>
      <w:bookmarkStart w:id="755" w:name="_Toc60851977"/>
      <w:bookmarkStart w:id="756" w:name="_Toc60856046"/>
      <w:bookmarkStart w:id="757" w:name="_Toc60856212"/>
      <w:bookmarkStart w:id="758" w:name="_Toc60856324"/>
      <w:bookmarkStart w:id="759" w:name="_Toc60933229"/>
      <w:bookmarkStart w:id="760" w:name="_Toc62064526"/>
      <w:bookmarkStart w:id="761" w:name="_Toc62206669"/>
      <w:r w:rsidRPr="00085A9F">
        <w:t>Thử nghiệm đo khoảng cách giữa hai module</w:t>
      </w:r>
      <w:bookmarkEnd w:id="753"/>
      <w:bookmarkEnd w:id="754"/>
      <w:bookmarkEnd w:id="755"/>
      <w:bookmarkEnd w:id="756"/>
      <w:bookmarkEnd w:id="757"/>
      <w:bookmarkEnd w:id="758"/>
      <w:bookmarkEnd w:id="759"/>
      <w:bookmarkEnd w:id="760"/>
      <w:bookmarkEnd w:id="761"/>
    </w:p>
    <w:p w14:paraId="74F41B89" w14:textId="77777777" w:rsidR="00B65858" w:rsidRPr="00085A9F" w:rsidRDefault="00B65858" w:rsidP="00B65858">
      <w:r w:rsidRPr="00085A9F">
        <w:t>Trước khi thực hiện xác định vị trí của đối tượng trong không gian hai chiều, ta cần thực hiện thử nghiệm giao tiếp giữa hai đối tượng đơn lẻ trong không gian một chiều để xem xét các ảnh hưởng của nhiễu ngẫu nhiên cũng như sai số xảy ra trong quá trình đo đạc. Vì thế, ở phần này sẽ thực hiện việc đo riêng lẻ giữa hai module từng đôi một để xem xét độ chính xác của phép đo cũng như hiệu chỉnh nếu cần thiết.</w:t>
      </w:r>
    </w:p>
    <w:p w14:paraId="53D150AD" w14:textId="77777777" w:rsidR="00B65858" w:rsidRPr="00085A9F" w:rsidRDefault="00B65858" w:rsidP="00E37633">
      <w:pPr>
        <w:pStyle w:val="u3"/>
        <w:numPr>
          <w:ilvl w:val="2"/>
          <w:numId w:val="17"/>
        </w:numPr>
      </w:pPr>
      <w:bookmarkStart w:id="762" w:name="_Toc60851929"/>
      <w:bookmarkStart w:id="763" w:name="_Toc60851978"/>
      <w:bookmarkStart w:id="764" w:name="_Toc60856047"/>
      <w:bookmarkStart w:id="765" w:name="_Toc60856213"/>
      <w:bookmarkStart w:id="766" w:name="_Toc60856325"/>
      <w:bookmarkStart w:id="767" w:name="_Toc60933230"/>
      <w:bookmarkStart w:id="768" w:name="_Toc62064527"/>
      <w:bookmarkStart w:id="769" w:name="_Toc62206670"/>
      <w:r w:rsidRPr="00085A9F">
        <w:t>Đo trực tiếp hai đối tượng</w:t>
      </w:r>
      <w:bookmarkEnd w:id="762"/>
      <w:bookmarkEnd w:id="763"/>
      <w:bookmarkEnd w:id="764"/>
      <w:bookmarkEnd w:id="765"/>
      <w:bookmarkEnd w:id="766"/>
      <w:bookmarkEnd w:id="767"/>
      <w:bookmarkEnd w:id="768"/>
      <w:bookmarkEnd w:id="769"/>
    </w:p>
    <w:p w14:paraId="2010EB12" w14:textId="77777777" w:rsidR="00B65858" w:rsidRPr="00085A9F" w:rsidRDefault="00B65858" w:rsidP="00B65858">
      <w:r w:rsidRPr="00085A9F">
        <w:t>Thí nghiệm đầu tiên sẽ xem xét ảnh hưởng của khoảng cách tới kết quả đo.</w:t>
      </w:r>
    </w:p>
    <w:p w14:paraId="4416CC6F" w14:textId="40A344A4" w:rsidR="00B65858" w:rsidRPr="00085A9F" w:rsidRDefault="00B65858" w:rsidP="00B65858">
      <w:pPr>
        <w:rPr>
          <w:noProof/>
        </w:rPr>
      </w:pPr>
      <w:r w:rsidRPr="00085A9F">
        <w:t xml:space="preserve">Hai thiết bị được bố trí truyền thẳng tới nhau như </w:t>
      </w:r>
      <w:r w:rsidR="00125388">
        <w:t>Hình 4.1</w:t>
      </w:r>
      <w:r w:rsidRPr="00085A9F">
        <w:t>:</w:t>
      </w:r>
      <w:r w:rsidRPr="00085A9F">
        <w:rPr>
          <w:noProof/>
        </w:rPr>
        <w:t xml:space="preserve"> </w:t>
      </w:r>
    </w:p>
    <w:p w14:paraId="39AD8F53" w14:textId="135FF41A" w:rsidR="00B65858" w:rsidRDefault="00954B77" w:rsidP="00B65858">
      <w:pPr>
        <w:keepNext/>
        <w:jc w:val="center"/>
      </w:pPr>
      <w:r>
        <w:rPr>
          <w:noProof/>
        </w:rPr>
        <w:drawing>
          <wp:inline distT="0" distB="0" distL="0" distR="0" wp14:anchorId="632446A9" wp14:editId="7ED9BB29">
            <wp:extent cx="4046220" cy="2825312"/>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056273" cy="2832331"/>
                    </a:xfrm>
                    <a:prstGeom prst="rect">
                      <a:avLst/>
                    </a:prstGeom>
                  </pic:spPr>
                </pic:pic>
              </a:graphicData>
            </a:graphic>
          </wp:inline>
        </w:drawing>
      </w:r>
    </w:p>
    <w:p w14:paraId="52602430" w14:textId="2BB4B231" w:rsidR="00B65858" w:rsidRDefault="00B65858" w:rsidP="00B65858">
      <w:pPr>
        <w:pStyle w:val="Chuthich"/>
      </w:pPr>
      <w:bookmarkStart w:id="770" w:name="_Toc62062654"/>
      <w:bookmarkStart w:id="771" w:name="_Toc62206725"/>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w:t>
      </w:r>
      <w:r w:rsidR="00B07EA5">
        <w:fldChar w:fldCharType="end"/>
      </w:r>
      <w:r>
        <w:t xml:space="preserve"> </w:t>
      </w:r>
      <w:r w:rsidRPr="001406E3">
        <w:t>Bố trí thí nghiệm LOS</w:t>
      </w:r>
      <w:bookmarkEnd w:id="770"/>
      <w:bookmarkEnd w:id="771"/>
    </w:p>
    <w:p w14:paraId="6CD92874" w14:textId="6ADB33C1" w:rsidR="00B65858" w:rsidRPr="00550D69" w:rsidRDefault="005D73CA" w:rsidP="00B65858">
      <w:pPr>
        <w:jc w:val="left"/>
        <w:rPr>
          <w:lang w:val="vi-VN"/>
        </w:rPr>
      </w:pPr>
      <w:r w:rsidRPr="005D73CA">
        <w:rPr>
          <w:lang w:val="vi-VN"/>
        </w:rPr>
        <w:t>Để các kết quả đo có ý nghĩa thống kê, phải thực hiện đo trên một số lượng mẫu lớn. Ở thí nghiệm này, em t</w:t>
      </w:r>
      <w:r w:rsidR="00B65858" w:rsidRPr="00600962">
        <w:rPr>
          <w:lang w:val="vi-VN"/>
        </w:rPr>
        <w:t xml:space="preserve">hực hiện đo 200 mẫu với khoảng cách 0.5m thu được kết </w:t>
      </w:r>
      <w:r w:rsidR="00550D69" w:rsidRPr="00550D69">
        <w:rPr>
          <w:lang w:val="vi-VN"/>
        </w:rPr>
        <w:t>quả ở Hình 4.2:</w:t>
      </w:r>
    </w:p>
    <w:p w14:paraId="169538D0" w14:textId="4C763E46" w:rsidR="005D73CA" w:rsidRDefault="00B65858" w:rsidP="00B65858">
      <w:pPr>
        <w:keepNext/>
        <w:jc w:val="center"/>
      </w:pPr>
      <w:r>
        <w:rPr>
          <w:noProof/>
        </w:rPr>
        <w:lastRenderedPageBreak/>
        <w:drawing>
          <wp:inline distT="0" distB="0" distL="0" distR="0" wp14:anchorId="33AB6829" wp14:editId="7453C33F">
            <wp:extent cx="3905593" cy="2697480"/>
            <wp:effectExtent l="0" t="0" r="0" b="7620"/>
            <wp:docPr id="2051" name="Hình ảnh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986962" cy="2753679"/>
                    </a:xfrm>
                    <a:prstGeom prst="rect">
                      <a:avLst/>
                    </a:prstGeom>
                  </pic:spPr>
                </pic:pic>
              </a:graphicData>
            </a:graphic>
          </wp:inline>
        </w:drawing>
      </w:r>
    </w:p>
    <w:p w14:paraId="6F3FDCF7" w14:textId="2628A5CD" w:rsidR="005D73CA" w:rsidRPr="005D73CA" w:rsidRDefault="005D73CA" w:rsidP="00B65858">
      <w:pPr>
        <w:keepNext/>
        <w:jc w:val="center"/>
        <w:rPr>
          <w:i/>
          <w:iCs/>
          <w:sz w:val="24"/>
          <w:szCs w:val="24"/>
        </w:rPr>
      </w:pPr>
      <w:r w:rsidRPr="005D73CA">
        <w:rPr>
          <w:i/>
          <w:iCs/>
          <w:sz w:val="24"/>
          <w:szCs w:val="24"/>
        </w:rPr>
        <w:t>(a) Kết quả hiển thị trên phần mềm Hercules</w:t>
      </w:r>
    </w:p>
    <w:p w14:paraId="61F1CE51" w14:textId="6F495F3B" w:rsidR="00B65858" w:rsidRDefault="005D73CA" w:rsidP="00B65858">
      <w:pPr>
        <w:keepNext/>
        <w:jc w:val="center"/>
      </w:pPr>
      <w:r>
        <w:rPr>
          <w:noProof/>
        </w:rPr>
        <w:drawing>
          <wp:inline distT="0" distB="0" distL="0" distR="0" wp14:anchorId="793028A8" wp14:editId="13F17DD0">
            <wp:extent cx="4018915" cy="3429000"/>
            <wp:effectExtent l="0" t="0" r="635"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30358" cy="3438763"/>
                    </a:xfrm>
                    <a:prstGeom prst="rect">
                      <a:avLst/>
                    </a:prstGeom>
                  </pic:spPr>
                </pic:pic>
              </a:graphicData>
            </a:graphic>
          </wp:inline>
        </w:drawing>
      </w:r>
    </w:p>
    <w:p w14:paraId="6CD752EA" w14:textId="34122C5B" w:rsidR="005D73CA" w:rsidRPr="007869AC" w:rsidRDefault="005D73CA" w:rsidP="00B65858">
      <w:pPr>
        <w:keepNext/>
        <w:jc w:val="center"/>
        <w:rPr>
          <w:sz w:val="24"/>
          <w:szCs w:val="24"/>
        </w:rPr>
      </w:pPr>
      <w:r w:rsidRPr="007869AC">
        <w:rPr>
          <w:sz w:val="24"/>
          <w:szCs w:val="24"/>
        </w:rPr>
        <w:t>(b) Làm rõ kết quả</w:t>
      </w:r>
    </w:p>
    <w:p w14:paraId="1484F416" w14:textId="62665945" w:rsidR="00B65858" w:rsidRDefault="00B65858" w:rsidP="00B65858">
      <w:pPr>
        <w:pStyle w:val="Chuthich"/>
      </w:pPr>
      <w:bookmarkStart w:id="772" w:name="_Toc62062655"/>
      <w:bookmarkStart w:id="773" w:name="_Toc62206726"/>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2</w:t>
      </w:r>
      <w:r w:rsidR="00B07EA5">
        <w:fldChar w:fldCharType="end"/>
      </w:r>
      <w:r>
        <w:t xml:space="preserve"> </w:t>
      </w:r>
      <w:r w:rsidRPr="001406E3">
        <w:t>Kết quả đo ở 0.5m với 200 mẫu</w:t>
      </w:r>
      <w:bookmarkEnd w:id="772"/>
      <w:bookmarkEnd w:id="773"/>
    </w:p>
    <w:p w14:paraId="0754645D" w14:textId="77777777" w:rsidR="00272DA9" w:rsidRPr="00272DA9" w:rsidRDefault="00B65858" w:rsidP="00B65858">
      <w:pPr>
        <w:rPr>
          <w:b/>
          <w:bCs/>
        </w:rPr>
      </w:pPr>
      <w:r w:rsidRPr="00272DA9">
        <w:rPr>
          <w:b/>
          <w:bCs/>
        </w:rPr>
        <w:t xml:space="preserve">Nhận xét: </w:t>
      </w:r>
    </w:p>
    <w:p w14:paraId="4B94B0BB" w14:textId="7D2A88A1" w:rsidR="00B65858" w:rsidRDefault="00B65858" w:rsidP="00B65858">
      <w:r>
        <w:t xml:space="preserve">Kết quả đo tương đối chính xác với sai số khoảng </w:t>
      </w:r>
      <w:r w:rsidRPr="009A698F">
        <w:rPr>
          <w:i/>
          <w:iCs/>
        </w:rPr>
        <w:t>10</w:t>
      </w:r>
      <w:r w:rsidR="00376790">
        <w:rPr>
          <w:i/>
          <w:iCs/>
        </w:rPr>
        <w:t>cm</w:t>
      </w:r>
      <w:r w:rsidRPr="009A698F">
        <w:t xml:space="preserve">. </w:t>
      </w:r>
      <w:r>
        <w:t xml:space="preserve">Đây là giá trị sai lệch tối thiểu theo đúng giá trị mà nhà sản xuất đưa ra. </w:t>
      </w:r>
      <w:r w:rsidRPr="009A698F">
        <w:t xml:space="preserve">Nguyên nhân là do nhiễu ảnh hưởng tới phép đo như đã trình bày ở </w:t>
      </w:r>
      <w:r w:rsidR="00272DA9" w:rsidRPr="00D9265D">
        <w:t>Mục</w:t>
      </w:r>
      <w:r w:rsidRPr="00D9265D">
        <w:t xml:space="preserve"> 3</w:t>
      </w:r>
      <w:r w:rsidR="00272DA9" w:rsidRPr="00D9265D">
        <w:t>.2.1</w:t>
      </w:r>
      <w:r w:rsidR="00272DA9">
        <w:t>.</w:t>
      </w:r>
    </w:p>
    <w:p w14:paraId="5C37B026" w14:textId="3184504C" w:rsidR="00272DA9" w:rsidRDefault="00272DA9" w:rsidP="00B65858">
      <w:r>
        <w:t>Ở bước tiếp theo, em tiến hành đo với nhiều giá trị hơn kể cả về lượng mẫu lẫn khoảng cách để xem xét ảnh hưởng của các yếu tố này lên kết quả chung.</w:t>
      </w:r>
    </w:p>
    <w:p w14:paraId="224CCD61" w14:textId="6440F00D" w:rsidR="00B65858" w:rsidRDefault="00272DA9" w:rsidP="00B65858">
      <w:r>
        <w:t>Em t</w:t>
      </w:r>
      <w:r w:rsidR="00B65858">
        <w:t>hực hiện đo tiếp 300 mẫu ở các giá trị từ 0,5-5</w:t>
      </w:r>
      <w:r w:rsidR="00376790">
        <w:t xml:space="preserve"> </w:t>
      </w:r>
      <w:r w:rsidR="00B65858">
        <w:t>m, bước 0,5</w:t>
      </w:r>
      <w:r w:rsidR="00376790">
        <w:t xml:space="preserve"> </w:t>
      </w:r>
      <w:r w:rsidR="00B65858">
        <w:t>m thu được kết quả như</w:t>
      </w:r>
      <w:r w:rsidR="007869AC">
        <w:t xml:space="preserve"> ở Hình 4.3 và 4.4</w:t>
      </w:r>
      <w:r w:rsidR="00B65858">
        <w:t xml:space="preserve">: </w:t>
      </w:r>
    </w:p>
    <w:p w14:paraId="4F266D33" w14:textId="589CA822" w:rsidR="007869AC" w:rsidRDefault="007869AC" w:rsidP="007869AC">
      <w:pPr>
        <w:keepNext/>
        <w:jc w:val="center"/>
      </w:pPr>
      <w:r>
        <w:rPr>
          <w:noProof/>
        </w:rPr>
        <w:lastRenderedPageBreak/>
        <w:drawing>
          <wp:inline distT="0" distB="0" distL="0" distR="0" wp14:anchorId="0CEB1492" wp14:editId="70B2796A">
            <wp:extent cx="5400040" cy="3213100"/>
            <wp:effectExtent l="0" t="0" r="0" b="6350"/>
            <wp:docPr id="4102" name="Hình ảnh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00040" cy="3213100"/>
                    </a:xfrm>
                    <a:prstGeom prst="rect">
                      <a:avLst/>
                    </a:prstGeom>
                  </pic:spPr>
                </pic:pic>
              </a:graphicData>
            </a:graphic>
          </wp:inline>
        </w:drawing>
      </w:r>
    </w:p>
    <w:p w14:paraId="226BA6E1" w14:textId="6F7BCE1A" w:rsidR="007869AC" w:rsidRPr="007869AC" w:rsidRDefault="007869AC" w:rsidP="007869AC">
      <w:pPr>
        <w:pStyle w:val="Chuthich"/>
      </w:pPr>
      <w:bookmarkStart w:id="774" w:name="_Toc62206727"/>
      <w:r w:rsidRPr="007869AC">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3</w:t>
      </w:r>
      <w:r w:rsidR="00B07EA5">
        <w:fldChar w:fldCharType="end"/>
      </w:r>
      <w:r w:rsidRPr="007869AC">
        <w:t xml:space="preserve"> Kết quả đo t</w:t>
      </w:r>
      <w:r>
        <w:t>ừ 0.5-5m</w:t>
      </w:r>
      <w:bookmarkEnd w:id="774"/>
    </w:p>
    <w:p w14:paraId="776FB4BD" w14:textId="1C985DEC" w:rsidR="00B65858" w:rsidRDefault="007869AC" w:rsidP="007869AC">
      <w:pPr>
        <w:keepNext/>
        <w:jc w:val="center"/>
      </w:pPr>
      <w:r>
        <w:rPr>
          <w:noProof/>
        </w:rPr>
        <w:drawing>
          <wp:inline distT="0" distB="0" distL="0" distR="0" wp14:anchorId="1C57F2CA" wp14:editId="7509F0DE">
            <wp:extent cx="3133725" cy="2781300"/>
            <wp:effectExtent l="0" t="0" r="9525" b="0"/>
            <wp:docPr id="4103" name="Hình ảnh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133725" cy="2781300"/>
                    </a:xfrm>
                    <a:prstGeom prst="rect">
                      <a:avLst/>
                    </a:prstGeom>
                  </pic:spPr>
                </pic:pic>
              </a:graphicData>
            </a:graphic>
          </wp:inline>
        </w:drawing>
      </w:r>
    </w:p>
    <w:p w14:paraId="522ABE72" w14:textId="35D8BA53" w:rsidR="007869AC" w:rsidRPr="007869AC" w:rsidRDefault="00B65858" w:rsidP="007869AC">
      <w:pPr>
        <w:pStyle w:val="Chuthich"/>
      </w:pPr>
      <w:bookmarkStart w:id="775" w:name="_Toc62062656"/>
      <w:bookmarkStart w:id="776" w:name="_Toc62206728"/>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4</w:t>
      </w:r>
      <w:r w:rsidR="00B07EA5">
        <w:fldChar w:fldCharType="end"/>
      </w:r>
      <w:r>
        <w:t xml:space="preserve"> </w:t>
      </w:r>
      <w:r w:rsidRPr="001406E3">
        <w:t>Tương quan giữa giá trị đo được và giá trị thực</w:t>
      </w:r>
      <w:bookmarkEnd w:id="775"/>
      <w:bookmarkEnd w:id="776"/>
      <w:r>
        <w:tab/>
      </w:r>
    </w:p>
    <w:p w14:paraId="22A7F40E" w14:textId="1A8DEF87" w:rsidR="00B65858" w:rsidRPr="00631267" w:rsidRDefault="00B65858" w:rsidP="00B65858">
      <w:pPr>
        <w:rPr>
          <w:b/>
          <w:bCs/>
        </w:rPr>
      </w:pPr>
      <w:r w:rsidRPr="00E105B1">
        <w:rPr>
          <w:b/>
          <w:bCs/>
        </w:rPr>
        <w:t>Nhận xét</w:t>
      </w:r>
      <w:r>
        <w:rPr>
          <w:b/>
          <w:bCs/>
        </w:rPr>
        <w:t>:</w:t>
      </w:r>
    </w:p>
    <w:p w14:paraId="204A8D69" w14:textId="6D48EA8D" w:rsidR="00B65858" w:rsidRPr="00550D69" w:rsidRDefault="00B65858" w:rsidP="00B65858">
      <w:r w:rsidRPr="00FB1721">
        <w:t>Giá trị đo được nhìn chung tương đối chính xác, tuyến tính với giá trị thực (</w:t>
      </w:r>
      <w:r w:rsidR="00376790">
        <w:t>Hình 4.4</w:t>
      </w:r>
      <w:r w:rsidRPr="00FB1721">
        <w:t>)</w:t>
      </w:r>
      <w:r w:rsidRPr="00134275">
        <w:t xml:space="preserve"> </w:t>
      </w:r>
      <w:r w:rsidRPr="00FB1721">
        <w:t>Ở các khoảng cách nhỏ (&lt;3</w:t>
      </w:r>
      <w:r w:rsidR="00376790">
        <w:t xml:space="preserve"> </w:t>
      </w:r>
      <w:r w:rsidRPr="00FB1721">
        <w:t>m), các giá trị đo thu được tương đối chính xác</w:t>
      </w:r>
      <w:r w:rsidRPr="00867A9F">
        <w:t>, không lệch quá nhiều so với giá trị thực</w:t>
      </w:r>
      <w:r w:rsidRPr="00FB1721">
        <w:rPr>
          <w:i/>
          <w:iCs/>
        </w:rPr>
        <w:t xml:space="preserve">. </w:t>
      </w:r>
      <w:r w:rsidRPr="00FB1721">
        <w:t>Ít giá trị nhiễu và giá trị đo được bám theo giá trị thực tế</w:t>
      </w:r>
      <w:r w:rsidRPr="00FB1721">
        <w:rPr>
          <w:i/>
          <w:iCs/>
        </w:rPr>
        <w:t>.</w:t>
      </w:r>
      <w:r w:rsidR="00550D69">
        <w:t xml:space="preserve"> Và số lượng mẫu đo không ảnh hưởng nhiều tới kết quả đo.</w:t>
      </w:r>
    </w:p>
    <w:p w14:paraId="671FC431" w14:textId="2D3CCA63" w:rsidR="00B65858" w:rsidRDefault="00B65858" w:rsidP="00B65858">
      <w:r w:rsidRPr="00FB1721">
        <w:t>Tuy nhiên, khi thực hiện đo các giá trị lớn hơn (&gt;3</w:t>
      </w:r>
      <w:r w:rsidR="00376790">
        <w:t xml:space="preserve"> </w:t>
      </w:r>
      <w:r w:rsidRPr="00FB1721">
        <w:t>m), nhiễu bắt đầu xuất hiện nhiều hơn nhưng nhìn chung, giá trị trung bình vẫn bám theo giá trị thực tế.</w:t>
      </w:r>
    </w:p>
    <w:p w14:paraId="78E2ECC8" w14:textId="0DC1BBD2" w:rsidR="004201A8" w:rsidRPr="004201A8" w:rsidRDefault="004201A8" w:rsidP="00B65858">
      <w:r w:rsidRPr="004201A8">
        <w:t>Ta sẽ làm rõ hơn ở t</w:t>
      </w:r>
      <w:r>
        <w:t xml:space="preserve">ừng giá trị đo bằng cách tính giá trị đo trung bình, khoảng đo, cũng như sai lệch ảnh hưởng lên từng phép đo. Kết quả thu được ở Hình 4.5 và </w:t>
      </w:r>
      <w:r w:rsidR="0081664B">
        <w:t>Bảng</w:t>
      </w:r>
      <w:r>
        <w:t xml:space="preserve"> 4.1(1).</w:t>
      </w:r>
    </w:p>
    <w:p w14:paraId="24DCDAA1" w14:textId="27E3993F" w:rsidR="00920B3E" w:rsidRDefault="000C428C" w:rsidP="00B65858">
      <w:pPr>
        <w:keepNext/>
        <w:jc w:val="center"/>
      </w:pPr>
      <w:r>
        <w:rPr>
          <w:noProof/>
        </w:rPr>
        <w:lastRenderedPageBreak/>
        <w:drawing>
          <wp:inline distT="0" distB="0" distL="0" distR="0" wp14:anchorId="617AD443" wp14:editId="0F25231E">
            <wp:extent cx="4762757" cy="2956560"/>
            <wp:effectExtent l="0" t="0" r="0" b="0"/>
            <wp:docPr id="4106" name="Hình ảnh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792389" cy="2974954"/>
                    </a:xfrm>
                    <a:prstGeom prst="rect">
                      <a:avLst/>
                    </a:prstGeom>
                  </pic:spPr>
                </pic:pic>
              </a:graphicData>
            </a:graphic>
          </wp:inline>
        </w:drawing>
      </w:r>
    </w:p>
    <w:p w14:paraId="136024DA" w14:textId="347B5E38" w:rsidR="00920B3E" w:rsidRPr="00920B3E" w:rsidRDefault="00920B3E" w:rsidP="00B65858">
      <w:pPr>
        <w:keepNext/>
        <w:jc w:val="center"/>
        <w:rPr>
          <w:i/>
          <w:iCs/>
          <w:sz w:val="24"/>
          <w:szCs w:val="24"/>
        </w:rPr>
      </w:pPr>
      <w:r w:rsidRPr="00920B3E">
        <w:rPr>
          <w:i/>
          <w:iCs/>
          <w:sz w:val="24"/>
          <w:szCs w:val="24"/>
          <w:lang w:val="fr-FR"/>
        </w:rPr>
        <w:t>(a) Kết quả 0,5-3m</w:t>
      </w:r>
      <w:r w:rsidRPr="00920B3E">
        <w:rPr>
          <w:i/>
          <w:iCs/>
          <w:sz w:val="24"/>
          <w:szCs w:val="24"/>
          <w:lang w:val="fr-FR"/>
        </w:rPr>
        <w:tab/>
      </w:r>
    </w:p>
    <w:p w14:paraId="48B67DD7" w14:textId="6F3A2651" w:rsidR="00B65858" w:rsidRDefault="007869AC" w:rsidP="00B65858">
      <w:pPr>
        <w:keepNext/>
        <w:jc w:val="center"/>
      </w:pPr>
      <w:r>
        <w:rPr>
          <w:noProof/>
        </w:rPr>
        <w:drawing>
          <wp:inline distT="0" distB="0" distL="0" distR="0" wp14:anchorId="044E4A8A" wp14:editId="25533ECE">
            <wp:extent cx="3787140" cy="2482749"/>
            <wp:effectExtent l="0" t="0" r="3810" b="0"/>
            <wp:docPr id="4104" name="Hình ảnh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859085" cy="2529914"/>
                    </a:xfrm>
                    <a:prstGeom prst="rect">
                      <a:avLst/>
                    </a:prstGeom>
                  </pic:spPr>
                </pic:pic>
              </a:graphicData>
            </a:graphic>
          </wp:inline>
        </w:drawing>
      </w:r>
    </w:p>
    <w:p w14:paraId="1C068C7B" w14:textId="110B07E2" w:rsidR="00B65858" w:rsidRPr="004201A8" w:rsidRDefault="00B65858" w:rsidP="00920B3E">
      <w:pPr>
        <w:keepNext/>
        <w:jc w:val="center"/>
        <w:rPr>
          <w:i/>
          <w:iCs/>
          <w:sz w:val="24"/>
          <w:szCs w:val="24"/>
        </w:rPr>
      </w:pPr>
      <w:r w:rsidRPr="004201A8">
        <w:rPr>
          <w:i/>
          <w:iCs/>
          <w:sz w:val="24"/>
          <w:szCs w:val="24"/>
        </w:rPr>
        <w:t>(b) Kết quả 3.5-5m</w:t>
      </w:r>
    </w:p>
    <w:p w14:paraId="2BD3884B" w14:textId="22B05A64" w:rsidR="00A165AB" w:rsidRPr="00213A16" w:rsidRDefault="00B65858" w:rsidP="00A165AB">
      <w:pPr>
        <w:pStyle w:val="Chuthich"/>
      </w:pPr>
      <w:bookmarkStart w:id="777" w:name="_Toc62062657"/>
      <w:bookmarkStart w:id="778" w:name="_Toc62206729"/>
      <w:r w:rsidRPr="004201A8">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5</w:t>
      </w:r>
      <w:r w:rsidR="00B07EA5">
        <w:fldChar w:fldCharType="end"/>
      </w:r>
      <w:r w:rsidRPr="00213A16">
        <w:t xml:space="preserve"> Kết quả đo của thử nghiệm 1 (đơn vị: mét)</w:t>
      </w:r>
      <w:bookmarkEnd w:id="777"/>
      <w:bookmarkEnd w:id="778"/>
    </w:p>
    <w:p w14:paraId="239201C7" w14:textId="0BCE218D" w:rsidR="00B65858" w:rsidRPr="00213A16" w:rsidRDefault="00B65858" w:rsidP="00B65858">
      <w:pPr>
        <w:pStyle w:val="Chuthich"/>
        <w:keepNext/>
      </w:pPr>
      <w:bookmarkStart w:id="779" w:name="_Toc62062670"/>
      <w:bookmarkStart w:id="780" w:name="_Toc62159151"/>
      <w:r w:rsidRPr="00213A16">
        <w:t xml:space="preserve">Bảng </w:t>
      </w:r>
      <w:r w:rsidR="00ED0D91">
        <w:fldChar w:fldCharType="begin"/>
      </w:r>
      <w:r w:rsidR="00ED0D91">
        <w:instrText xml:space="preserve"> STYLEREF 1 \s </w:instrText>
      </w:r>
      <w:r w:rsidR="00ED0D91">
        <w:fldChar w:fldCharType="separate"/>
      </w:r>
      <w:r w:rsidR="003C1BF3">
        <w:rPr>
          <w:noProof/>
        </w:rPr>
        <w:t>4</w:t>
      </w:r>
      <w:r w:rsidR="00ED0D91">
        <w:rPr>
          <w:noProof/>
        </w:rPr>
        <w:fldChar w:fldCharType="end"/>
      </w:r>
      <w:r w:rsidR="00213A16">
        <w:t>.</w:t>
      </w:r>
      <w:r w:rsidR="00ED0D91">
        <w:fldChar w:fldCharType="begin"/>
      </w:r>
      <w:r w:rsidR="00ED0D91">
        <w:instrText xml:space="preserve"> SEQ Bảng \* ARABIC \s 1 </w:instrText>
      </w:r>
      <w:r w:rsidR="00ED0D91">
        <w:fldChar w:fldCharType="separate"/>
      </w:r>
      <w:r w:rsidR="003C1BF3">
        <w:rPr>
          <w:noProof/>
        </w:rPr>
        <w:t>1</w:t>
      </w:r>
      <w:r w:rsidR="00ED0D91">
        <w:rPr>
          <w:noProof/>
        </w:rPr>
        <w:fldChar w:fldCharType="end"/>
      </w:r>
      <w:r w:rsidRPr="00213A16">
        <w:t xml:space="preserve"> Xử lý số liệu đo thử nghiệm 1(1)</w:t>
      </w:r>
      <w:bookmarkEnd w:id="779"/>
      <w:bookmarkEnd w:id="780"/>
    </w:p>
    <w:tbl>
      <w:tblPr>
        <w:tblW w:w="8707" w:type="dxa"/>
        <w:jc w:val="center"/>
        <w:tblLook w:val="04A0" w:firstRow="1" w:lastRow="0" w:firstColumn="1" w:lastColumn="0" w:noHBand="0" w:noVBand="1"/>
      </w:tblPr>
      <w:tblGrid>
        <w:gridCol w:w="1597"/>
        <w:gridCol w:w="711"/>
        <w:gridCol w:w="711"/>
        <w:gridCol w:w="711"/>
        <w:gridCol w:w="711"/>
        <w:gridCol w:w="711"/>
        <w:gridCol w:w="711"/>
        <w:gridCol w:w="711"/>
        <w:gridCol w:w="711"/>
        <w:gridCol w:w="711"/>
        <w:gridCol w:w="711"/>
      </w:tblGrid>
      <w:tr w:rsidR="00B65858" w:rsidRPr="00EC674F" w14:paraId="6DD6EFB9" w14:textId="77777777" w:rsidTr="00B658B8">
        <w:trPr>
          <w:trHeight w:val="312"/>
          <w:jc w:val="center"/>
        </w:trPr>
        <w:tc>
          <w:tcPr>
            <w:tcW w:w="15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AE89D" w14:textId="77777777" w:rsidR="00B65858" w:rsidRPr="002C6402" w:rsidRDefault="00B65858" w:rsidP="00272DA9">
            <w:pPr>
              <w:spacing w:line="240" w:lineRule="auto"/>
              <w:jc w:val="center"/>
              <w:rPr>
                <w:rFonts w:cstheme="majorHAnsi"/>
                <w:sz w:val="22"/>
              </w:rPr>
            </w:pPr>
            <w:r w:rsidRPr="00EC674F">
              <w:rPr>
                <w:rFonts w:cstheme="majorHAnsi"/>
                <w:sz w:val="22"/>
              </w:rPr>
              <w:t>Khoảng cách thực</w:t>
            </w:r>
            <w:r>
              <w:rPr>
                <w:rFonts w:cstheme="majorHAnsi"/>
                <w:sz w:val="22"/>
              </w:rPr>
              <w:t xml:space="preserve"> (m)</w:t>
            </w:r>
          </w:p>
        </w:tc>
        <w:tc>
          <w:tcPr>
            <w:tcW w:w="711" w:type="dxa"/>
            <w:tcBorders>
              <w:top w:val="single" w:sz="4" w:space="0" w:color="auto"/>
              <w:left w:val="single" w:sz="4" w:space="0" w:color="auto"/>
              <w:bottom w:val="single" w:sz="4" w:space="0" w:color="auto"/>
            </w:tcBorders>
            <w:shd w:val="clear" w:color="auto" w:fill="auto"/>
            <w:noWrap/>
            <w:vAlign w:val="center"/>
            <w:hideMark/>
          </w:tcPr>
          <w:p w14:paraId="419AA727" w14:textId="77777777" w:rsidR="00B65858" w:rsidRPr="00EC674F" w:rsidRDefault="00B65858" w:rsidP="00272DA9">
            <w:pPr>
              <w:spacing w:line="240" w:lineRule="auto"/>
              <w:jc w:val="center"/>
              <w:rPr>
                <w:rFonts w:cstheme="majorHAnsi"/>
                <w:sz w:val="22"/>
              </w:rPr>
            </w:pPr>
            <w:r w:rsidRPr="00EC674F">
              <w:rPr>
                <w:rFonts w:cstheme="majorHAnsi"/>
                <w:sz w:val="22"/>
              </w:rPr>
              <w:t>0,5</w:t>
            </w:r>
          </w:p>
        </w:tc>
        <w:tc>
          <w:tcPr>
            <w:tcW w:w="0" w:type="auto"/>
            <w:tcBorders>
              <w:top w:val="single" w:sz="4" w:space="0" w:color="auto"/>
              <w:bottom w:val="single" w:sz="4" w:space="0" w:color="auto"/>
            </w:tcBorders>
            <w:shd w:val="clear" w:color="auto" w:fill="auto"/>
            <w:noWrap/>
            <w:vAlign w:val="center"/>
            <w:hideMark/>
          </w:tcPr>
          <w:p w14:paraId="650B4E05" w14:textId="77777777" w:rsidR="00B65858" w:rsidRPr="00EC674F" w:rsidRDefault="00B65858" w:rsidP="00272DA9">
            <w:pPr>
              <w:spacing w:line="240" w:lineRule="auto"/>
              <w:jc w:val="center"/>
              <w:rPr>
                <w:rFonts w:cstheme="majorHAnsi"/>
                <w:sz w:val="22"/>
              </w:rPr>
            </w:pPr>
            <w:r w:rsidRPr="00EC674F">
              <w:rPr>
                <w:rFonts w:cstheme="majorHAnsi"/>
                <w:sz w:val="22"/>
              </w:rPr>
              <w:t>1</w:t>
            </w:r>
          </w:p>
        </w:tc>
        <w:tc>
          <w:tcPr>
            <w:tcW w:w="0" w:type="auto"/>
            <w:tcBorders>
              <w:top w:val="single" w:sz="4" w:space="0" w:color="auto"/>
              <w:bottom w:val="single" w:sz="4" w:space="0" w:color="auto"/>
            </w:tcBorders>
            <w:shd w:val="clear" w:color="auto" w:fill="auto"/>
            <w:noWrap/>
            <w:vAlign w:val="center"/>
            <w:hideMark/>
          </w:tcPr>
          <w:p w14:paraId="7DBD0143" w14:textId="77777777" w:rsidR="00B65858" w:rsidRPr="00EC674F" w:rsidRDefault="00B65858" w:rsidP="00272DA9">
            <w:pPr>
              <w:spacing w:line="240" w:lineRule="auto"/>
              <w:jc w:val="center"/>
              <w:rPr>
                <w:rFonts w:cstheme="majorHAnsi"/>
                <w:sz w:val="22"/>
              </w:rPr>
            </w:pPr>
            <w:r w:rsidRPr="00EC674F">
              <w:rPr>
                <w:rFonts w:cstheme="majorHAnsi"/>
                <w:sz w:val="22"/>
              </w:rPr>
              <w:t>1,5</w:t>
            </w:r>
          </w:p>
        </w:tc>
        <w:tc>
          <w:tcPr>
            <w:tcW w:w="0" w:type="auto"/>
            <w:tcBorders>
              <w:top w:val="single" w:sz="4" w:space="0" w:color="auto"/>
              <w:bottom w:val="single" w:sz="4" w:space="0" w:color="auto"/>
            </w:tcBorders>
            <w:shd w:val="clear" w:color="auto" w:fill="auto"/>
            <w:noWrap/>
            <w:vAlign w:val="center"/>
            <w:hideMark/>
          </w:tcPr>
          <w:p w14:paraId="56E6534F" w14:textId="77777777" w:rsidR="00B65858" w:rsidRPr="00EC674F" w:rsidRDefault="00B65858" w:rsidP="00272DA9">
            <w:pPr>
              <w:spacing w:line="240" w:lineRule="auto"/>
              <w:jc w:val="center"/>
              <w:rPr>
                <w:rFonts w:cstheme="majorHAnsi"/>
                <w:sz w:val="22"/>
              </w:rPr>
            </w:pPr>
            <w:r w:rsidRPr="00EC674F">
              <w:rPr>
                <w:rFonts w:cstheme="majorHAnsi"/>
                <w:sz w:val="22"/>
              </w:rPr>
              <w:t>2</w:t>
            </w:r>
          </w:p>
        </w:tc>
        <w:tc>
          <w:tcPr>
            <w:tcW w:w="0" w:type="auto"/>
            <w:tcBorders>
              <w:top w:val="single" w:sz="4" w:space="0" w:color="auto"/>
              <w:bottom w:val="single" w:sz="4" w:space="0" w:color="auto"/>
            </w:tcBorders>
            <w:shd w:val="clear" w:color="auto" w:fill="auto"/>
            <w:noWrap/>
            <w:vAlign w:val="center"/>
            <w:hideMark/>
          </w:tcPr>
          <w:p w14:paraId="5D16F429" w14:textId="77777777" w:rsidR="00B65858" w:rsidRPr="00EC674F" w:rsidRDefault="00B65858" w:rsidP="00272DA9">
            <w:pPr>
              <w:spacing w:line="240" w:lineRule="auto"/>
              <w:jc w:val="center"/>
              <w:rPr>
                <w:rFonts w:cstheme="majorHAnsi"/>
                <w:sz w:val="22"/>
              </w:rPr>
            </w:pPr>
            <w:r w:rsidRPr="00EC674F">
              <w:rPr>
                <w:rFonts w:cstheme="majorHAnsi"/>
                <w:sz w:val="22"/>
              </w:rPr>
              <w:t>2,5</w:t>
            </w:r>
          </w:p>
        </w:tc>
        <w:tc>
          <w:tcPr>
            <w:tcW w:w="0" w:type="auto"/>
            <w:tcBorders>
              <w:top w:val="single" w:sz="4" w:space="0" w:color="auto"/>
              <w:bottom w:val="single" w:sz="4" w:space="0" w:color="auto"/>
            </w:tcBorders>
            <w:shd w:val="clear" w:color="auto" w:fill="auto"/>
            <w:noWrap/>
            <w:vAlign w:val="center"/>
            <w:hideMark/>
          </w:tcPr>
          <w:p w14:paraId="54A1A967" w14:textId="77777777" w:rsidR="00B65858" w:rsidRPr="00EC674F" w:rsidRDefault="00B65858" w:rsidP="00272DA9">
            <w:pPr>
              <w:spacing w:line="240" w:lineRule="auto"/>
              <w:jc w:val="center"/>
              <w:rPr>
                <w:rFonts w:cstheme="majorHAnsi"/>
                <w:sz w:val="22"/>
              </w:rPr>
            </w:pPr>
            <w:r w:rsidRPr="00EC674F">
              <w:rPr>
                <w:rFonts w:cstheme="majorHAnsi"/>
                <w:sz w:val="22"/>
              </w:rPr>
              <w:t>3</w:t>
            </w:r>
          </w:p>
        </w:tc>
        <w:tc>
          <w:tcPr>
            <w:tcW w:w="0" w:type="auto"/>
            <w:tcBorders>
              <w:top w:val="single" w:sz="4" w:space="0" w:color="auto"/>
              <w:bottom w:val="single" w:sz="4" w:space="0" w:color="auto"/>
            </w:tcBorders>
            <w:shd w:val="clear" w:color="auto" w:fill="auto"/>
            <w:noWrap/>
            <w:vAlign w:val="center"/>
            <w:hideMark/>
          </w:tcPr>
          <w:p w14:paraId="58ECAC75" w14:textId="77777777" w:rsidR="00B65858" w:rsidRPr="00EC674F" w:rsidRDefault="00B65858" w:rsidP="00272DA9">
            <w:pPr>
              <w:spacing w:line="240" w:lineRule="auto"/>
              <w:jc w:val="center"/>
              <w:rPr>
                <w:rFonts w:cstheme="majorHAnsi"/>
                <w:sz w:val="22"/>
              </w:rPr>
            </w:pPr>
            <w:r w:rsidRPr="00EC674F">
              <w:rPr>
                <w:rFonts w:cstheme="majorHAnsi"/>
                <w:sz w:val="22"/>
              </w:rPr>
              <w:t>3,5</w:t>
            </w:r>
          </w:p>
        </w:tc>
        <w:tc>
          <w:tcPr>
            <w:tcW w:w="0" w:type="auto"/>
            <w:tcBorders>
              <w:top w:val="single" w:sz="4" w:space="0" w:color="auto"/>
              <w:bottom w:val="single" w:sz="4" w:space="0" w:color="auto"/>
            </w:tcBorders>
            <w:shd w:val="clear" w:color="auto" w:fill="auto"/>
            <w:noWrap/>
            <w:vAlign w:val="center"/>
            <w:hideMark/>
          </w:tcPr>
          <w:p w14:paraId="0AA0EEC1" w14:textId="77777777" w:rsidR="00B65858" w:rsidRPr="00EC674F" w:rsidRDefault="00B65858" w:rsidP="00272DA9">
            <w:pPr>
              <w:spacing w:line="240" w:lineRule="auto"/>
              <w:jc w:val="center"/>
              <w:rPr>
                <w:rFonts w:cstheme="majorHAnsi"/>
                <w:sz w:val="22"/>
              </w:rPr>
            </w:pPr>
            <w:r w:rsidRPr="00EC674F">
              <w:rPr>
                <w:rFonts w:cstheme="majorHAnsi"/>
                <w:sz w:val="22"/>
              </w:rPr>
              <w:t>4</w:t>
            </w:r>
          </w:p>
        </w:tc>
        <w:tc>
          <w:tcPr>
            <w:tcW w:w="0" w:type="auto"/>
            <w:tcBorders>
              <w:top w:val="single" w:sz="4" w:space="0" w:color="auto"/>
              <w:bottom w:val="single" w:sz="4" w:space="0" w:color="auto"/>
            </w:tcBorders>
            <w:shd w:val="clear" w:color="auto" w:fill="auto"/>
            <w:noWrap/>
            <w:vAlign w:val="center"/>
            <w:hideMark/>
          </w:tcPr>
          <w:p w14:paraId="5AF42B51" w14:textId="77777777" w:rsidR="00B65858" w:rsidRPr="00EC674F" w:rsidRDefault="00B65858" w:rsidP="00272DA9">
            <w:pPr>
              <w:spacing w:line="240" w:lineRule="auto"/>
              <w:jc w:val="center"/>
              <w:rPr>
                <w:rFonts w:cstheme="majorHAnsi"/>
                <w:sz w:val="22"/>
              </w:rPr>
            </w:pPr>
            <w:r w:rsidRPr="00EC674F">
              <w:rPr>
                <w:rFonts w:cstheme="majorHAnsi"/>
                <w:sz w:val="22"/>
              </w:rPr>
              <w:t>4,5</w:t>
            </w:r>
          </w:p>
        </w:tc>
        <w:tc>
          <w:tcPr>
            <w:tcW w:w="0" w:type="auto"/>
            <w:tcBorders>
              <w:top w:val="single" w:sz="4" w:space="0" w:color="auto"/>
              <w:bottom w:val="single" w:sz="4" w:space="0" w:color="auto"/>
              <w:right w:val="single" w:sz="4" w:space="0" w:color="auto"/>
            </w:tcBorders>
            <w:shd w:val="clear" w:color="auto" w:fill="auto"/>
            <w:noWrap/>
            <w:vAlign w:val="center"/>
            <w:hideMark/>
          </w:tcPr>
          <w:p w14:paraId="642EAE05" w14:textId="77777777" w:rsidR="00B65858" w:rsidRPr="00EC674F" w:rsidRDefault="00B65858" w:rsidP="00272DA9">
            <w:pPr>
              <w:spacing w:line="240" w:lineRule="auto"/>
              <w:jc w:val="center"/>
              <w:rPr>
                <w:rFonts w:cstheme="majorHAnsi"/>
                <w:sz w:val="22"/>
              </w:rPr>
            </w:pPr>
            <w:r w:rsidRPr="00EC674F">
              <w:rPr>
                <w:rFonts w:cstheme="majorHAnsi"/>
                <w:sz w:val="22"/>
              </w:rPr>
              <w:t>5</w:t>
            </w:r>
          </w:p>
        </w:tc>
      </w:tr>
      <w:tr w:rsidR="00B65858" w:rsidRPr="00EC674F" w14:paraId="380FD81E" w14:textId="77777777" w:rsidTr="00B658B8">
        <w:trPr>
          <w:trHeight w:val="194"/>
          <w:jc w:val="center"/>
        </w:trPr>
        <w:tc>
          <w:tcPr>
            <w:tcW w:w="1597" w:type="dxa"/>
            <w:tcBorders>
              <w:top w:val="single" w:sz="4" w:space="0" w:color="auto"/>
              <w:left w:val="single" w:sz="4" w:space="0" w:color="auto"/>
              <w:right w:val="single" w:sz="4" w:space="0" w:color="auto"/>
            </w:tcBorders>
            <w:shd w:val="clear" w:color="auto" w:fill="auto"/>
            <w:noWrap/>
            <w:vAlign w:val="center"/>
            <w:hideMark/>
          </w:tcPr>
          <w:p w14:paraId="69B77A59" w14:textId="77777777" w:rsidR="00B65858" w:rsidRPr="009E1D15" w:rsidRDefault="00B65858" w:rsidP="00272DA9">
            <w:pPr>
              <w:spacing w:line="240" w:lineRule="auto"/>
              <w:jc w:val="center"/>
              <w:rPr>
                <w:rFonts w:cstheme="majorHAnsi"/>
                <w:sz w:val="22"/>
              </w:rPr>
            </w:pPr>
            <w:r w:rsidRPr="009E1D15">
              <w:rPr>
                <w:rFonts w:cstheme="majorHAnsi"/>
                <w:sz w:val="22"/>
              </w:rPr>
              <w:t>Giá trị trung bình (m)</w:t>
            </w:r>
          </w:p>
        </w:tc>
        <w:tc>
          <w:tcPr>
            <w:tcW w:w="711" w:type="dxa"/>
            <w:tcBorders>
              <w:top w:val="single" w:sz="4" w:space="0" w:color="auto"/>
              <w:left w:val="single" w:sz="4" w:space="0" w:color="auto"/>
            </w:tcBorders>
            <w:shd w:val="clear" w:color="auto" w:fill="auto"/>
            <w:noWrap/>
            <w:vAlign w:val="center"/>
            <w:hideMark/>
          </w:tcPr>
          <w:p w14:paraId="3EDDA922" w14:textId="77777777" w:rsidR="00B65858" w:rsidRPr="00EC674F" w:rsidRDefault="00B65858" w:rsidP="00272DA9">
            <w:pPr>
              <w:spacing w:line="240" w:lineRule="auto"/>
              <w:jc w:val="center"/>
              <w:rPr>
                <w:rFonts w:cstheme="majorHAnsi"/>
                <w:sz w:val="22"/>
              </w:rPr>
            </w:pPr>
            <w:r w:rsidRPr="00EC674F">
              <w:rPr>
                <w:rFonts w:cstheme="majorHAnsi"/>
                <w:sz w:val="22"/>
              </w:rPr>
              <w:t>0,52</w:t>
            </w:r>
          </w:p>
        </w:tc>
        <w:tc>
          <w:tcPr>
            <w:tcW w:w="0" w:type="auto"/>
            <w:tcBorders>
              <w:top w:val="single" w:sz="4" w:space="0" w:color="auto"/>
            </w:tcBorders>
            <w:shd w:val="clear" w:color="auto" w:fill="auto"/>
            <w:noWrap/>
            <w:vAlign w:val="center"/>
            <w:hideMark/>
          </w:tcPr>
          <w:p w14:paraId="58AE6068" w14:textId="77777777" w:rsidR="00B65858" w:rsidRPr="00EC674F" w:rsidRDefault="00B65858" w:rsidP="00272DA9">
            <w:pPr>
              <w:spacing w:line="240" w:lineRule="auto"/>
              <w:jc w:val="center"/>
              <w:rPr>
                <w:rFonts w:cstheme="majorHAnsi"/>
                <w:sz w:val="22"/>
              </w:rPr>
            </w:pPr>
            <w:r w:rsidRPr="00EC674F">
              <w:rPr>
                <w:rFonts w:cstheme="majorHAnsi"/>
                <w:sz w:val="22"/>
              </w:rPr>
              <w:t>1,07</w:t>
            </w:r>
          </w:p>
        </w:tc>
        <w:tc>
          <w:tcPr>
            <w:tcW w:w="0" w:type="auto"/>
            <w:tcBorders>
              <w:top w:val="single" w:sz="4" w:space="0" w:color="auto"/>
            </w:tcBorders>
            <w:shd w:val="clear" w:color="auto" w:fill="auto"/>
            <w:noWrap/>
            <w:vAlign w:val="center"/>
            <w:hideMark/>
          </w:tcPr>
          <w:p w14:paraId="34B55491" w14:textId="77777777" w:rsidR="00B65858" w:rsidRPr="00EC674F" w:rsidRDefault="00B65858" w:rsidP="00272DA9">
            <w:pPr>
              <w:spacing w:line="240" w:lineRule="auto"/>
              <w:jc w:val="center"/>
              <w:rPr>
                <w:rFonts w:cstheme="majorHAnsi"/>
                <w:sz w:val="22"/>
              </w:rPr>
            </w:pPr>
            <w:r w:rsidRPr="00EC674F">
              <w:rPr>
                <w:rFonts w:cstheme="majorHAnsi"/>
                <w:sz w:val="22"/>
              </w:rPr>
              <w:t>1,60</w:t>
            </w:r>
          </w:p>
        </w:tc>
        <w:tc>
          <w:tcPr>
            <w:tcW w:w="0" w:type="auto"/>
            <w:tcBorders>
              <w:top w:val="single" w:sz="4" w:space="0" w:color="auto"/>
            </w:tcBorders>
            <w:shd w:val="clear" w:color="auto" w:fill="auto"/>
            <w:noWrap/>
            <w:vAlign w:val="center"/>
            <w:hideMark/>
          </w:tcPr>
          <w:p w14:paraId="2B7A0FE6" w14:textId="77777777" w:rsidR="00B65858" w:rsidRPr="00EC674F" w:rsidRDefault="00B65858" w:rsidP="00272DA9">
            <w:pPr>
              <w:spacing w:line="240" w:lineRule="auto"/>
              <w:jc w:val="center"/>
              <w:rPr>
                <w:rFonts w:cstheme="majorHAnsi"/>
                <w:sz w:val="22"/>
              </w:rPr>
            </w:pPr>
            <w:r w:rsidRPr="00EC674F">
              <w:rPr>
                <w:rFonts w:cstheme="majorHAnsi"/>
                <w:sz w:val="22"/>
              </w:rPr>
              <w:t>2,10</w:t>
            </w:r>
          </w:p>
        </w:tc>
        <w:tc>
          <w:tcPr>
            <w:tcW w:w="0" w:type="auto"/>
            <w:tcBorders>
              <w:top w:val="single" w:sz="4" w:space="0" w:color="auto"/>
            </w:tcBorders>
            <w:shd w:val="clear" w:color="auto" w:fill="auto"/>
            <w:noWrap/>
            <w:vAlign w:val="center"/>
            <w:hideMark/>
          </w:tcPr>
          <w:p w14:paraId="04C0C080" w14:textId="77777777" w:rsidR="00B65858" w:rsidRPr="00EC674F" w:rsidRDefault="00B65858" w:rsidP="00272DA9">
            <w:pPr>
              <w:spacing w:line="240" w:lineRule="auto"/>
              <w:jc w:val="center"/>
              <w:rPr>
                <w:rFonts w:cstheme="majorHAnsi"/>
                <w:sz w:val="22"/>
              </w:rPr>
            </w:pPr>
            <w:r w:rsidRPr="00EC674F">
              <w:rPr>
                <w:rFonts w:cstheme="majorHAnsi"/>
                <w:sz w:val="22"/>
              </w:rPr>
              <w:t>2,66</w:t>
            </w:r>
          </w:p>
        </w:tc>
        <w:tc>
          <w:tcPr>
            <w:tcW w:w="0" w:type="auto"/>
            <w:tcBorders>
              <w:top w:val="single" w:sz="4" w:space="0" w:color="auto"/>
            </w:tcBorders>
            <w:shd w:val="clear" w:color="auto" w:fill="auto"/>
            <w:noWrap/>
            <w:vAlign w:val="center"/>
            <w:hideMark/>
          </w:tcPr>
          <w:p w14:paraId="71A5AF16" w14:textId="77777777" w:rsidR="00B65858" w:rsidRPr="00EC674F" w:rsidRDefault="00B65858" w:rsidP="00272DA9">
            <w:pPr>
              <w:spacing w:line="240" w:lineRule="auto"/>
              <w:jc w:val="center"/>
              <w:rPr>
                <w:rFonts w:cstheme="majorHAnsi"/>
                <w:sz w:val="22"/>
              </w:rPr>
            </w:pPr>
            <w:r w:rsidRPr="00EC674F">
              <w:rPr>
                <w:rFonts w:cstheme="majorHAnsi"/>
                <w:sz w:val="22"/>
              </w:rPr>
              <w:t>3,13</w:t>
            </w:r>
          </w:p>
        </w:tc>
        <w:tc>
          <w:tcPr>
            <w:tcW w:w="0" w:type="auto"/>
            <w:tcBorders>
              <w:top w:val="single" w:sz="4" w:space="0" w:color="auto"/>
            </w:tcBorders>
            <w:shd w:val="clear" w:color="auto" w:fill="auto"/>
            <w:noWrap/>
            <w:vAlign w:val="center"/>
            <w:hideMark/>
          </w:tcPr>
          <w:p w14:paraId="7C3ACEDB" w14:textId="77777777" w:rsidR="00B65858" w:rsidRPr="00EC674F" w:rsidRDefault="00B65858" w:rsidP="00272DA9">
            <w:pPr>
              <w:spacing w:line="240" w:lineRule="auto"/>
              <w:jc w:val="center"/>
              <w:rPr>
                <w:rFonts w:cstheme="majorHAnsi"/>
                <w:sz w:val="22"/>
              </w:rPr>
            </w:pPr>
            <w:r w:rsidRPr="00EC674F">
              <w:rPr>
                <w:rFonts w:cstheme="majorHAnsi"/>
                <w:sz w:val="22"/>
              </w:rPr>
              <w:t>3,61</w:t>
            </w:r>
          </w:p>
        </w:tc>
        <w:tc>
          <w:tcPr>
            <w:tcW w:w="0" w:type="auto"/>
            <w:tcBorders>
              <w:top w:val="single" w:sz="4" w:space="0" w:color="auto"/>
            </w:tcBorders>
            <w:shd w:val="clear" w:color="auto" w:fill="auto"/>
            <w:noWrap/>
            <w:vAlign w:val="center"/>
            <w:hideMark/>
          </w:tcPr>
          <w:p w14:paraId="771EAF1A" w14:textId="77777777" w:rsidR="00B65858" w:rsidRPr="00EC674F" w:rsidRDefault="00B65858" w:rsidP="00272DA9">
            <w:pPr>
              <w:spacing w:line="240" w:lineRule="auto"/>
              <w:jc w:val="center"/>
              <w:rPr>
                <w:rFonts w:cstheme="majorHAnsi"/>
                <w:sz w:val="22"/>
              </w:rPr>
            </w:pPr>
            <w:r w:rsidRPr="00EC674F">
              <w:rPr>
                <w:rFonts w:cstheme="majorHAnsi"/>
                <w:sz w:val="22"/>
              </w:rPr>
              <w:t>4,11</w:t>
            </w:r>
          </w:p>
        </w:tc>
        <w:tc>
          <w:tcPr>
            <w:tcW w:w="0" w:type="auto"/>
            <w:tcBorders>
              <w:top w:val="single" w:sz="4" w:space="0" w:color="auto"/>
            </w:tcBorders>
            <w:shd w:val="clear" w:color="auto" w:fill="auto"/>
            <w:noWrap/>
            <w:vAlign w:val="center"/>
            <w:hideMark/>
          </w:tcPr>
          <w:p w14:paraId="6F3068E9" w14:textId="77777777" w:rsidR="00B65858" w:rsidRPr="00EC674F" w:rsidRDefault="00B65858" w:rsidP="00272DA9">
            <w:pPr>
              <w:spacing w:line="240" w:lineRule="auto"/>
              <w:jc w:val="center"/>
              <w:rPr>
                <w:rFonts w:cstheme="majorHAnsi"/>
                <w:sz w:val="22"/>
              </w:rPr>
            </w:pPr>
            <w:r w:rsidRPr="00EC674F">
              <w:rPr>
                <w:rFonts w:cstheme="majorHAnsi"/>
                <w:sz w:val="22"/>
              </w:rPr>
              <w:t>4,78</w:t>
            </w:r>
          </w:p>
        </w:tc>
        <w:tc>
          <w:tcPr>
            <w:tcW w:w="0" w:type="auto"/>
            <w:tcBorders>
              <w:top w:val="single" w:sz="4" w:space="0" w:color="auto"/>
              <w:right w:val="single" w:sz="4" w:space="0" w:color="auto"/>
            </w:tcBorders>
            <w:shd w:val="clear" w:color="auto" w:fill="auto"/>
            <w:noWrap/>
            <w:vAlign w:val="center"/>
            <w:hideMark/>
          </w:tcPr>
          <w:p w14:paraId="2F35A536" w14:textId="77777777" w:rsidR="00B65858" w:rsidRPr="00EC674F" w:rsidRDefault="00B65858" w:rsidP="00272DA9">
            <w:pPr>
              <w:spacing w:line="240" w:lineRule="auto"/>
              <w:jc w:val="center"/>
              <w:rPr>
                <w:rFonts w:cstheme="majorHAnsi"/>
                <w:sz w:val="22"/>
              </w:rPr>
            </w:pPr>
            <w:r w:rsidRPr="00EC674F">
              <w:rPr>
                <w:rFonts w:cstheme="majorHAnsi"/>
                <w:sz w:val="22"/>
              </w:rPr>
              <w:t>5,23</w:t>
            </w:r>
          </w:p>
        </w:tc>
      </w:tr>
      <w:tr w:rsidR="00B65858" w:rsidRPr="00EC674F" w14:paraId="345B094C" w14:textId="77777777" w:rsidTr="00B658B8">
        <w:trPr>
          <w:trHeight w:val="194"/>
          <w:jc w:val="center"/>
        </w:trPr>
        <w:tc>
          <w:tcPr>
            <w:tcW w:w="1597" w:type="dxa"/>
            <w:tcBorders>
              <w:left w:val="single" w:sz="4" w:space="0" w:color="auto"/>
              <w:right w:val="single" w:sz="4" w:space="0" w:color="auto"/>
            </w:tcBorders>
            <w:shd w:val="clear" w:color="auto" w:fill="auto"/>
            <w:noWrap/>
            <w:vAlign w:val="center"/>
            <w:hideMark/>
          </w:tcPr>
          <w:p w14:paraId="52E2C606" w14:textId="77777777" w:rsidR="00B65858" w:rsidRPr="009E1D15" w:rsidRDefault="00B65858" w:rsidP="00272DA9">
            <w:pPr>
              <w:spacing w:line="240" w:lineRule="auto"/>
              <w:jc w:val="center"/>
              <w:rPr>
                <w:rFonts w:cstheme="majorHAnsi"/>
                <w:sz w:val="22"/>
              </w:rPr>
            </w:pPr>
            <w:r w:rsidRPr="009E1D15">
              <w:rPr>
                <w:rFonts w:cstheme="majorHAnsi"/>
                <w:sz w:val="22"/>
              </w:rPr>
              <w:t>Giá trị lớn nhất (m)</w:t>
            </w:r>
          </w:p>
        </w:tc>
        <w:tc>
          <w:tcPr>
            <w:tcW w:w="711" w:type="dxa"/>
            <w:tcBorders>
              <w:left w:val="single" w:sz="4" w:space="0" w:color="auto"/>
            </w:tcBorders>
            <w:shd w:val="clear" w:color="auto" w:fill="auto"/>
            <w:noWrap/>
            <w:vAlign w:val="center"/>
            <w:hideMark/>
          </w:tcPr>
          <w:p w14:paraId="60D3A6D3" w14:textId="77777777" w:rsidR="00B65858" w:rsidRPr="00EC674F" w:rsidRDefault="00B65858" w:rsidP="00272DA9">
            <w:pPr>
              <w:spacing w:line="240" w:lineRule="auto"/>
              <w:jc w:val="center"/>
              <w:rPr>
                <w:rFonts w:cstheme="majorHAnsi"/>
                <w:sz w:val="22"/>
              </w:rPr>
            </w:pPr>
            <w:r w:rsidRPr="00EC674F">
              <w:rPr>
                <w:rFonts w:cstheme="majorHAnsi"/>
                <w:sz w:val="22"/>
              </w:rPr>
              <w:t>0,57</w:t>
            </w:r>
          </w:p>
        </w:tc>
        <w:tc>
          <w:tcPr>
            <w:tcW w:w="0" w:type="auto"/>
            <w:shd w:val="clear" w:color="auto" w:fill="auto"/>
            <w:noWrap/>
            <w:vAlign w:val="center"/>
            <w:hideMark/>
          </w:tcPr>
          <w:p w14:paraId="32B3D3E8" w14:textId="77777777" w:rsidR="00B65858" w:rsidRPr="00EC674F" w:rsidRDefault="00B65858" w:rsidP="00272DA9">
            <w:pPr>
              <w:spacing w:line="240" w:lineRule="auto"/>
              <w:jc w:val="center"/>
              <w:rPr>
                <w:rFonts w:cstheme="majorHAnsi"/>
                <w:sz w:val="22"/>
              </w:rPr>
            </w:pPr>
            <w:r w:rsidRPr="00EC674F">
              <w:rPr>
                <w:rFonts w:cstheme="majorHAnsi"/>
                <w:sz w:val="22"/>
              </w:rPr>
              <w:t>1,14</w:t>
            </w:r>
          </w:p>
        </w:tc>
        <w:tc>
          <w:tcPr>
            <w:tcW w:w="0" w:type="auto"/>
            <w:shd w:val="clear" w:color="auto" w:fill="auto"/>
            <w:noWrap/>
            <w:vAlign w:val="center"/>
            <w:hideMark/>
          </w:tcPr>
          <w:p w14:paraId="37D52A4C" w14:textId="77777777" w:rsidR="00B65858" w:rsidRPr="00EC674F" w:rsidRDefault="00B65858" w:rsidP="00272DA9">
            <w:pPr>
              <w:spacing w:line="240" w:lineRule="auto"/>
              <w:jc w:val="center"/>
              <w:rPr>
                <w:rFonts w:cstheme="majorHAnsi"/>
                <w:sz w:val="22"/>
              </w:rPr>
            </w:pPr>
            <w:r w:rsidRPr="00EC674F">
              <w:rPr>
                <w:rFonts w:cstheme="majorHAnsi"/>
                <w:sz w:val="22"/>
              </w:rPr>
              <w:t>1,68</w:t>
            </w:r>
          </w:p>
        </w:tc>
        <w:tc>
          <w:tcPr>
            <w:tcW w:w="0" w:type="auto"/>
            <w:shd w:val="clear" w:color="auto" w:fill="auto"/>
            <w:noWrap/>
            <w:vAlign w:val="center"/>
            <w:hideMark/>
          </w:tcPr>
          <w:p w14:paraId="07C4763C" w14:textId="77777777" w:rsidR="00B65858" w:rsidRPr="00EC674F" w:rsidRDefault="00B65858" w:rsidP="00272DA9">
            <w:pPr>
              <w:spacing w:line="240" w:lineRule="auto"/>
              <w:jc w:val="center"/>
              <w:rPr>
                <w:rFonts w:cstheme="majorHAnsi"/>
                <w:sz w:val="22"/>
              </w:rPr>
            </w:pPr>
            <w:r w:rsidRPr="00EC674F">
              <w:rPr>
                <w:rFonts w:cstheme="majorHAnsi"/>
                <w:sz w:val="22"/>
              </w:rPr>
              <w:t>2,18</w:t>
            </w:r>
          </w:p>
        </w:tc>
        <w:tc>
          <w:tcPr>
            <w:tcW w:w="0" w:type="auto"/>
            <w:shd w:val="clear" w:color="auto" w:fill="auto"/>
            <w:noWrap/>
            <w:vAlign w:val="center"/>
            <w:hideMark/>
          </w:tcPr>
          <w:p w14:paraId="16F8A05C" w14:textId="77777777" w:rsidR="00B65858" w:rsidRPr="00EC674F" w:rsidRDefault="00B65858" w:rsidP="00272DA9">
            <w:pPr>
              <w:spacing w:line="240" w:lineRule="auto"/>
              <w:jc w:val="center"/>
              <w:rPr>
                <w:rFonts w:cstheme="majorHAnsi"/>
                <w:sz w:val="22"/>
              </w:rPr>
            </w:pPr>
            <w:r w:rsidRPr="00EC674F">
              <w:rPr>
                <w:rFonts w:cstheme="majorHAnsi"/>
                <w:sz w:val="22"/>
              </w:rPr>
              <w:t>2,73</w:t>
            </w:r>
          </w:p>
        </w:tc>
        <w:tc>
          <w:tcPr>
            <w:tcW w:w="0" w:type="auto"/>
            <w:shd w:val="clear" w:color="auto" w:fill="auto"/>
            <w:noWrap/>
            <w:vAlign w:val="center"/>
            <w:hideMark/>
          </w:tcPr>
          <w:p w14:paraId="5B2CA49D" w14:textId="77777777" w:rsidR="00B65858" w:rsidRPr="00EC674F" w:rsidRDefault="00B65858" w:rsidP="00272DA9">
            <w:pPr>
              <w:spacing w:line="240" w:lineRule="auto"/>
              <w:jc w:val="center"/>
              <w:rPr>
                <w:rFonts w:cstheme="majorHAnsi"/>
                <w:sz w:val="22"/>
              </w:rPr>
            </w:pPr>
            <w:r w:rsidRPr="00EC674F">
              <w:rPr>
                <w:rFonts w:cstheme="majorHAnsi"/>
                <w:sz w:val="22"/>
              </w:rPr>
              <w:t>3,23</w:t>
            </w:r>
          </w:p>
        </w:tc>
        <w:tc>
          <w:tcPr>
            <w:tcW w:w="0" w:type="auto"/>
            <w:shd w:val="clear" w:color="auto" w:fill="auto"/>
            <w:noWrap/>
            <w:vAlign w:val="center"/>
            <w:hideMark/>
          </w:tcPr>
          <w:p w14:paraId="5AB407E8" w14:textId="77777777" w:rsidR="00B65858" w:rsidRPr="00EC674F" w:rsidRDefault="00B65858" w:rsidP="00272DA9">
            <w:pPr>
              <w:spacing w:line="240" w:lineRule="auto"/>
              <w:jc w:val="center"/>
              <w:rPr>
                <w:rFonts w:cstheme="majorHAnsi"/>
                <w:sz w:val="22"/>
              </w:rPr>
            </w:pPr>
            <w:r w:rsidRPr="00EC674F">
              <w:rPr>
                <w:rFonts w:cstheme="majorHAnsi"/>
                <w:sz w:val="22"/>
              </w:rPr>
              <w:t>4,11</w:t>
            </w:r>
          </w:p>
        </w:tc>
        <w:tc>
          <w:tcPr>
            <w:tcW w:w="0" w:type="auto"/>
            <w:shd w:val="clear" w:color="auto" w:fill="auto"/>
            <w:noWrap/>
            <w:vAlign w:val="center"/>
            <w:hideMark/>
          </w:tcPr>
          <w:p w14:paraId="47A02633" w14:textId="77777777" w:rsidR="00B65858" w:rsidRPr="00EC674F" w:rsidRDefault="00B65858" w:rsidP="00272DA9">
            <w:pPr>
              <w:spacing w:line="240" w:lineRule="auto"/>
              <w:jc w:val="center"/>
              <w:rPr>
                <w:rFonts w:cstheme="majorHAnsi"/>
                <w:sz w:val="22"/>
              </w:rPr>
            </w:pPr>
            <w:r w:rsidRPr="00EC674F">
              <w:rPr>
                <w:rFonts w:cstheme="majorHAnsi"/>
                <w:sz w:val="22"/>
              </w:rPr>
              <w:t>4,42</w:t>
            </w:r>
          </w:p>
        </w:tc>
        <w:tc>
          <w:tcPr>
            <w:tcW w:w="0" w:type="auto"/>
            <w:shd w:val="clear" w:color="auto" w:fill="auto"/>
            <w:noWrap/>
            <w:vAlign w:val="center"/>
            <w:hideMark/>
          </w:tcPr>
          <w:p w14:paraId="65E640FA" w14:textId="77777777" w:rsidR="00B65858" w:rsidRPr="00EC674F" w:rsidRDefault="00B65858" w:rsidP="00272DA9">
            <w:pPr>
              <w:spacing w:line="240" w:lineRule="auto"/>
              <w:jc w:val="center"/>
              <w:rPr>
                <w:rFonts w:cstheme="majorHAnsi"/>
                <w:sz w:val="22"/>
              </w:rPr>
            </w:pPr>
            <w:r w:rsidRPr="00EC674F">
              <w:rPr>
                <w:rFonts w:cstheme="majorHAnsi"/>
                <w:sz w:val="22"/>
              </w:rPr>
              <w:t>5,27</w:t>
            </w:r>
          </w:p>
        </w:tc>
        <w:tc>
          <w:tcPr>
            <w:tcW w:w="0" w:type="auto"/>
            <w:tcBorders>
              <w:right w:val="single" w:sz="4" w:space="0" w:color="auto"/>
            </w:tcBorders>
            <w:shd w:val="clear" w:color="auto" w:fill="auto"/>
            <w:noWrap/>
            <w:vAlign w:val="center"/>
            <w:hideMark/>
          </w:tcPr>
          <w:p w14:paraId="4D57977A" w14:textId="77777777" w:rsidR="00B65858" w:rsidRPr="00EC674F" w:rsidRDefault="00B65858" w:rsidP="00272DA9">
            <w:pPr>
              <w:spacing w:line="240" w:lineRule="auto"/>
              <w:jc w:val="center"/>
              <w:rPr>
                <w:rFonts w:cstheme="majorHAnsi"/>
                <w:sz w:val="22"/>
              </w:rPr>
            </w:pPr>
            <w:r w:rsidRPr="00EC674F">
              <w:rPr>
                <w:rFonts w:cstheme="majorHAnsi"/>
                <w:sz w:val="22"/>
              </w:rPr>
              <w:t>5,78</w:t>
            </w:r>
          </w:p>
        </w:tc>
      </w:tr>
      <w:tr w:rsidR="00B65858" w:rsidRPr="00EC674F" w14:paraId="7B482975" w14:textId="77777777" w:rsidTr="00B658B8">
        <w:trPr>
          <w:trHeight w:val="194"/>
          <w:jc w:val="center"/>
        </w:trPr>
        <w:tc>
          <w:tcPr>
            <w:tcW w:w="1597" w:type="dxa"/>
            <w:tcBorders>
              <w:left w:val="single" w:sz="4" w:space="0" w:color="auto"/>
              <w:right w:val="single" w:sz="4" w:space="0" w:color="auto"/>
            </w:tcBorders>
            <w:shd w:val="clear" w:color="auto" w:fill="auto"/>
            <w:noWrap/>
            <w:vAlign w:val="center"/>
            <w:hideMark/>
          </w:tcPr>
          <w:p w14:paraId="23808A9E" w14:textId="77777777" w:rsidR="00B65858" w:rsidRPr="009E1D15" w:rsidRDefault="00B65858" w:rsidP="00272DA9">
            <w:pPr>
              <w:spacing w:line="240" w:lineRule="auto"/>
              <w:jc w:val="center"/>
              <w:rPr>
                <w:rFonts w:cstheme="majorHAnsi"/>
                <w:sz w:val="22"/>
              </w:rPr>
            </w:pPr>
            <w:r w:rsidRPr="009E1D15">
              <w:rPr>
                <w:rFonts w:cstheme="majorHAnsi"/>
                <w:sz w:val="22"/>
              </w:rPr>
              <w:t>Giá trị nhỏ nhất (m)</w:t>
            </w:r>
          </w:p>
        </w:tc>
        <w:tc>
          <w:tcPr>
            <w:tcW w:w="711" w:type="dxa"/>
            <w:tcBorders>
              <w:left w:val="single" w:sz="4" w:space="0" w:color="auto"/>
            </w:tcBorders>
            <w:shd w:val="clear" w:color="auto" w:fill="auto"/>
            <w:noWrap/>
            <w:vAlign w:val="center"/>
            <w:hideMark/>
          </w:tcPr>
          <w:p w14:paraId="1552995B" w14:textId="77777777" w:rsidR="00B65858" w:rsidRPr="00EC674F" w:rsidRDefault="00B65858" w:rsidP="00272DA9">
            <w:pPr>
              <w:spacing w:line="240" w:lineRule="auto"/>
              <w:jc w:val="center"/>
              <w:rPr>
                <w:rFonts w:cstheme="majorHAnsi"/>
                <w:sz w:val="22"/>
              </w:rPr>
            </w:pPr>
            <w:r w:rsidRPr="00EC674F">
              <w:rPr>
                <w:rFonts w:cstheme="majorHAnsi"/>
                <w:sz w:val="22"/>
              </w:rPr>
              <w:t>0,46</w:t>
            </w:r>
          </w:p>
        </w:tc>
        <w:tc>
          <w:tcPr>
            <w:tcW w:w="0" w:type="auto"/>
            <w:shd w:val="clear" w:color="auto" w:fill="auto"/>
            <w:noWrap/>
            <w:vAlign w:val="center"/>
            <w:hideMark/>
          </w:tcPr>
          <w:p w14:paraId="1CD1F640" w14:textId="77777777" w:rsidR="00B65858" w:rsidRPr="00EC674F" w:rsidRDefault="00B65858" w:rsidP="00272DA9">
            <w:pPr>
              <w:spacing w:line="240" w:lineRule="auto"/>
              <w:jc w:val="center"/>
              <w:rPr>
                <w:rFonts w:cstheme="majorHAnsi"/>
                <w:sz w:val="22"/>
              </w:rPr>
            </w:pPr>
            <w:r w:rsidRPr="00EC674F">
              <w:rPr>
                <w:rFonts w:cstheme="majorHAnsi"/>
                <w:sz w:val="22"/>
              </w:rPr>
              <w:t>1,01</w:t>
            </w:r>
          </w:p>
        </w:tc>
        <w:tc>
          <w:tcPr>
            <w:tcW w:w="0" w:type="auto"/>
            <w:shd w:val="clear" w:color="auto" w:fill="auto"/>
            <w:noWrap/>
            <w:vAlign w:val="center"/>
            <w:hideMark/>
          </w:tcPr>
          <w:p w14:paraId="3DE0C5F3" w14:textId="77777777" w:rsidR="00B65858" w:rsidRPr="00EC674F" w:rsidRDefault="00B65858" w:rsidP="00272DA9">
            <w:pPr>
              <w:spacing w:line="240" w:lineRule="auto"/>
              <w:jc w:val="center"/>
              <w:rPr>
                <w:rFonts w:cstheme="majorHAnsi"/>
                <w:sz w:val="22"/>
              </w:rPr>
            </w:pPr>
            <w:r w:rsidRPr="00EC674F">
              <w:rPr>
                <w:rFonts w:cstheme="majorHAnsi"/>
                <w:sz w:val="22"/>
              </w:rPr>
              <w:t>1,53</w:t>
            </w:r>
          </w:p>
        </w:tc>
        <w:tc>
          <w:tcPr>
            <w:tcW w:w="0" w:type="auto"/>
            <w:shd w:val="clear" w:color="auto" w:fill="auto"/>
            <w:noWrap/>
            <w:vAlign w:val="center"/>
            <w:hideMark/>
          </w:tcPr>
          <w:p w14:paraId="7316C6CD" w14:textId="77777777" w:rsidR="00B65858" w:rsidRPr="00EC674F" w:rsidRDefault="00B65858" w:rsidP="00272DA9">
            <w:pPr>
              <w:spacing w:line="240" w:lineRule="auto"/>
              <w:jc w:val="center"/>
              <w:rPr>
                <w:rFonts w:cstheme="majorHAnsi"/>
                <w:sz w:val="22"/>
              </w:rPr>
            </w:pPr>
            <w:r w:rsidRPr="00EC674F">
              <w:rPr>
                <w:rFonts w:cstheme="majorHAnsi"/>
                <w:sz w:val="22"/>
              </w:rPr>
              <w:t>2,02</w:t>
            </w:r>
          </w:p>
        </w:tc>
        <w:tc>
          <w:tcPr>
            <w:tcW w:w="0" w:type="auto"/>
            <w:shd w:val="clear" w:color="auto" w:fill="auto"/>
            <w:noWrap/>
            <w:vAlign w:val="center"/>
            <w:hideMark/>
          </w:tcPr>
          <w:p w14:paraId="4BD5AA45" w14:textId="77777777" w:rsidR="00B65858" w:rsidRPr="00EC674F" w:rsidRDefault="00B65858" w:rsidP="00272DA9">
            <w:pPr>
              <w:spacing w:line="240" w:lineRule="auto"/>
              <w:jc w:val="center"/>
              <w:rPr>
                <w:rFonts w:cstheme="majorHAnsi"/>
                <w:sz w:val="22"/>
              </w:rPr>
            </w:pPr>
            <w:r w:rsidRPr="00EC674F">
              <w:rPr>
                <w:rFonts w:cstheme="majorHAnsi"/>
                <w:sz w:val="22"/>
              </w:rPr>
              <w:t>2,54</w:t>
            </w:r>
          </w:p>
        </w:tc>
        <w:tc>
          <w:tcPr>
            <w:tcW w:w="0" w:type="auto"/>
            <w:shd w:val="clear" w:color="auto" w:fill="auto"/>
            <w:noWrap/>
            <w:vAlign w:val="center"/>
            <w:hideMark/>
          </w:tcPr>
          <w:p w14:paraId="5EF20663" w14:textId="77777777" w:rsidR="00B65858" w:rsidRPr="00EC674F" w:rsidRDefault="00B65858" w:rsidP="00272DA9">
            <w:pPr>
              <w:spacing w:line="240" w:lineRule="auto"/>
              <w:jc w:val="center"/>
              <w:rPr>
                <w:rFonts w:cstheme="majorHAnsi"/>
                <w:sz w:val="22"/>
              </w:rPr>
            </w:pPr>
            <w:r w:rsidRPr="00EC674F">
              <w:rPr>
                <w:rFonts w:cstheme="majorHAnsi"/>
                <w:sz w:val="22"/>
              </w:rPr>
              <w:t>2,98</w:t>
            </w:r>
          </w:p>
        </w:tc>
        <w:tc>
          <w:tcPr>
            <w:tcW w:w="0" w:type="auto"/>
            <w:shd w:val="clear" w:color="auto" w:fill="auto"/>
            <w:noWrap/>
            <w:vAlign w:val="center"/>
            <w:hideMark/>
          </w:tcPr>
          <w:p w14:paraId="05EBDE55" w14:textId="77777777" w:rsidR="00B65858" w:rsidRPr="00EC674F" w:rsidRDefault="00B65858" w:rsidP="00272DA9">
            <w:pPr>
              <w:spacing w:line="240" w:lineRule="auto"/>
              <w:jc w:val="center"/>
              <w:rPr>
                <w:rFonts w:cstheme="majorHAnsi"/>
                <w:sz w:val="22"/>
              </w:rPr>
            </w:pPr>
            <w:r w:rsidRPr="00EC674F">
              <w:rPr>
                <w:rFonts w:cstheme="majorHAnsi"/>
                <w:sz w:val="22"/>
              </w:rPr>
              <w:t>3,48</w:t>
            </w:r>
          </w:p>
        </w:tc>
        <w:tc>
          <w:tcPr>
            <w:tcW w:w="0" w:type="auto"/>
            <w:shd w:val="clear" w:color="auto" w:fill="auto"/>
            <w:noWrap/>
            <w:vAlign w:val="center"/>
            <w:hideMark/>
          </w:tcPr>
          <w:p w14:paraId="44BD189A" w14:textId="77777777" w:rsidR="00B65858" w:rsidRPr="00EC674F" w:rsidRDefault="00B65858" w:rsidP="00272DA9">
            <w:pPr>
              <w:spacing w:line="240" w:lineRule="auto"/>
              <w:jc w:val="center"/>
              <w:rPr>
                <w:rFonts w:cstheme="majorHAnsi"/>
                <w:sz w:val="22"/>
              </w:rPr>
            </w:pPr>
            <w:r w:rsidRPr="00EC674F">
              <w:rPr>
                <w:rFonts w:cstheme="majorHAnsi"/>
                <w:sz w:val="22"/>
              </w:rPr>
              <w:t>3,91</w:t>
            </w:r>
          </w:p>
        </w:tc>
        <w:tc>
          <w:tcPr>
            <w:tcW w:w="0" w:type="auto"/>
            <w:shd w:val="clear" w:color="auto" w:fill="auto"/>
            <w:noWrap/>
            <w:vAlign w:val="center"/>
            <w:hideMark/>
          </w:tcPr>
          <w:p w14:paraId="2565AEDA" w14:textId="77777777" w:rsidR="00B65858" w:rsidRPr="00EC674F" w:rsidRDefault="00B65858" w:rsidP="00272DA9">
            <w:pPr>
              <w:spacing w:line="240" w:lineRule="auto"/>
              <w:jc w:val="center"/>
              <w:rPr>
                <w:rFonts w:cstheme="majorHAnsi"/>
                <w:sz w:val="22"/>
              </w:rPr>
            </w:pPr>
            <w:r w:rsidRPr="00EC674F">
              <w:rPr>
                <w:rFonts w:cstheme="majorHAnsi"/>
                <w:sz w:val="22"/>
              </w:rPr>
              <w:t>4,57</w:t>
            </w:r>
          </w:p>
        </w:tc>
        <w:tc>
          <w:tcPr>
            <w:tcW w:w="0" w:type="auto"/>
            <w:tcBorders>
              <w:right w:val="single" w:sz="4" w:space="0" w:color="auto"/>
            </w:tcBorders>
            <w:shd w:val="clear" w:color="auto" w:fill="auto"/>
            <w:noWrap/>
            <w:vAlign w:val="center"/>
            <w:hideMark/>
          </w:tcPr>
          <w:p w14:paraId="48F1B20B" w14:textId="77777777" w:rsidR="00B65858" w:rsidRPr="00EC674F" w:rsidRDefault="00B65858" w:rsidP="00272DA9">
            <w:pPr>
              <w:spacing w:line="240" w:lineRule="auto"/>
              <w:jc w:val="center"/>
              <w:rPr>
                <w:rFonts w:cstheme="majorHAnsi"/>
                <w:sz w:val="22"/>
              </w:rPr>
            </w:pPr>
            <w:r w:rsidRPr="00EC674F">
              <w:rPr>
                <w:rFonts w:cstheme="majorHAnsi"/>
                <w:sz w:val="22"/>
              </w:rPr>
              <w:t>4,96</w:t>
            </w:r>
          </w:p>
        </w:tc>
      </w:tr>
      <w:tr w:rsidR="00B65858" w:rsidRPr="00EC674F" w14:paraId="22AEF4D9" w14:textId="77777777" w:rsidTr="00B658B8">
        <w:trPr>
          <w:trHeight w:val="194"/>
          <w:jc w:val="center"/>
        </w:trPr>
        <w:tc>
          <w:tcPr>
            <w:tcW w:w="1597" w:type="dxa"/>
            <w:tcBorders>
              <w:left w:val="single" w:sz="4" w:space="0" w:color="auto"/>
              <w:right w:val="single" w:sz="4" w:space="0" w:color="auto"/>
            </w:tcBorders>
            <w:shd w:val="clear" w:color="auto" w:fill="auto"/>
            <w:noWrap/>
            <w:vAlign w:val="center"/>
            <w:hideMark/>
          </w:tcPr>
          <w:p w14:paraId="1A6B6910" w14:textId="77777777" w:rsidR="00B65858" w:rsidRPr="009E1D15" w:rsidRDefault="00B65858" w:rsidP="00272DA9">
            <w:pPr>
              <w:spacing w:line="240" w:lineRule="auto"/>
              <w:jc w:val="center"/>
              <w:rPr>
                <w:rFonts w:cstheme="majorHAnsi"/>
                <w:sz w:val="22"/>
              </w:rPr>
            </w:pPr>
            <w:r w:rsidRPr="009E1D15">
              <w:rPr>
                <w:rFonts w:cstheme="majorHAnsi"/>
                <w:sz w:val="22"/>
              </w:rPr>
              <w:t>Sai số trung bình (m)</w:t>
            </w:r>
          </w:p>
        </w:tc>
        <w:tc>
          <w:tcPr>
            <w:tcW w:w="711" w:type="dxa"/>
            <w:tcBorders>
              <w:left w:val="single" w:sz="4" w:space="0" w:color="auto"/>
            </w:tcBorders>
            <w:shd w:val="clear" w:color="auto" w:fill="auto"/>
            <w:noWrap/>
            <w:vAlign w:val="center"/>
            <w:hideMark/>
          </w:tcPr>
          <w:p w14:paraId="25AA5285" w14:textId="77777777" w:rsidR="00B65858" w:rsidRPr="00EC674F" w:rsidRDefault="00B65858" w:rsidP="00272DA9">
            <w:pPr>
              <w:spacing w:line="240" w:lineRule="auto"/>
              <w:jc w:val="center"/>
              <w:rPr>
                <w:rFonts w:cstheme="majorHAnsi"/>
                <w:sz w:val="22"/>
              </w:rPr>
            </w:pPr>
            <w:r w:rsidRPr="00EC674F">
              <w:rPr>
                <w:rFonts w:cstheme="majorHAnsi"/>
                <w:sz w:val="22"/>
              </w:rPr>
              <w:t>0,02</w:t>
            </w:r>
          </w:p>
        </w:tc>
        <w:tc>
          <w:tcPr>
            <w:tcW w:w="0" w:type="auto"/>
            <w:shd w:val="clear" w:color="auto" w:fill="auto"/>
            <w:noWrap/>
            <w:vAlign w:val="center"/>
            <w:hideMark/>
          </w:tcPr>
          <w:p w14:paraId="122C8BA4" w14:textId="77777777" w:rsidR="00B65858" w:rsidRPr="00EC674F" w:rsidRDefault="00B65858" w:rsidP="00272DA9">
            <w:pPr>
              <w:spacing w:line="240" w:lineRule="auto"/>
              <w:jc w:val="center"/>
              <w:rPr>
                <w:rFonts w:cstheme="majorHAnsi"/>
                <w:sz w:val="22"/>
              </w:rPr>
            </w:pPr>
            <w:r w:rsidRPr="00EC674F">
              <w:rPr>
                <w:rFonts w:cstheme="majorHAnsi"/>
                <w:sz w:val="22"/>
              </w:rPr>
              <w:t>0,07</w:t>
            </w:r>
          </w:p>
        </w:tc>
        <w:tc>
          <w:tcPr>
            <w:tcW w:w="0" w:type="auto"/>
            <w:shd w:val="clear" w:color="auto" w:fill="auto"/>
            <w:noWrap/>
            <w:vAlign w:val="center"/>
            <w:hideMark/>
          </w:tcPr>
          <w:p w14:paraId="51F5C574" w14:textId="77777777" w:rsidR="00B65858" w:rsidRPr="00EC674F" w:rsidRDefault="00B65858" w:rsidP="00272DA9">
            <w:pPr>
              <w:spacing w:line="240" w:lineRule="auto"/>
              <w:jc w:val="center"/>
              <w:rPr>
                <w:rFonts w:cstheme="majorHAnsi"/>
                <w:sz w:val="22"/>
              </w:rPr>
            </w:pPr>
            <w:r w:rsidRPr="00EC674F">
              <w:rPr>
                <w:rFonts w:cstheme="majorHAnsi"/>
                <w:sz w:val="22"/>
              </w:rPr>
              <w:t>0,10</w:t>
            </w:r>
          </w:p>
        </w:tc>
        <w:tc>
          <w:tcPr>
            <w:tcW w:w="0" w:type="auto"/>
            <w:shd w:val="clear" w:color="auto" w:fill="auto"/>
            <w:noWrap/>
            <w:vAlign w:val="center"/>
            <w:hideMark/>
          </w:tcPr>
          <w:p w14:paraId="5CA4D9CA" w14:textId="77777777" w:rsidR="00B65858" w:rsidRPr="00EC674F" w:rsidRDefault="00B65858" w:rsidP="00272DA9">
            <w:pPr>
              <w:spacing w:line="240" w:lineRule="auto"/>
              <w:jc w:val="center"/>
              <w:rPr>
                <w:rFonts w:cstheme="majorHAnsi"/>
                <w:sz w:val="22"/>
              </w:rPr>
            </w:pPr>
            <w:r w:rsidRPr="00EC674F">
              <w:rPr>
                <w:rFonts w:cstheme="majorHAnsi"/>
                <w:sz w:val="22"/>
              </w:rPr>
              <w:t>0,10</w:t>
            </w:r>
          </w:p>
        </w:tc>
        <w:tc>
          <w:tcPr>
            <w:tcW w:w="0" w:type="auto"/>
            <w:shd w:val="clear" w:color="auto" w:fill="auto"/>
            <w:noWrap/>
            <w:vAlign w:val="center"/>
            <w:hideMark/>
          </w:tcPr>
          <w:p w14:paraId="3B4414BE" w14:textId="77777777" w:rsidR="00B65858" w:rsidRPr="00EC674F" w:rsidRDefault="00B65858" w:rsidP="00272DA9">
            <w:pPr>
              <w:spacing w:line="240" w:lineRule="auto"/>
              <w:jc w:val="center"/>
              <w:rPr>
                <w:rFonts w:cstheme="majorHAnsi"/>
                <w:sz w:val="22"/>
              </w:rPr>
            </w:pPr>
            <w:r w:rsidRPr="00EC674F">
              <w:rPr>
                <w:rFonts w:cstheme="majorHAnsi"/>
                <w:sz w:val="22"/>
              </w:rPr>
              <w:t>0,16</w:t>
            </w:r>
          </w:p>
        </w:tc>
        <w:tc>
          <w:tcPr>
            <w:tcW w:w="0" w:type="auto"/>
            <w:shd w:val="clear" w:color="auto" w:fill="auto"/>
            <w:noWrap/>
            <w:vAlign w:val="center"/>
            <w:hideMark/>
          </w:tcPr>
          <w:p w14:paraId="3DDC8840" w14:textId="77777777" w:rsidR="00B65858" w:rsidRPr="00EC674F" w:rsidRDefault="00B65858" w:rsidP="00272DA9">
            <w:pPr>
              <w:spacing w:line="240" w:lineRule="auto"/>
              <w:jc w:val="center"/>
              <w:rPr>
                <w:rFonts w:cstheme="majorHAnsi"/>
                <w:sz w:val="22"/>
              </w:rPr>
            </w:pPr>
            <w:r w:rsidRPr="00EC674F">
              <w:rPr>
                <w:rFonts w:cstheme="majorHAnsi"/>
                <w:sz w:val="22"/>
              </w:rPr>
              <w:t>0,13</w:t>
            </w:r>
          </w:p>
        </w:tc>
        <w:tc>
          <w:tcPr>
            <w:tcW w:w="0" w:type="auto"/>
            <w:shd w:val="clear" w:color="auto" w:fill="auto"/>
            <w:noWrap/>
            <w:vAlign w:val="center"/>
            <w:hideMark/>
          </w:tcPr>
          <w:p w14:paraId="5063E72D" w14:textId="77777777" w:rsidR="00B65858" w:rsidRPr="00EC674F" w:rsidRDefault="00B65858" w:rsidP="00272DA9">
            <w:pPr>
              <w:spacing w:line="240" w:lineRule="auto"/>
              <w:jc w:val="center"/>
              <w:rPr>
                <w:rFonts w:cstheme="majorHAnsi"/>
                <w:sz w:val="22"/>
              </w:rPr>
            </w:pPr>
            <w:r w:rsidRPr="00EC674F">
              <w:rPr>
                <w:rFonts w:cstheme="majorHAnsi"/>
                <w:sz w:val="22"/>
              </w:rPr>
              <w:t>0,11</w:t>
            </w:r>
          </w:p>
        </w:tc>
        <w:tc>
          <w:tcPr>
            <w:tcW w:w="0" w:type="auto"/>
            <w:shd w:val="clear" w:color="auto" w:fill="auto"/>
            <w:noWrap/>
            <w:vAlign w:val="center"/>
            <w:hideMark/>
          </w:tcPr>
          <w:p w14:paraId="23A880B7" w14:textId="77777777" w:rsidR="00B65858" w:rsidRPr="00EC674F" w:rsidRDefault="00B65858" w:rsidP="00272DA9">
            <w:pPr>
              <w:spacing w:line="240" w:lineRule="auto"/>
              <w:jc w:val="center"/>
              <w:rPr>
                <w:rFonts w:cstheme="majorHAnsi"/>
                <w:sz w:val="22"/>
              </w:rPr>
            </w:pPr>
            <w:r w:rsidRPr="00EC674F">
              <w:rPr>
                <w:rFonts w:cstheme="majorHAnsi"/>
                <w:sz w:val="22"/>
              </w:rPr>
              <w:t>0,12</w:t>
            </w:r>
          </w:p>
        </w:tc>
        <w:tc>
          <w:tcPr>
            <w:tcW w:w="0" w:type="auto"/>
            <w:shd w:val="clear" w:color="auto" w:fill="auto"/>
            <w:noWrap/>
            <w:vAlign w:val="center"/>
            <w:hideMark/>
          </w:tcPr>
          <w:p w14:paraId="125EBE61" w14:textId="77777777" w:rsidR="00B65858" w:rsidRPr="00EC674F" w:rsidRDefault="00B65858" w:rsidP="00272DA9">
            <w:pPr>
              <w:spacing w:line="240" w:lineRule="auto"/>
              <w:jc w:val="center"/>
              <w:rPr>
                <w:rFonts w:cstheme="majorHAnsi"/>
                <w:sz w:val="22"/>
              </w:rPr>
            </w:pPr>
            <w:r w:rsidRPr="00EC674F">
              <w:rPr>
                <w:rFonts w:cstheme="majorHAnsi"/>
                <w:sz w:val="22"/>
              </w:rPr>
              <w:t>0,28</w:t>
            </w:r>
          </w:p>
        </w:tc>
        <w:tc>
          <w:tcPr>
            <w:tcW w:w="0" w:type="auto"/>
            <w:tcBorders>
              <w:right w:val="single" w:sz="4" w:space="0" w:color="auto"/>
            </w:tcBorders>
            <w:shd w:val="clear" w:color="auto" w:fill="auto"/>
            <w:noWrap/>
            <w:vAlign w:val="center"/>
            <w:hideMark/>
          </w:tcPr>
          <w:p w14:paraId="57BA572B" w14:textId="77777777" w:rsidR="00B65858" w:rsidRPr="00EC674F" w:rsidRDefault="00B65858" w:rsidP="00272DA9">
            <w:pPr>
              <w:spacing w:line="240" w:lineRule="auto"/>
              <w:jc w:val="center"/>
              <w:rPr>
                <w:rFonts w:cstheme="majorHAnsi"/>
                <w:sz w:val="22"/>
              </w:rPr>
            </w:pPr>
            <w:r w:rsidRPr="00EC674F">
              <w:rPr>
                <w:rFonts w:cstheme="majorHAnsi"/>
                <w:sz w:val="22"/>
              </w:rPr>
              <w:t>0,23</w:t>
            </w:r>
          </w:p>
        </w:tc>
      </w:tr>
      <w:tr w:rsidR="00B65858" w:rsidRPr="00EC674F" w14:paraId="5930DA1A" w14:textId="77777777" w:rsidTr="00B658B8">
        <w:trPr>
          <w:trHeight w:val="194"/>
          <w:jc w:val="center"/>
        </w:trPr>
        <w:tc>
          <w:tcPr>
            <w:tcW w:w="1597" w:type="dxa"/>
            <w:tcBorders>
              <w:left w:val="single" w:sz="4" w:space="0" w:color="auto"/>
              <w:right w:val="single" w:sz="4" w:space="0" w:color="auto"/>
            </w:tcBorders>
            <w:shd w:val="clear" w:color="auto" w:fill="auto"/>
            <w:noWrap/>
            <w:vAlign w:val="center"/>
            <w:hideMark/>
          </w:tcPr>
          <w:p w14:paraId="2CF3F5B6" w14:textId="77777777" w:rsidR="00B65858" w:rsidRPr="009E1D15" w:rsidRDefault="00B65858" w:rsidP="00272DA9">
            <w:pPr>
              <w:spacing w:line="240" w:lineRule="auto"/>
              <w:jc w:val="center"/>
              <w:rPr>
                <w:rFonts w:cstheme="majorHAnsi"/>
                <w:sz w:val="22"/>
              </w:rPr>
            </w:pPr>
            <w:r w:rsidRPr="009E1D15">
              <w:rPr>
                <w:rFonts w:cstheme="majorHAnsi"/>
                <w:sz w:val="22"/>
              </w:rPr>
              <w:t>Sai số lớn nhất (m)</w:t>
            </w:r>
          </w:p>
        </w:tc>
        <w:tc>
          <w:tcPr>
            <w:tcW w:w="711" w:type="dxa"/>
            <w:tcBorders>
              <w:left w:val="single" w:sz="4" w:space="0" w:color="auto"/>
            </w:tcBorders>
            <w:shd w:val="clear" w:color="auto" w:fill="auto"/>
            <w:noWrap/>
            <w:vAlign w:val="center"/>
            <w:hideMark/>
          </w:tcPr>
          <w:p w14:paraId="26260888" w14:textId="77777777" w:rsidR="00B65858" w:rsidRPr="00EC674F" w:rsidRDefault="00B65858" w:rsidP="00272DA9">
            <w:pPr>
              <w:spacing w:line="240" w:lineRule="auto"/>
              <w:jc w:val="center"/>
              <w:rPr>
                <w:rFonts w:cstheme="majorHAnsi"/>
                <w:sz w:val="22"/>
              </w:rPr>
            </w:pPr>
            <w:r w:rsidRPr="00EC674F">
              <w:rPr>
                <w:rFonts w:cstheme="majorHAnsi"/>
                <w:sz w:val="22"/>
              </w:rPr>
              <w:t>0,07</w:t>
            </w:r>
          </w:p>
        </w:tc>
        <w:tc>
          <w:tcPr>
            <w:tcW w:w="0" w:type="auto"/>
            <w:shd w:val="clear" w:color="auto" w:fill="auto"/>
            <w:noWrap/>
            <w:vAlign w:val="center"/>
            <w:hideMark/>
          </w:tcPr>
          <w:p w14:paraId="1C2212D7" w14:textId="77777777" w:rsidR="00B65858" w:rsidRPr="00EC674F" w:rsidRDefault="00B65858" w:rsidP="00272DA9">
            <w:pPr>
              <w:spacing w:line="240" w:lineRule="auto"/>
              <w:jc w:val="center"/>
              <w:rPr>
                <w:rFonts w:cstheme="majorHAnsi"/>
                <w:sz w:val="22"/>
              </w:rPr>
            </w:pPr>
            <w:r w:rsidRPr="00EC674F">
              <w:rPr>
                <w:rFonts w:cstheme="majorHAnsi"/>
                <w:sz w:val="22"/>
              </w:rPr>
              <w:t>0,14</w:t>
            </w:r>
          </w:p>
        </w:tc>
        <w:tc>
          <w:tcPr>
            <w:tcW w:w="0" w:type="auto"/>
            <w:shd w:val="clear" w:color="auto" w:fill="auto"/>
            <w:noWrap/>
            <w:vAlign w:val="center"/>
            <w:hideMark/>
          </w:tcPr>
          <w:p w14:paraId="623975E1" w14:textId="77777777" w:rsidR="00B65858" w:rsidRPr="00EC674F" w:rsidRDefault="00B65858" w:rsidP="00272DA9">
            <w:pPr>
              <w:spacing w:line="240" w:lineRule="auto"/>
              <w:jc w:val="center"/>
              <w:rPr>
                <w:rFonts w:cstheme="majorHAnsi"/>
                <w:sz w:val="22"/>
              </w:rPr>
            </w:pPr>
            <w:r w:rsidRPr="00EC674F">
              <w:rPr>
                <w:rFonts w:cstheme="majorHAnsi"/>
                <w:sz w:val="22"/>
              </w:rPr>
              <w:t>0,18</w:t>
            </w:r>
          </w:p>
        </w:tc>
        <w:tc>
          <w:tcPr>
            <w:tcW w:w="0" w:type="auto"/>
            <w:shd w:val="clear" w:color="auto" w:fill="auto"/>
            <w:noWrap/>
            <w:vAlign w:val="center"/>
            <w:hideMark/>
          </w:tcPr>
          <w:p w14:paraId="516C2648" w14:textId="77777777" w:rsidR="00B65858" w:rsidRPr="00EC674F" w:rsidRDefault="00B65858" w:rsidP="00272DA9">
            <w:pPr>
              <w:spacing w:line="240" w:lineRule="auto"/>
              <w:jc w:val="center"/>
              <w:rPr>
                <w:rFonts w:cstheme="majorHAnsi"/>
                <w:sz w:val="22"/>
              </w:rPr>
            </w:pPr>
            <w:r w:rsidRPr="00EC674F">
              <w:rPr>
                <w:rFonts w:cstheme="majorHAnsi"/>
                <w:sz w:val="22"/>
              </w:rPr>
              <w:t>0,18</w:t>
            </w:r>
          </w:p>
        </w:tc>
        <w:tc>
          <w:tcPr>
            <w:tcW w:w="0" w:type="auto"/>
            <w:shd w:val="clear" w:color="auto" w:fill="auto"/>
            <w:noWrap/>
            <w:vAlign w:val="center"/>
            <w:hideMark/>
          </w:tcPr>
          <w:p w14:paraId="3D05876D" w14:textId="77777777" w:rsidR="00B65858" w:rsidRPr="00EC674F" w:rsidRDefault="00B65858" w:rsidP="00272DA9">
            <w:pPr>
              <w:spacing w:line="240" w:lineRule="auto"/>
              <w:jc w:val="center"/>
              <w:rPr>
                <w:rFonts w:cstheme="majorHAnsi"/>
                <w:sz w:val="22"/>
              </w:rPr>
            </w:pPr>
            <w:r w:rsidRPr="00EC674F">
              <w:rPr>
                <w:rFonts w:cstheme="majorHAnsi"/>
                <w:sz w:val="22"/>
              </w:rPr>
              <w:t>0,23</w:t>
            </w:r>
          </w:p>
        </w:tc>
        <w:tc>
          <w:tcPr>
            <w:tcW w:w="0" w:type="auto"/>
            <w:shd w:val="clear" w:color="auto" w:fill="auto"/>
            <w:noWrap/>
            <w:vAlign w:val="center"/>
            <w:hideMark/>
          </w:tcPr>
          <w:p w14:paraId="18293053" w14:textId="77777777" w:rsidR="00B65858" w:rsidRPr="00EC674F" w:rsidRDefault="00B65858" w:rsidP="00272DA9">
            <w:pPr>
              <w:spacing w:line="240" w:lineRule="auto"/>
              <w:jc w:val="center"/>
              <w:rPr>
                <w:rFonts w:cstheme="majorHAnsi"/>
                <w:sz w:val="22"/>
              </w:rPr>
            </w:pPr>
            <w:r w:rsidRPr="00EC674F">
              <w:rPr>
                <w:rFonts w:cstheme="majorHAnsi"/>
                <w:sz w:val="22"/>
              </w:rPr>
              <w:t>0,23</w:t>
            </w:r>
          </w:p>
        </w:tc>
        <w:tc>
          <w:tcPr>
            <w:tcW w:w="0" w:type="auto"/>
            <w:shd w:val="clear" w:color="auto" w:fill="auto"/>
            <w:noWrap/>
            <w:vAlign w:val="center"/>
            <w:hideMark/>
          </w:tcPr>
          <w:p w14:paraId="7F2F9DD1" w14:textId="77777777" w:rsidR="00B65858" w:rsidRPr="00EC674F" w:rsidRDefault="00B65858" w:rsidP="00272DA9">
            <w:pPr>
              <w:spacing w:line="240" w:lineRule="auto"/>
              <w:jc w:val="center"/>
              <w:rPr>
                <w:rFonts w:cstheme="majorHAnsi"/>
                <w:sz w:val="22"/>
              </w:rPr>
            </w:pPr>
            <w:r w:rsidRPr="00EC674F">
              <w:rPr>
                <w:rFonts w:cstheme="majorHAnsi"/>
                <w:sz w:val="22"/>
              </w:rPr>
              <w:t>0,61</w:t>
            </w:r>
          </w:p>
        </w:tc>
        <w:tc>
          <w:tcPr>
            <w:tcW w:w="0" w:type="auto"/>
            <w:shd w:val="clear" w:color="auto" w:fill="auto"/>
            <w:noWrap/>
            <w:vAlign w:val="center"/>
            <w:hideMark/>
          </w:tcPr>
          <w:p w14:paraId="60C64792" w14:textId="77777777" w:rsidR="00B65858" w:rsidRPr="00EC674F" w:rsidRDefault="00B65858" w:rsidP="00272DA9">
            <w:pPr>
              <w:spacing w:line="240" w:lineRule="auto"/>
              <w:jc w:val="center"/>
              <w:rPr>
                <w:rFonts w:cstheme="majorHAnsi"/>
                <w:sz w:val="22"/>
              </w:rPr>
            </w:pPr>
            <w:r w:rsidRPr="00EC674F">
              <w:rPr>
                <w:rFonts w:cstheme="majorHAnsi"/>
                <w:sz w:val="22"/>
              </w:rPr>
              <w:t>0,42</w:t>
            </w:r>
          </w:p>
        </w:tc>
        <w:tc>
          <w:tcPr>
            <w:tcW w:w="0" w:type="auto"/>
            <w:shd w:val="clear" w:color="auto" w:fill="auto"/>
            <w:noWrap/>
            <w:vAlign w:val="center"/>
            <w:hideMark/>
          </w:tcPr>
          <w:p w14:paraId="31B49491" w14:textId="77777777" w:rsidR="00B65858" w:rsidRPr="00EC674F" w:rsidRDefault="00B65858" w:rsidP="00272DA9">
            <w:pPr>
              <w:spacing w:line="240" w:lineRule="auto"/>
              <w:jc w:val="center"/>
              <w:rPr>
                <w:rFonts w:cstheme="majorHAnsi"/>
                <w:sz w:val="22"/>
              </w:rPr>
            </w:pPr>
            <w:r w:rsidRPr="00EC674F">
              <w:rPr>
                <w:rFonts w:cstheme="majorHAnsi"/>
                <w:sz w:val="22"/>
              </w:rPr>
              <w:t>0,77</w:t>
            </w:r>
          </w:p>
        </w:tc>
        <w:tc>
          <w:tcPr>
            <w:tcW w:w="0" w:type="auto"/>
            <w:tcBorders>
              <w:right w:val="single" w:sz="4" w:space="0" w:color="auto"/>
            </w:tcBorders>
            <w:shd w:val="clear" w:color="auto" w:fill="auto"/>
            <w:noWrap/>
            <w:vAlign w:val="center"/>
            <w:hideMark/>
          </w:tcPr>
          <w:p w14:paraId="77B4410F" w14:textId="77777777" w:rsidR="00B65858" w:rsidRPr="00EC674F" w:rsidRDefault="00B65858" w:rsidP="00272DA9">
            <w:pPr>
              <w:spacing w:line="240" w:lineRule="auto"/>
              <w:jc w:val="center"/>
              <w:rPr>
                <w:rFonts w:cstheme="majorHAnsi"/>
                <w:sz w:val="22"/>
              </w:rPr>
            </w:pPr>
            <w:r w:rsidRPr="00EC674F">
              <w:rPr>
                <w:rFonts w:cstheme="majorHAnsi"/>
                <w:sz w:val="22"/>
              </w:rPr>
              <w:t>0,78</w:t>
            </w:r>
          </w:p>
        </w:tc>
      </w:tr>
      <w:tr w:rsidR="00B65858" w:rsidRPr="00EC674F" w14:paraId="6C4E255E" w14:textId="77777777" w:rsidTr="00B658B8">
        <w:trPr>
          <w:trHeight w:val="55"/>
          <w:jc w:val="center"/>
        </w:trPr>
        <w:tc>
          <w:tcPr>
            <w:tcW w:w="1597" w:type="dxa"/>
            <w:tcBorders>
              <w:left w:val="single" w:sz="4" w:space="0" w:color="auto"/>
              <w:bottom w:val="single" w:sz="4" w:space="0" w:color="auto"/>
              <w:right w:val="single" w:sz="4" w:space="0" w:color="auto"/>
            </w:tcBorders>
            <w:shd w:val="clear" w:color="auto" w:fill="auto"/>
            <w:noWrap/>
            <w:vAlign w:val="center"/>
          </w:tcPr>
          <w:p w14:paraId="422C08D0" w14:textId="421B1F28" w:rsidR="00B65858" w:rsidRPr="009E1D15" w:rsidRDefault="00B65858" w:rsidP="00272DA9">
            <w:pPr>
              <w:spacing w:line="240" w:lineRule="auto"/>
              <w:jc w:val="center"/>
              <w:rPr>
                <w:rFonts w:cstheme="majorHAnsi"/>
                <w:sz w:val="22"/>
              </w:rPr>
            </w:pPr>
            <w:r w:rsidRPr="009E1D15">
              <w:rPr>
                <w:rFonts w:cstheme="majorHAnsi"/>
                <w:sz w:val="22"/>
              </w:rPr>
              <w:t xml:space="preserve">Độ lệch chuẩn </w:t>
            </w:r>
            <w:r w:rsidR="00376790">
              <w:rPr>
                <w:rFonts w:cstheme="majorHAnsi"/>
                <w:sz w:val="22"/>
              </w:rPr>
              <w:t>(m)</w:t>
            </w:r>
          </w:p>
        </w:tc>
        <w:tc>
          <w:tcPr>
            <w:tcW w:w="711" w:type="dxa"/>
            <w:tcBorders>
              <w:left w:val="single" w:sz="4" w:space="0" w:color="auto"/>
              <w:bottom w:val="single" w:sz="4" w:space="0" w:color="auto"/>
            </w:tcBorders>
            <w:shd w:val="clear" w:color="auto" w:fill="auto"/>
            <w:noWrap/>
            <w:vAlign w:val="center"/>
          </w:tcPr>
          <w:p w14:paraId="2E5AE696" w14:textId="77777777" w:rsidR="00B65858" w:rsidRPr="00EC674F" w:rsidRDefault="00B65858" w:rsidP="00272DA9">
            <w:pPr>
              <w:spacing w:line="240" w:lineRule="auto"/>
              <w:jc w:val="center"/>
              <w:rPr>
                <w:rFonts w:cstheme="majorHAnsi"/>
                <w:sz w:val="22"/>
              </w:rPr>
            </w:pPr>
            <w:r w:rsidRPr="00EC674F">
              <w:rPr>
                <w:rFonts w:cstheme="majorHAnsi"/>
                <w:sz w:val="22"/>
              </w:rPr>
              <w:t>0,018</w:t>
            </w:r>
          </w:p>
        </w:tc>
        <w:tc>
          <w:tcPr>
            <w:tcW w:w="0" w:type="auto"/>
            <w:tcBorders>
              <w:bottom w:val="single" w:sz="4" w:space="0" w:color="auto"/>
            </w:tcBorders>
            <w:shd w:val="clear" w:color="auto" w:fill="auto"/>
            <w:noWrap/>
            <w:vAlign w:val="center"/>
          </w:tcPr>
          <w:p w14:paraId="704CC5DB" w14:textId="77777777" w:rsidR="00B65858" w:rsidRPr="00EC674F" w:rsidRDefault="00B65858" w:rsidP="00272DA9">
            <w:pPr>
              <w:spacing w:line="240" w:lineRule="auto"/>
              <w:jc w:val="center"/>
              <w:rPr>
                <w:rFonts w:cstheme="majorHAnsi"/>
                <w:sz w:val="22"/>
              </w:rPr>
            </w:pPr>
            <w:r w:rsidRPr="00EC674F">
              <w:rPr>
                <w:rFonts w:cstheme="majorHAnsi"/>
                <w:sz w:val="22"/>
              </w:rPr>
              <w:t>0,021</w:t>
            </w:r>
          </w:p>
        </w:tc>
        <w:tc>
          <w:tcPr>
            <w:tcW w:w="0" w:type="auto"/>
            <w:tcBorders>
              <w:bottom w:val="single" w:sz="4" w:space="0" w:color="auto"/>
            </w:tcBorders>
            <w:shd w:val="clear" w:color="auto" w:fill="auto"/>
            <w:noWrap/>
            <w:vAlign w:val="center"/>
          </w:tcPr>
          <w:p w14:paraId="4C4F59B2" w14:textId="77777777" w:rsidR="00B65858" w:rsidRPr="00EC674F" w:rsidRDefault="00B65858" w:rsidP="00272DA9">
            <w:pPr>
              <w:spacing w:line="240" w:lineRule="auto"/>
              <w:jc w:val="center"/>
              <w:rPr>
                <w:rFonts w:cstheme="majorHAnsi"/>
                <w:sz w:val="22"/>
              </w:rPr>
            </w:pPr>
            <w:r w:rsidRPr="00EC674F">
              <w:rPr>
                <w:rFonts w:cstheme="majorHAnsi"/>
                <w:sz w:val="22"/>
              </w:rPr>
              <w:t>0,022</w:t>
            </w:r>
          </w:p>
        </w:tc>
        <w:tc>
          <w:tcPr>
            <w:tcW w:w="0" w:type="auto"/>
            <w:tcBorders>
              <w:bottom w:val="single" w:sz="4" w:space="0" w:color="auto"/>
            </w:tcBorders>
            <w:shd w:val="clear" w:color="auto" w:fill="auto"/>
            <w:noWrap/>
            <w:vAlign w:val="center"/>
          </w:tcPr>
          <w:p w14:paraId="1B30D450" w14:textId="77777777" w:rsidR="00B65858" w:rsidRPr="00EC674F" w:rsidRDefault="00B65858" w:rsidP="00272DA9">
            <w:pPr>
              <w:spacing w:line="240" w:lineRule="auto"/>
              <w:jc w:val="center"/>
              <w:rPr>
                <w:rFonts w:cstheme="majorHAnsi"/>
                <w:sz w:val="22"/>
              </w:rPr>
            </w:pPr>
            <w:r w:rsidRPr="00EC674F">
              <w:rPr>
                <w:rFonts w:cstheme="majorHAnsi"/>
                <w:sz w:val="22"/>
              </w:rPr>
              <w:t>0,028</w:t>
            </w:r>
          </w:p>
        </w:tc>
        <w:tc>
          <w:tcPr>
            <w:tcW w:w="0" w:type="auto"/>
            <w:tcBorders>
              <w:bottom w:val="single" w:sz="4" w:space="0" w:color="auto"/>
            </w:tcBorders>
            <w:shd w:val="clear" w:color="auto" w:fill="auto"/>
            <w:noWrap/>
            <w:vAlign w:val="center"/>
          </w:tcPr>
          <w:p w14:paraId="3B4DC1F3" w14:textId="77777777" w:rsidR="00B65858" w:rsidRPr="00EC674F" w:rsidRDefault="00B65858" w:rsidP="00272DA9">
            <w:pPr>
              <w:spacing w:line="240" w:lineRule="auto"/>
              <w:jc w:val="center"/>
              <w:rPr>
                <w:rFonts w:cstheme="majorHAnsi"/>
                <w:sz w:val="22"/>
              </w:rPr>
            </w:pPr>
            <w:r w:rsidRPr="00EC674F">
              <w:rPr>
                <w:rFonts w:cstheme="majorHAnsi"/>
                <w:sz w:val="22"/>
              </w:rPr>
              <w:t>0,030</w:t>
            </w:r>
          </w:p>
        </w:tc>
        <w:tc>
          <w:tcPr>
            <w:tcW w:w="0" w:type="auto"/>
            <w:tcBorders>
              <w:bottom w:val="single" w:sz="4" w:space="0" w:color="auto"/>
            </w:tcBorders>
            <w:shd w:val="clear" w:color="auto" w:fill="auto"/>
            <w:noWrap/>
            <w:vAlign w:val="center"/>
          </w:tcPr>
          <w:p w14:paraId="31166CA8" w14:textId="77777777" w:rsidR="00B65858" w:rsidRPr="00EC674F" w:rsidRDefault="00B65858" w:rsidP="00272DA9">
            <w:pPr>
              <w:spacing w:line="240" w:lineRule="auto"/>
              <w:jc w:val="center"/>
              <w:rPr>
                <w:rFonts w:cstheme="majorHAnsi"/>
                <w:sz w:val="22"/>
              </w:rPr>
            </w:pPr>
            <w:r w:rsidRPr="00EC674F">
              <w:rPr>
                <w:rFonts w:cstheme="majorHAnsi"/>
                <w:sz w:val="22"/>
              </w:rPr>
              <w:t>0,046</w:t>
            </w:r>
          </w:p>
        </w:tc>
        <w:tc>
          <w:tcPr>
            <w:tcW w:w="0" w:type="auto"/>
            <w:tcBorders>
              <w:bottom w:val="single" w:sz="4" w:space="0" w:color="auto"/>
            </w:tcBorders>
            <w:shd w:val="clear" w:color="auto" w:fill="auto"/>
            <w:noWrap/>
            <w:vAlign w:val="center"/>
          </w:tcPr>
          <w:p w14:paraId="445339A7" w14:textId="77777777" w:rsidR="00B65858" w:rsidRPr="00EC674F" w:rsidRDefault="00B65858" w:rsidP="00272DA9">
            <w:pPr>
              <w:spacing w:line="240" w:lineRule="auto"/>
              <w:jc w:val="center"/>
              <w:rPr>
                <w:rFonts w:cstheme="majorHAnsi"/>
                <w:sz w:val="22"/>
              </w:rPr>
            </w:pPr>
            <w:r w:rsidRPr="00EC674F">
              <w:rPr>
                <w:rFonts w:cstheme="majorHAnsi"/>
                <w:sz w:val="22"/>
              </w:rPr>
              <w:t>0,075</w:t>
            </w:r>
          </w:p>
        </w:tc>
        <w:tc>
          <w:tcPr>
            <w:tcW w:w="0" w:type="auto"/>
            <w:tcBorders>
              <w:bottom w:val="single" w:sz="4" w:space="0" w:color="auto"/>
            </w:tcBorders>
            <w:shd w:val="clear" w:color="auto" w:fill="auto"/>
            <w:noWrap/>
            <w:vAlign w:val="center"/>
          </w:tcPr>
          <w:p w14:paraId="47D7A697" w14:textId="77777777" w:rsidR="00B65858" w:rsidRPr="00EC674F" w:rsidRDefault="00B65858" w:rsidP="00272DA9">
            <w:pPr>
              <w:spacing w:line="240" w:lineRule="auto"/>
              <w:jc w:val="center"/>
              <w:rPr>
                <w:rFonts w:cstheme="majorHAnsi"/>
                <w:sz w:val="22"/>
              </w:rPr>
            </w:pPr>
            <w:r w:rsidRPr="00EC674F">
              <w:rPr>
                <w:rFonts w:cstheme="majorHAnsi"/>
                <w:sz w:val="22"/>
              </w:rPr>
              <w:t>0,091</w:t>
            </w:r>
          </w:p>
        </w:tc>
        <w:tc>
          <w:tcPr>
            <w:tcW w:w="0" w:type="auto"/>
            <w:tcBorders>
              <w:bottom w:val="single" w:sz="4" w:space="0" w:color="auto"/>
            </w:tcBorders>
            <w:shd w:val="clear" w:color="auto" w:fill="auto"/>
            <w:noWrap/>
            <w:vAlign w:val="center"/>
          </w:tcPr>
          <w:p w14:paraId="371ED06A" w14:textId="77777777" w:rsidR="00B65858" w:rsidRPr="00EC674F" w:rsidRDefault="00B65858" w:rsidP="00272DA9">
            <w:pPr>
              <w:spacing w:line="240" w:lineRule="auto"/>
              <w:jc w:val="center"/>
              <w:rPr>
                <w:rFonts w:cstheme="majorHAnsi"/>
                <w:sz w:val="22"/>
              </w:rPr>
            </w:pPr>
            <w:r w:rsidRPr="00EC674F">
              <w:rPr>
                <w:rFonts w:cstheme="majorHAnsi"/>
                <w:sz w:val="22"/>
              </w:rPr>
              <w:t>0,146</w:t>
            </w:r>
          </w:p>
        </w:tc>
        <w:tc>
          <w:tcPr>
            <w:tcW w:w="0" w:type="auto"/>
            <w:tcBorders>
              <w:bottom w:val="single" w:sz="4" w:space="0" w:color="auto"/>
              <w:right w:val="single" w:sz="4" w:space="0" w:color="auto"/>
            </w:tcBorders>
            <w:shd w:val="clear" w:color="auto" w:fill="auto"/>
            <w:noWrap/>
            <w:vAlign w:val="center"/>
          </w:tcPr>
          <w:p w14:paraId="342E3904" w14:textId="77777777" w:rsidR="00B65858" w:rsidRPr="00EC674F" w:rsidRDefault="00B65858" w:rsidP="00272DA9">
            <w:pPr>
              <w:spacing w:line="240" w:lineRule="auto"/>
              <w:jc w:val="center"/>
              <w:rPr>
                <w:rFonts w:cstheme="majorHAnsi"/>
                <w:sz w:val="22"/>
              </w:rPr>
            </w:pPr>
            <w:r w:rsidRPr="00EC674F">
              <w:rPr>
                <w:rFonts w:cstheme="majorHAnsi"/>
                <w:sz w:val="22"/>
              </w:rPr>
              <w:t>0,205</w:t>
            </w:r>
          </w:p>
        </w:tc>
      </w:tr>
    </w:tbl>
    <w:p w14:paraId="0CFC7BF7" w14:textId="63C89461" w:rsidR="00B65858" w:rsidRPr="00600962" w:rsidRDefault="00B65858" w:rsidP="00B65858">
      <w:pPr>
        <w:rPr>
          <w:lang w:val="vi-VN"/>
        </w:rPr>
      </w:pPr>
      <w:r w:rsidRPr="00600962">
        <w:rPr>
          <w:lang w:val="vi-VN"/>
        </w:rPr>
        <w:lastRenderedPageBreak/>
        <w:t>Để làm rõ hơn, ta nhìn vào Bảng</w:t>
      </w:r>
      <w:r>
        <w:t xml:space="preserve"> 4.1.</w:t>
      </w:r>
      <w:r w:rsidRPr="00600962">
        <w:rPr>
          <w:lang w:val="vi-VN"/>
        </w:rPr>
        <w:t xml:space="preserve"> Ta thấy rằng, ở các mức đo &lt;3m, khoảng giá trị đo được khá ổn định và phân bố xung quanh giá trị thực tế. Vẫn còn đo được một vài giá trị sai lệch (lệch quá nhiều so với giá trị thực tế) nhưng có thể bỏ qua do mẫu khá lớn (300 mẫu). Giá trị trung bình tính được lệch khoảng 15</w:t>
      </w:r>
      <w:r w:rsidR="00376790" w:rsidRPr="00376790">
        <w:rPr>
          <w:lang w:val="vi-VN"/>
        </w:rPr>
        <w:t xml:space="preserve"> cm</w:t>
      </w:r>
      <w:r w:rsidRPr="00600962">
        <w:rPr>
          <w:lang w:val="vi-VN"/>
        </w:rPr>
        <w:t xml:space="preserve"> so với giá trị thực.</w:t>
      </w:r>
    </w:p>
    <w:p w14:paraId="4D2C6D19" w14:textId="5A8C7894" w:rsidR="00B65858" w:rsidRPr="00600962" w:rsidRDefault="00B65858" w:rsidP="00B65858">
      <w:pPr>
        <w:rPr>
          <w:lang w:val="vi-VN"/>
        </w:rPr>
      </w:pPr>
      <w:r w:rsidRPr="00600962">
        <w:rPr>
          <w:lang w:val="vi-VN"/>
        </w:rPr>
        <w:t>Với các mẫu đo &gt;3</w:t>
      </w:r>
      <w:r w:rsidR="00376790" w:rsidRPr="00376790">
        <w:rPr>
          <w:lang w:val="vi-VN"/>
        </w:rPr>
        <w:t xml:space="preserve"> </w:t>
      </w:r>
      <w:r w:rsidRPr="00600962">
        <w:rPr>
          <w:lang w:val="vi-VN"/>
        </w:rPr>
        <w:t xml:space="preserve">m, giá trị đo bắt đầu cho thấy sự sai lệch. Khoảng đo được lớn nhưng vẫn phân bố xung quanh giá trị thực. Các giá trị đo với sai số lớn xuất hiện nhiều hơn, dao động mạnh xung quanh giá trị thực. Sai số trung bình khá lớn </w:t>
      </w:r>
      <w:r w:rsidRPr="00376790">
        <w:rPr>
          <w:lang w:val="vi-VN"/>
        </w:rPr>
        <w:t>(&gt;20</w:t>
      </w:r>
      <w:r w:rsidR="00376790" w:rsidRPr="00376790">
        <w:rPr>
          <w:lang w:val="vi-VN"/>
        </w:rPr>
        <w:t xml:space="preserve"> cm</w:t>
      </w:r>
      <w:r w:rsidRPr="00376790">
        <w:rPr>
          <w:lang w:val="vi-VN"/>
        </w:rPr>
        <w:t>)</w:t>
      </w:r>
      <w:r w:rsidRPr="00600962">
        <w:rPr>
          <w:lang w:val="vi-VN"/>
        </w:rPr>
        <w:t xml:space="preserve"> và có thể lệch tới 80</w:t>
      </w:r>
      <w:r w:rsidR="00376790" w:rsidRPr="00376790">
        <w:rPr>
          <w:lang w:val="vi-VN"/>
        </w:rPr>
        <w:t xml:space="preserve"> cm</w:t>
      </w:r>
      <w:r w:rsidRPr="00600962">
        <w:rPr>
          <w:lang w:val="vi-VN"/>
        </w:rPr>
        <w:t xml:space="preserve">. </w:t>
      </w:r>
    </w:p>
    <w:p w14:paraId="3C624507" w14:textId="2360A733" w:rsidR="00B65858" w:rsidRPr="00A4768D" w:rsidRDefault="00B65858" w:rsidP="00B65858">
      <w:pPr>
        <w:rPr>
          <w:lang w:val="vi-VN"/>
        </w:rPr>
      </w:pPr>
      <w:r w:rsidRPr="00600962">
        <w:rPr>
          <w:lang w:val="vi-VN"/>
        </w:rPr>
        <w:t xml:space="preserve">Nguyên nhân dẫn đến sự sai lệch này là do khi truyền với khoảng cách lớn, hiện tượng đa đường có thể xảy ra làm ảnh hưởng tới kết quả đo như đã trình bày ở </w:t>
      </w:r>
      <w:r w:rsidR="00A4768D" w:rsidRPr="00A4768D">
        <w:rPr>
          <w:lang w:val="vi-VN"/>
        </w:rPr>
        <w:t xml:space="preserve">mục </w:t>
      </w:r>
      <w:r w:rsidRPr="00600962">
        <w:rPr>
          <w:lang w:val="vi-VN"/>
        </w:rPr>
        <w:t xml:space="preserve"> 3.</w:t>
      </w:r>
      <w:r w:rsidR="00A4768D" w:rsidRPr="00A4768D">
        <w:rPr>
          <w:lang w:val="vi-VN"/>
        </w:rPr>
        <w:t>2.1.</w:t>
      </w:r>
    </w:p>
    <w:p w14:paraId="20FEFB6E" w14:textId="44661BA4" w:rsidR="00B65858" w:rsidRPr="00600962" w:rsidRDefault="00B65858" w:rsidP="00B65858">
      <w:pPr>
        <w:rPr>
          <w:lang w:val="vi-VN"/>
        </w:rPr>
      </w:pPr>
      <w:r w:rsidRPr="00600962">
        <w:rPr>
          <w:lang w:val="vi-VN"/>
        </w:rPr>
        <w:t xml:space="preserve">Vì giá trị thu được ở mốc 5m bị dao động rất mạnh nên ta áp dụng thuật toán EMA đã trình bày ở </w:t>
      </w:r>
      <w:r w:rsidR="00A4768D" w:rsidRPr="00A4768D">
        <w:rPr>
          <w:lang w:val="vi-VN"/>
        </w:rPr>
        <w:t>mục 3.2.5</w:t>
      </w:r>
      <w:r w:rsidRPr="00600962">
        <w:rPr>
          <w:lang w:val="vi-VN"/>
        </w:rPr>
        <w:t xml:space="preserve"> để làm mịn giá trị đo:</w:t>
      </w:r>
    </w:p>
    <w:p w14:paraId="7100754A" w14:textId="495FF4FA" w:rsidR="00B65858" w:rsidRDefault="00B42587" w:rsidP="00B65858">
      <w:pPr>
        <w:keepNext/>
        <w:jc w:val="center"/>
      </w:pPr>
      <w:r>
        <w:rPr>
          <w:noProof/>
        </w:rPr>
        <w:drawing>
          <wp:inline distT="0" distB="0" distL="0" distR="0" wp14:anchorId="0A6A9E7D" wp14:editId="5C58DCE9">
            <wp:extent cx="4450080" cy="3312418"/>
            <wp:effectExtent l="0" t="0" r="7620" b="2540"/>
            <wp:docPr id="4111" name="Hình ảnh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57615" cy="3318026"/>
                    </a:xfrm>
                    <a:prstGeom prst="rect">
                      <a:avLst/>
                    </a:prstGeom>
                    <a:noFill/>
                    <a:ln>
                      <a:noFill/>
                    </a:ln>
                  </pic:spPr>
                </pic:pic>
              </a:graphicData>
            </a:graphic>
          </wp:inline>
        </w:drawing>
      </w:r>
    </w:p>
    <w:p w14:paraId="39A078EA" w14:textId="0FDF8838" w:rsidR="00B65858" w:rsidRDefault="00B65858" w:rsidP="00B65858">
      <w:pPr>
        <w:pStyle w:val="Chuthich"/>
      </w:pPr>
      <w:bookmarkStart w:id="781" w:name="_Toc62062658"/>
      <w:bookmarkStart w:id="782" w:name="_Toc62206730"/>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6</w:t>
      </w:r>
      <w:r w:rsidR="00B07EA5">
        <w:fldChar w:fldCharType="end"/>
      </w:r>
      <w:r w:rsidRPr="001406E3">
        <w:t xml:space="preserve"> Kết quả 5m sau khi qua EMA</w:t>
      </w:r>
      <w:bookmarkEnd w:id="781"/>
      <w:bookmarkEnd w:id="782"/>
    </w:p>
    <w:p w14:paraId="3E1AE7C8" w14:textId="7582565B" w:rsidR="00A4768D" w:rsidRPr="00A4768D" w:rsidRDefault="00A4768D" w:rsidP="00B65858">
      <w:r w:rsidRPr="00A4768D">
        <w:t>Nhìn vào Hình 4.6, ta th</w:t>
      </w:r>
      <w:r>
        <w:t>ấy rằng kết quả sau khi qua EMA có phần ổn định hơn là kết quả trực tiếp. Giá trị sau khi qua EMA ít bị dao động hơn và khoảng dao động cũng nhỏ hơn hẳn. Tuy nhiên nếu giá trị thực tế đo được bị lệch quá nhiều, giá trị sau khi qua EMA cũng sẽ bị ảnh hưởng ít nhiều.</w:t>
      </w:r>
    </w:p>
    <w:p w14:paraId="5C4B8B8A" w14:textId="1161595C" w:rsidR="00B65858" w:rsidRDefault="00A4768D" w:rsidP="00B65858">
      <w:r>
        <w:t>Để làm rõ hơn, ta t</w:t>
      </w:r>
      <w:r w:rsidR="00B65858">
        <w:t xml:space="preserve">hực hiện phân tích số liệu, thu được kết quả </w:t>
      </w:r>
      <w:r w:rsidR="004201A8">
        <w:t>ở Bảng 4.2 như sa</w:t>
      </w:r>
      <w:r w:rsidR="00A165AB">
        <w:t>u</w:t>
      </w:r>
      <w:r w:rsidR="00B65858">
        <w:t>:</w:t>
      </w:r>
    </w:p>
    <w:p w14:paraId="5EADD99D" w14:textId="4E8248E8" w:rsidR="00A165AB" w:rsidRDefault="00A165AB" w:rsidP="00B65858"/>
    <w:p w14:paraId="7733C332" w14:textId="53A82D1A" w:rsidR="00A165AB" w:rsidRDefault="00A165AB" w:rsidP="00B65858"/>
    <w:p w14:paraId="75D71702" w14:textId="77777777" w:rsidR="001F4D7C" w:rsidRPr="00717C82" w:rsidRDefault="001F4D7C" w:rsidP="00B65858"/>
    <w:p w14:paraId="59350180" w14:textId="57864C35" w:rsidR="00B65858" w:rsidRPr="00717C82" w:rsidRDefault="00B65858" w:rsidP="00B65858">
      <w:pPr>
        <w:pStyle w:val="Chuthich"/>
        <w:keepNext/>
      </w:pPr>
      <w:bookmarkStart w:id="783" w:name="_Toc62062671"/>
      <w:bookmarkStart w:id="784" w:name="_Toc62159152"/>
      <w:r w:rsidRPr="00717C82">
        <w:lastRenderedPageBreak/>
        <w:t xml:space="preserve">Bảng </w:t>
      </w:r>
      <w:r w:rsidR="00ED0D91">
        <w:fldChar w:fldCharType="begin"/>
      </w:r>
      <w:r w:rsidR="00ED0D91">
        <w:instrText xml:space="preserve"> STYLEREF 1 \s </w:instrText>
      </w:r>
      <w:r w:rsidR="00ED0D91">
        <w:fldChar w:fldCharType="separate"/>
      </w:r>
      <w:r w:rsidR="003C1BF3">
        <w:rPr>
          <w:noProof/>
        </w:rPr>
        <w:t>4</w:t>
      </w:r>
      <w:r w:rsidR="00ED0D91">
        <w:rPr>
          <w:noProof/>
        </w:rPr>
        <w:fldChar w:fldCharType="end"/>
      </w:r>
      <w:r w:rsidR="00213A16">
        <w:t>.</w:t>
      </w:r>
      <w:r w:rsidR="00ED0D91">
        <w:fldChar w:fldCharType="begin"/>
      </w:r>
      <w:r w:rsidR="00ED0D91">
        <w:instrText xml:space="preserve"> SEQ Bảng \* ARABIC \s 1 </w:instrText>
      </w:r>
      <w:r w:rsidR="00ED0D91">
        <w:fldChar w:fldCharType="separate"/>
      </w:r>
      <w:r w:rsidR="003C1BF3">
        <w:rPr>
          <w:noProof/>
        </w:rPr>
        <w:t>2</w:t>
      </w:r>
      <w:r w:rsidR="00ED0D91">
        <w:rPr>
          <w:noProof/>
        </w:rPr>
        <w:fldChar w:fldCharType="end"/>
      </w:r>
      <w:r w:rsidRPr="00717C82">
        <w:t xml:space="preserve"> Xử lý số liệu th</w:t>
      </w:r>
      <w:r>
        <w:t>í nghiệm 1(2)</w:t>
      </w:r>
      <w:bookmarkEnd w:id="783"/>
      <w:bookmarkEnd w:id="784"/>
    </w:p>
    <w:tbl>
      <w:tblPr>
        <w:tblStyle w:val="LiBang"/>
        <w:tblW w:w="5018" w:type="dxa"/>
        <w:jc w:val="center"/>
        <w:tblLook w:val="04A0" w:firstRow="1" w:lastRow="0" w:firstColumn="1" w:lastColumn="0" w:noHBand="0" w:noVBand="1"/>
      </w:tblPr>
      <w:tblGrid>
        <w:gridCol w:w="2284"/>
        <w:gridCol w:w="1412"/>
        <w:gridCol w:w="1704"/>
      </w:tblGrid>
      <w:tr w:rsidR="00B65858" w:rsidRPr="001406E3" w14:paraId="6A22FB07" w14:textId="77777777" w:rsidTr="00272DA9">
        <w:trPr>
          <w:trHeight w:val="67"/>
          <w:jc w:val="center"/>
        </w:trPr>
        <w:tc>
          <w:tcPr>
            <w:tcW w:w="2284" w:type="dxa"/>
            <w:noWrap/>
            <w:vAlign w:val="center"/>
            <w:hideMark/>
          </w:tcPr>
          <w:p w14:paraId="61877991" w14:textId="0F544B06" w:rsidR="00B65858" w:rsidRPr="00A4768D" w:rsidRDefault="00A165AB" w:rsidP="00272DA9">
            <w:pPr>
              <w:spacing w:after="160" w:line="259" w:lineRule="auto"/>
              <w:jc w:val="center"/>
            </w:pPr>
            <w:r>
              <w:t>Các thông số</w:t>
            </w:r>
          </w:p>
        </w:tc>
        <w:tc>
          <w:tcPr>
            <w:tcW w:w="0" w:type="auto"/>
            <w:noWrap/>
            <w:vAlign w:val="center"/>
            <w:hideMark/>
          </w:tcPr>
          <w:p w14:paraId="254FA95C" w14:textId="77777777" w:rsidR="00B65858" w:rsidRPr="00A4768D" w:rsidRDefault="00B65858" w:rsidP="00272DA9">
            <w:pPr>
              <w:spacing w:after="160" w:line="259" w:lineRule="auto"/>
              <w:jc w:val="center"/>
            </w:pPr>
            <w:r w:rsidRPr="00A4768D">
              <w:t>Giá trị thực</w:t>
            </w:r>
          </w:p>
          <w:p w14:paraId="7C2107A8" w14:textId="77777777" w:rsidR="00B65858" w:rsidRPr="00A4768D" w:rsidRDefault="00B65858" w:rsidP="00272DA9">
            <w:pPr>
              <w:spacing w:after="160" w:line="259" w:lineRule="auto"/>
              <w:jc w:val="center"/>
            </w:pPr>
            <w:r w:rsidRPr="00A4768D">
              <w:t>tế đo được</w:t>
            </w:r>
          </w:p>
        </w:tc>
        <w:tc>
          <w:tcPr>
            <w:tcW w:w="0" w:type="auto"/>
            <w:noWrap/>
            <w:vAlign w:val="center"/>
            <w:hideMark/>
          </w:tcPr>
          <w:p w14:paraId="1A2FC50D" w14:textId="77777777" w:rsidR="00B65858" w:rsidRPr="00A4768D" w:rsidRDefault="00B65858" w:rsidP="00272DA9">
            <w:pPr>
              <w:spacing w:after="160" w:line="259" w:lineRule="auto"/>
              <w:jc w:val="center"/>
            </w:pPr>
            <w:r w:rsidRPr="00A4768D">
              <w:t>Giá trị sau</w:t>
            </w:r>
          </w:p>
          <w:p w14:paraId="35A73181" w14:textId="77777777" w:rsidR="00B65858" w:rsidRPr="00A4768D" w:rsidRDefault="00B65858" w:rsidP="00272DA9">
            <w:pPr>
              <w:spacing w:after="160" w:line="259" w:lineRule="auto"/>
              <w:jc w:val="center"/>
            </w:pPr>
            <w:r w:rsidRPr="00A4768D">
              <w:t>khi hiệu chỉnh</w:t>
            </w:r>
          </w:p>
        </w:tc>
      </w:tr>
      <w:tr w:rsidR="00B65858" w:rsidRPr="002805C6" w14:paraId="4F01A668" w14:textId="77777777" w:rsidTr="00272DA9">
        <w:trPr>
          <w:trHeight w:val="67"/>
          <w:jc w:val="center"/>
        </w:trPr>
        <w:tc>
          <w:tcPr>
            <w:tcW w:w="2284" w:type="dxa"/>
            <w:noWrap/>
            <w:vAlign w:val="center"/>
            <w:hideMark/>
          </w:tcPr>
          <w:p w14:paraId="5B051B3A" w14:textId="77777777" w:rsidR="00B65858" w:rsidRPr="00A4768D" w:rsidRDefault="00B65858" w:rsidP="00272DA9">
            <w:pPr>
              <w:spacing w:after="160" w:line="259" w:lineRule="auto"/>
              <w:jc w:val="center"/>
            </w:pPr>
            <w:r w:rsidRPr="00A4768D">
              <w:t>Giá trị trung bình (m)</w:t>
            </w:r>
          </w:p>
        </w:tc>
        <w:tc>
          <w:tcPr>
            <w:tcW w:w="0" w:type="auto"/>
            <w:noWrap/>
            <w:vAlign w:val="center"/>
            <w:hideMark/>
          </w:tcPr>
          <w:p w14:paraId="6DF2582F" w14:textId="77777777" w:rsidR="00B65858" w:rsidRPr="00A4768D" w:rsidRDefault="00B65858" w:rsidP="00272DA9">
            <w:pPr>
              <w:spacing w:after="160" w:line="259" w:lineRule="auto"/>
              <w:jc w:val="center"/>
            </w:pPr>
            <w:r w:rsidRPr="00A4768D">
              <w:t>5,23</w:t>
            </w:r>
          </w:p>
        </w:tc>
        <w:tc>
          <w:tcPr>
            <w:tcW w:w="0" w:type="auto"/>
            <w:noWrap/>
            <w:vAlign w:val="center"/>
            <w:hideMark/>
          </w:tcPr>
          <w:p w14:paraId="052DF44B" w14:textId="77777777" w:rsidR="00B65858" w:rsidRPr="00A4768D" w:rsidRDefault="00B65858" w:rsidP="00272DA9">
            <w:pPr>
              <w:spacing w:after="160" w:line="259" w:lineRule="auto"/>
              <w:jc w:val="center"/>
            </w:pPr>
            <w:r w:rsidRPr="00A4768D">
              <w:t>5,18</w:t>
            </w:r>
          </w:p>
        </w:tc>
      </w:tr>
      <w:tr w:rsidR="00B65858" w:rsidRPr="002805C6" w14:paraId="2B5BB3D1" w14:textId="77777777" w:rsidTr="00272DA9">
        <w:trPr>
          <w:trHeight w:val="67"/>
          <w:jc w:val="center"/>
        </w:trPr>
        <w:tc>
          <w:tcPr>
            <w:tcW w:w="2284" w:type="dxa"/>
            <w:noWrap/>
            <w:vAlign w:val="center"/>
            <w:hideMark/>
          </w:tcPr>
          <w:p w14:paraId="0D59B05D" w14:textId="77777777" w:rsidR="00B65858" w:rsidRPr="00A4768D" w:rsidRDefault="00B65858" w:rsidP="00272DA9">
            <w:pPr>
              <w:spacing w:after="160" w:line="259" w:lineRule="auto"/>
              <w:jc w:val="center"/>
            </w:pPr>
            <w:r w:rsidRPr="00A4768D">
              <w:t>Giá trị lớn nhất (m)</w:t>
            </w:r>
          </w:p>
        </w:tc>
        <w:tc>
          <w:tcPr>
            <w:tcW w:w="0" w:type="auto"/>
            <w:noWrap/>
            <w:vAlign w:val="center"/>
            <w:hideMark/>
          </w:tcPr>
          <w:p w14:paraId="44CF8553" w14:textId="77777777" w:rsidR="00B65858" w:rsidRPr="00A4768D" w:rsidRDefault="00B65858" w:rsidP="00272DA9">
            <w:pPr>
              <w:spacing w:after="160" w:line="259" w:lineRule="auto"/>
              <w:jc w:val="center"/>
            </w:pPr>
            <w:r w:rsidRPr="00A4768D">
              <w:t>5,78</w:t>
            </w:r>
          </w:p>
        </w:tc>
        <w:tc>
          <w:tcPr>
            <w:tcW w:w="0" w:type="auto"/>
            <w:noWrap/>
            <w:vAlign w:val="center"/>
            <w:hideMark/>
          </w:tcPr>
          <w:p w14:paraId="683A9B10" w14:textId="77777777" w:rsidR="00B65858" w:rsidRPr="00A4768D" w:rsidRDefault="00B65858" w:rsidP="00272DA9">
            <w:pPr>
              <w:spacing w:after="160" w:line="259" w:lineRule="auto"/>
              <w:jc w:val="center"/>
            </w:pPr>
            <w:r w:rsidRPr="00A4768D">
              <w:t>5,43</w:t>
            </w:r>
          </w:p>
        </w:tc>
      </w:tr>
      <w:tr w:rsidR="00B65858" w:rsidRPr="002805C6" w14:paraId="047D1CEF" w14:textId="77777777" w:rsidTr="00272DA9">
        <w:trPr>
          <w:trHeight w:val="67"/>
          <w:jc w:val="center"/>
        </w:trPr>
        <w:tc>
          <w:tcPr>
            <w:tcW w:w="2284" w:type="dxa"/>
            <w:noWrap/>
            <w:vAlign w:val="center"/>
            <w:hideMark/>
          </w:tcPr>
          <w:p w14:paraId="780E2E31" w14:textId="77777777" w:rsidR="00B65858" w:rsidRPr="00A4768D" w:rsidRDefault="00B65858" w:rsidP="00272DA9">
            <w:pPr>
              <w:spacing w:after="160" w:line="259" w:lineRule="auto"/>
              <w:jc w:val="center"/>
            </w:pPr>
            <w:r w:rsidRPr="00A4768D">
              <w:t>Giá trị nhỏ nhất (m)</w:t>
            </w:r>
          </w:p>
        </w:tc>
        <w:tc>
          <w:tcPr>
            <w:tcW w:w="0" w:type="auto"/>
            <w:noWrap/>
            <w:vAlign w:val="center"/>
            <w:hideMark/>
          </w:tcPr>
          <w:p w14:paraId="530F02C3" w14:textId="77777777" w:rsidR="00B65858" w:rsidRPr="00A4768D" w:rsidRDefault="00B65858" w:rsidP="00272DA9">
            <w:pPr>
              <w:spacing w:after="160" w:line="259" w:lineRule="auto"/>
              <w:jc w:val="center"/>
            </w:pPr>
            <w:r w:rsidRPr="00A4768D">
              <w:t>4,96</w:t>
            </w:r>
          </w:p>
        </w:tc>
        <w:tc>
          <w:tcPr>
            <w:tcW w:w="0" w:type="auto"/>
            <w:noWrap/>
            <w:vAlign w:val="center"/>
            <w:hideMark/>
          </w:tcPr>
          <w:p w14:paraId="01E9E183" w14:textId="77777777" w:rsidR="00B65858" w:rsidRPr="00A4768D" w:rsidRDefault="00B65858" w:rsidP="00272DA9">
            <w:pPr>
              <w:spacing w:after="160" w:line="259" w:lineRule="auto"/>
              <w:jc w:val="center"/>
            </w:pPr>
            <w:r w:rsidRPr="00A4768D">
              <w:t>5,06</w:t>
            </w:r>
          </w:p>
        </w:tc>
      </w:tr>
      <w:tr w:rsidR="00B65858" w:rsidRPr="002805C6" w14:paraId="7115FD53" w14:textId="77777777" w:rsidTr="00272DA9">
        <w:trPr>
          <w:trHeight w:val="67"/>
          <w:jc w:val="center"/>
        </w:trPr>
        <w:tc>
          <w:tcPr>
            <w:tcW w:w="2284" w:type="dxa"/>
            <w:noWrap/>
            <w:vAlign w:val="center"/>
            <w:hideMark/>
          </w:tcPr>
          <w:p w14:paraId="4ECBB519" w14:textId="77777777" w:rsidR="00B65858" w:rsidRPr="00A4768D" w:rsidRDefault="00B65858" w:rsidP="00272DA9">
            <w:pPr>
              <w:spacing w:after="160" w:line="259" w:lineRule="auto"/>
              <w:jc w:val="center"/>
            </w:pPr>
            <w:r w:rsidRPr="00A4768D">
              <w:t>Sai lệch trung bình (m)</w:t>
            </w:r>
          </w:p>
        </w:tc>
        <w:tc>
          <w:tcPr>
            <w:tcW w:w="0" w:type="auto"/>
            <w:noWrap/>
            <w:vAlign w:val="center"/>
            <w:hideMark/>
          </w:tcPr>
          <w:p w14:paraId="77EF5A5C" w14:textId="77777777" w:rsidR="00B65858" w:rsidRPr="00A4768D" w:rsidRDefault="00B65858" w:rsidP="00272DA9">
            <w:pPr>
              <w:spacing w:after="160" w:line="259" w:lineRule="auto"/>
              <w:jc w:val="center"/>
            </w:pPr>
            <w:r w:rsidRPr="00A4768D">
              <w:t>0,18</w:t>
            </w:r>
          </w:p>
        </w:tc>
        <w:tc>
          <w:tcPr>
            <w:tcW w:w="0" w:type="auto"/>
            <w:noWrap/>
            <w:vAlign w:val="center"/>
            <w:hideMark/>
          </w:tcPr>
          <w:p w14:paraId="346A679F" w14:textId="77777777" w:rsidR="00B65858" w:rsidRPr="00A4768D" w:rsidRDefault="00B65858" w:rsidP="00272DA9">
            <w:pPr>
              <w:spacing w:after="160" w:line="259" w:lineRule="auto"/>
              <w:jc w:val="center"/>
            </w:pPr>
            <w:r w:rsidRPr="00A4768D">
              <w:t>0,10</w:t>
            </w:r>
          </w:p>
        </w:tc>
      </w:tr>
    </w:tbl>
    <w:p w14:paraId="73A44CB0" w14:textId="77777777" w:rsidR="00B65858" w:rsidRPr="004B0CB3" w:rsidRDefault="00B65858" w:rsidP="00B65858">
      <w:pPr>
        <w:rPr>
          <w:b/>
          <w:bCs/>
        </w:rPr>
      </w:pPr>
      <w:bookmarkStart w:id="785" w:name="_Toc60851930"/>
      <w:bookmarkStart w:id="786" w:name="_Toc60851979"/>
      <w:bookmarkStart w:id="787" w:name="_Toc60856048"/>
      <w:bookmarkStart w:id="788" w:name="_Toc60856214"/>
      <w:bookmarkStart w:id="789" w:name="_Toc60856326"/>
      <w:bookmarkStart w:id="790" w:name="_Toc60933231"/>
      <w:r w:rsidRPr="004B0CB3">
        <w:rPr>
          <w:b/>
          <w:bCs/>
        </w:rPr>
        <w:t>Nhận xét:</w:t>
      </w:r>
    </w:p>
    <w:p w14:paraId="011EFFBE" w14:textId="55B42316" w:rsidR="00B65858" w:rsidRPr="00376790" w:rsidRDefault="00B65858" w:rsidP="00B65858">
      <w:r>
        <w:t xml:space="preserve">Có thể thấy rằng, thuật toán EMA không làm </w:t>
      </w:r>
      <w:r w:rsidRPr="00376790">
        <w:t>thay đổi quá nhiều đến giá trị trung bình của kết quả đo (giảm 5</w:t>
      </w:r>
      <w:r w:rsidR="00376790" w:rsidRPr="00376790">
        <w:t xml:space="preserve"> cm</w:t>
      </w:r>
      <w:r w:rsidRPr="00376790">
        <w:t>) và sai lệch trung bình cũng thay đổi ít (giảm 8</w:t>
      </w:r>
      <w:r w:rsidR="00376790">
        <w:t xml:space="preserve"> </w:t>
      </w:r>
      <w:r w:rsidR="00376790" w:rsidRPr="00376790">
        <w:t>cm</w:t>
      </w:r>
      <w:r w:rsidRPr="00376790">
        <w:t>). Tuy nhiên, điều mà thuật toán EMA mang lại là kết quả không bị giao động mạnh (khoảng giá trị nằm trong khoảng (5.06-5.43</w:t>
      </w:r>
      <w:r w:rsidR="00376790">
        <w:t xml:space="preserve"> </w:t>
      </w:r>
      <w:r w:rsidRPr="00376790">
        <w:t>m), thu hẹp khá nhiều so với kết quả thực tế nhận được (4.96-5.78</w:t>
      </w:r>
      <w:r w:rsidR="00376790">
        <w:t xml:space="preserve"> </w:t>
      </w:r>
      <w:r w:rsidRPr="00376790">
        <w:t>m). Điều này sẽ giúp cho kết quả được ổn định hơn trong khi không làm lệch quá nhiều về giá trị trung bình đo đạc được.</w:t>
      </w:r>
    </w:p>
    <w:p w14:paraId="1D45BC9F" w14:textId="77777777" w:rsidR="00B65858" w:rsidRPr="00EE3B62" w:rsidRDefault="00B65858" w:rsidP="00E37633">
      <w:pPr>
        <w:pStyle w:val="u3"/>
        <w:numPr>
          <w:ilvl w:val="2"/>
          <w:numId w:val="17"/>
        </w:numPr>
      </w:pPr>
      <w:bookmarkStart w:id="791" w:name="_Toc62064528"/>
      <w:bookmarkStart w:id="792" w:name="_Toc62206671"/>
      <w:r w:rsidRPr="00EE3B62">
        <w:t>Đo hai đối tượng khi bị chắn bởi một vật thể</w:t>
      </w:r>
      <w:bookmarkEnd w:id="785"/>
      <w:bookmarkEnd w:id="786"/>
      <w:bookmarkEnd w:id="787"/>
      <w:bookmarkEnd w:id="788"/>
      <w:bookmarkEnd w:id="789"/>
      <w:bookmarkEnd w:id="790"/>
      <w:bookmarkEnd w:id="791"/>
      <w:bookmarkEnd w:id="792"/>
    </w:p>
    <w:p w14:paraId="1761D3C4" w14:textId="51C8082F" w:rsidR="00B65858" w:rsidRPr="00EE3B62" w:rsidRDefault="00B65858" w:rsidP="00B65858">
      <w:r w:rsidRPr="00EE3B62">
        <w:t>Vấn đề các vật thể chắn mất tầm truyền thẳng từ các thiết bị là vấn đề không thể tránh khỏi của hệ thống định vị trong nhà. Do đó, cần làm thí nghiệm để khảo sát hoạt động của thiết bị.</w:t>
      </w:r>
      <w:r>
        <w:t xml:space="preserve"> </w:t>
      </w:r>
      <w:r w:rsidRPr="00EE3B62">
        <w:t xml:space="preserve">Thử nghiệm được bố trí như </w:t>
      </w:r>
      <w:r w:rsidR="0013251B">
        <w:t>Hình 4.7</w:t>
      </w:r>
      <w:r w:rsidRPr="00EE3B62">
        <w:t>:</w:t>
      </w:r>
    </w:p>
    <w:p w14:paraId="1F05C76E" w14:textId="5BA022CA" w:rsidR="00B65858" w:rsidRDefault="0013251B" w:rsidP="00B65858">
      <w:pPr>
        <w:keepNext/>
        <w:jc w:val="center"/>
      </w:pPr>
      <w:r>
        <w:rPr>
          <w:noProof/>
        </w:rPr>
        <w:drawing>
          <wp:inline distT="0" distB="0" distL="0" distR="0" wp14:anchorId="296375ED" wp14:editId="3CBD2B5B">
            <wp:extent cx="4437302" cy="3301365"/>
            <wp:effectExtent l="0" t="0" r="1905" b="0"/>
            <wp:docPr id="4123" name="Hình ảnh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441007" cy="3304122"/>
                    </a:xfrm>
                    <a:prstGeom prst="rect">
                      <a:avLst/>
                    </a:prstGeom>
                  </pic:spPr>
                </pic:pic>
              </a:graphicData>
            </a:graphic>
          </wp:inline>
        </w:drawing>
      </w:r>
    </w:p>
    <w:p w14:paraId="3BC09227" w14:textId="7EC298B9" w:rsidR="00B65858" w:rsidRDefault="00B65858" w:rsidP="00B65858">
      <w:pPr>
        <w:pStyle w:val="Chuthich"/>
      </w:pPr>
      <w:bookmarkStart w:id="793" w:name="_Toc62062659"/>
      <w:bookmarkStart w:id="794" w:name="_Toc62206731"/>
      <w:r w:rsidRPr="00D9265D">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7</w:t>
      </w:r>
      <w:r w:rsidR="00B07EA5">
        <w:fldChar w:fldCharType="end"/>
      </w:r>
      <w:r w:rsidRPr="00D9265D">
        <w:t xml:space="preserve"> Bố trí thử nghiệm NLOS</w:t>
      </w:r>
      <w:bookmarkEnd w:id="793"/>
      <w:bookmarkEnd w:id="794"/>
    </w:p>
    <w:p w14:paraId="65B3B36D" w14:textId="3993E72D" w:rsidR="00B65858" w:rsidRPr="00600962" w:rsidRDefault="00B65858" w:rsidP="00B65858">
      <w:pPr>
        <w:rPr>
          <w:lang w:val="vi-VN"/>
        </w:rPr>
      </w:pPr>
      <w:r w:rsidRPr="00600962">
        <w:rPr>
          <w:lang w:val="vi-VN"/>
        </w:rPr>
        <w:lastRenderedPageBreak/>
        <w:t>Xét ảnh hưởng khi tín hiệu khi bị chắn bởi một vật thể hình hộp chữ nhật có kích thước: 20x50</w:t>
      </w:r>
      <w:r w:rsidR="00376790">
        <w:t xml:space="preserve"> </w:t>
      </w:r>
      <w:r w:rsidR="00376790">
        <w:rPr>
          <w:lang w:val="vi-VN"/>
        </w:rPr>
        <w:t>cm</w:t>
      </w:r>
      <w:r w:rsidR="0013251B">
        <w:t>, được bọc bằng giấy bạc</w:t>
      </w:r>
      <w:r w:rsidRPr="00600962">
        <w:rPr>
          <w:lang w:val="vi-VN"/>
        </w:rPr>
        <w:t>. Thực hiện đo ở khoảng cách 1</w:t>
      </w:r>
      <w:r w:rsidR="00376790" w:rsidRPr="00376790">
        <w:rPr>
          <w:lang w:val="vi-VN"/>
        </w:rPr>
        <w:t xml:space="preserve"> </w:t>
      </w:r>
      <w:r w:rsidRPr="00600962">
        <w:rPr>
          <w:lang w:val="vi-VN"/>
        </w:rPr>
        <w:t>m trong hai trường hợp: tín hiệu truyền thẳng và tín hiệu bị chắn bởi vật cản ta thu được kết quả:</w:t>
      </w:r>
    </w:p>
    <w:p w14:paraId="7F84951F" w14:textId="3BD89AD0" w:rsidR="000E7BC0" w:rsidRDefault="000E7BC0" w:rsidP="004201A8">
      <w:pPr>
        <w:keepNext/>
        <w:jc w:val="center"/>
        <w:rPr>
          <w:noProof/>
          <w:lang w:val="vi-VN"/>
        </w:rPr>
      </w:pPr>
      <w:r>
        <w:rPr>
          <w:noProof/>
        </w:rPr>
        <w:drawing>
          <wp:inline distT="0" distB="0" distL="0" distR="0" wp14:anchorId="2F39B423" wp14:editId="0370EF38">
            <wp:extent cx="4076700" cy="2495684"/>
            <wp:effectExtent l="0" t="0" r="0" b="0"/>
            <wp:docPr id="4112" name="Hình ảnh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103027" cy="2511801"/>
                    </a:xfrm>
                    <a:prstGeom prst="rect">
                      <a:avLst/>
                    </a:prstGeom>
                  </pic:spPr>
                </pic:pic>
              </a:graphicData>
            </a:graphic>
          </wp:inline>
        </w:drawing>
      </w:r>
      <w:r w:rsidR="00B65858" w:rsidRPr="00600962">
        <w:rPr>
          <w:noProof/>
          <w:lang w:val="vi-VN"/>
        </w:rPr>
        <w:t xml:space="preserve"> </w:t>
      </w:r>
    </w:p>
    <w:p w14:paraId="7FB7F54D" w14:textId="58B31762" w:rsidR="00863EB4" w:rsidRPr="00863EB4" w:rsidRDefault="00863EB4" w:rsidP="004201A8">
      <w:pPr>
        <w:keepNext/>
        <w:jc w:val="center"/>
        <w:rPr>
          <w:i/>
          <w:iCs/>
          <w:noProof/>
          <w:sz w:val="24"/>
          <w:szCs w:val="24"/>
          <w:lang w:val="vi-VN"/>
        </w:rPr>
      </w:pPr>
      <w:r w:rsidRPr="00863EB4">
        <w:rPr>
          <w:i/>
          <w:iCs/>
          <w:noProof/>
          <w:sz w:val="24"/>
          <w:szCs w:val="24"/>
          <w:lang w:val="vi-VN"/>
        </w:rPr>
        <w:t>(a) Kết quả đo thí nghiệm 2</w:t>
      </w:r>
    </w:p>
    <w:p w14:paraId="67B2C9FC" w14:textId="1CE20BF4" w:rsidR="00BB2041" w:rsidRDefault="00BB2041" w:rsidP="004201A8">
      <w:pPr>
        <w:keepNext/>
        <w:jc w:val="center"/>
        <w:rPr>
          <w:noProof/>
          <w:lang w:val="vi-VN"/>
        </w:rPr>
      </w:pPr>
      <w:r>
        <w:rPr>
          <w:noProof/>
        </w:rPr>
        <w:drawing>
          <wp:inline distT="0" distB="0" distL="0" distR="0" wp14:anchorId="649C5314" wp14:editId="64E27D32">
            <wp:extent cx="3756660" cy="2170769"/>
            <wp:effectExtent l="0" t="0" r="0" b="1270"/>
            <wp:docPr id="4117" name="Hình ảnh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786555" cy="2188044"/>
                    </a:xfrm>
                    <a:prstGeom prst="rect">
                      <a:avLst/>
                    </a:prstGeom>
                  </pic:spPr>
                </pic:pic>
              </a:graphicData>
            </a:graphic>
          </wp:inline>
        </w:drawing>
      </w:r>
    </w:p>
    <w:p w14:paraId="26F14990" w14:textId="736A7252" w:rsidR="00863EB4" w:rsidRPr="00863EB4" w:rsidRDefault="00863EB4" w:rsidP="004201A8">
      <w:pPr>
        <w:keepNext/>
        <w:jc w:val="center"/>
        <w:rPr>
          <w:i/>
          <w:iCs/>
          <w:noProof/>
          <w:sz w:val="24"/>
          <w:szCs w:val="24"/>
          <w:lang w:val="vi-VN"/>
        </w:rPr>
      </w:pPr>
      <w:r w:rsidRPr="00863EB4">
        <w:rPr>
          <w:i/>
          <w:iCs/>
          <w:noProof/>
          <w:sz w:val="24"/>
          <w:szCs w:val="24"/>
          <w:lang w:val="vi-VN"/>
        </w:rPr>
        <w:t>(b) Cận trên, cận dưới và giá trị trung bình phép đo</w:t>
      </w:r>
    </w:p>
    <w:p w14:paraId="5EC1B7E6" w14:textId="65BA9CE2" w:rsidR="00B65858" w:rsidRPr="004201A8" w:rsidRDefault="00B65858" w:rsidP="00B65858">
      <w:pPr>
        <w:pStyle w:val="Chuthich"/>
        <w:rPr>
          <w:noProof/>
          <w:lang w:val="vi-VN"/>
        </w:rPr>
      </w:pPr>
      <w:bookmarkStart w:id="795" w:name="_Toc62062660"/>
      <w:bookmarkStart w:id="796" w:name="_Toc62206732"/>
      <w:r w:rsidRPr="001406E3">
        <w:rPr>
          <w:lang w:val="vi-VN"/>
        </w:rPr>
        <w:t xml:space="preserve">Hình </w:t>
      </w:r>
      <w:r w:rsidR="00B07EA5">
        <w:rPr>
          <w:lang w:val="vi-VN"/>
        </w:rPr>
        <w:fldChar w:fldCharType="begin"/>
      </w:r>
      <w:r w:rsidR="00B07EA5">
        <w:rPr>
          <w:lang w:val="vi-VN"/>
        </w:rPr>
        <w:instrText xml:space="preserve"> STYLEREF 1 \s </w:instrText>
      </w:r>
      <w:r w:rsidR="00B07EA5">
        <w:rPr>
          <w:lang w:val="vi-VN"/>
        </w:rPr>
        <w:fldChar w:fldCharType="separate"/>
      </w:r>
      <w:r w:rsidR="003C1BF3">
        <w:rPr>
          <w:noProof/>
          <w:lang w:val="vi-VN"/>
        </w:rPr>
        <w:t>4</w:t>
      </w:r>
      <w:r w:rsidR="00B07EA5">
        <w:rPr>
          <w:lang w:val="vi-VN"/>
        </w:rPr>
        <w:fldChar w:fldCharType="end"/>
      </w:r>
      <w:r w:rsidR="00B07EA5">
        <w:rPr>
          <w:lang w:val="vi-VN"/>
        </w:rPr>
        <w:t>.</w:t>
      </w:r>
      <w:r w:rsidR="00B07EA5">
        <w:rPr>
          <w:lang w:val="vi-VN"/>
        </w:rPr>
        <w:fldChar w:fldCharType="begin"/>
      </w:r>
      <w:r w:rsidR="00B07EA5">
        <w:rPr>
          <w:lang w:val="vi-VN"/>
        </w:rPr>
        <w:instrText xml:space="preserve"> SEQ Hình \* ARABIC \s 1 </w:instrText>
      </w:r>
      <w:r w:rsidR="00B07EA5">
        <w:rPr>
          <w:lang w:val="vi-VN"/>
        </w:rPr>
        <w:fldChar w:fldCharType="separate"/>
      </w:r>
      <w:r w:rsidR="003C1BF3">
        <w:rPr>
          <w:noProof/>
          <w:lang w:val="vi-VN"/>
        </w:rPr>
        <w:t>8</w:t>
      </w:r>
      <w:r w:rsidR="00B07EA5">
        <w:rPr>
          <w:lang w:val="vi-VN"/>
        </w:rPr>
        <w:fldChar w:fldCharType="end"/>
      </w:r>
      <w:r w:rsidRPr="001406E3">
        <w:rPr>
          <w:lang w:val="vi-VN"/>
        </w:rPr>
        <w:t xml:space="preserve"> Kết quả đo NLOS</w:t>
      </w:r>
      <w:bookmarkEnd w:id="795"/>
      <w:r w:rsidR="004201A8" w:rsidRPr="004201A8">
        <w:rPr>
          <w:lang w:val="vi-VN"/>
        </w:rPr>
        <w:t xml:space="preserve"> (1)</w:t>
      </w:r>
      <w:bookmarkEnd w:id="796"/>
    </w:p>
    <w:p w14:paraId="48B8CD5E" w14:textId="77777777" w:rsidR="00B65858" w:rsidRPr="00600962" w:rsidRDefault="00B65858" w:rsidP="00B65858">
      <w:pPr>
        <w:rPr>
          <w:b/>
          <w:bCs/>
          <w:lang w:val="vi-VN"/>
        </w:rPr>
      </w:pPr>
      <w:r w:rsidRPr="00600962">
        <w:rPr>
          <w:b/>
          <w:bCs/>
          <w:lang w:val="vi-VN"/>
        </w:rPr>
        <w:t>Nhận xét:</w:t>
      </w:r>
    </w:p>
    <w:p w14:paraId="74AB6EAE" w14:textId="20A3A775" w:rsidR="00B65858" w:rsidRPr="00376790" w:rsidRDefault="00B65858" w:rsidP="00B65858">
      <w:pPr>
        <w:rPr>
          <w:lang w:val="vi-VN"/>
        </w:rPr>
      </w:pPr>
      <w:r w:rsidRPr="00600962">
        <w:rPr>
          <w:lang w:val="vi-VN"/>
        </w:rPr>
        <w:t xml:space="preserve">Kết quả đo có sự sai lệch rõ rệt khi bị chắn và không bị chắn. Mặc dù nhà sản xuất tuyên bố rằng module ít chịu ảnh hưởng của hiệu ứng đa đường [21][22], tuy nhiên thực tế cho thấy rằng vật cản </w:t>
      </w:r>
      <w:r w:rsidRPr="00376790">
        <w:rPr>
          <w:lang w:val="vi-VN"/>
        </w:rPr>
        <w:t>ảnh hưởng rất lớn tới độ chính xác của kết quả đo. Việc có vật cản không chỉ làm sai lệch kết quả đo trung bình, mà còn cho thấy sự giao động rất mạnh trong các kết quả đo thu được (Hình 4.</w:t>
      </w:r>
      <w:r w:rsidR="00BB2041" w:rsidRPr="00376790">
        <w:rPr>
          <w:lang w:val="vi-VN"/>
        </w:rPr>
        <w:t>8</w:t>
      </w:r>
      <w:r w:rsidRPr="00376790">
        <w:rPr>
          <w:lang w:val="vi-VN"/>
        </w:rPr>
        <w:t>). Đáng chú ý là kết quả đo được cho thấy hai vùng giá trị là không giao nhau. Giá trị tr</w:t>
      </w:r>
      <w:r w:rsidR="00BB2041" w:rsidRPr="00376790">
        <w:rPr>
          <w:lang w:val="vi-VN"/>
        </w:rPr>
        <w:t>u</w:t>
      </w:r>
      <w:r w:rsidRPr="00376790">
        <w:rPr>
          <w:lang w:val="vi-VN"/>
        </w:rPr>
        <w:t>ng bình của phép đ</w:t>
      </w:r>
      <w:r w:rsidR="00BB2041" w:rsidRPr="00376790">
        <w:rPr>
          <w:lang w:val="vi-VN"/>
        </w:rPr>
        <w:t>o</w:t>
      </w:r>
      <w:r w:rsidRPr="00376790">
        <w:rPr>
          <w:lang w:val="vi-VN"/>
        </w:rPr>
        <w:t xml:space="preserve"> khi không bị chặn là 1.06</w:t>
      </w:r>
      <w:r w:rsidR="00A82F94" w:rsidRPr="00A82F94">
        <w:rPr>
          <w:lang w:val="vi-VN"/>
        </w:rPr>
        <w:t xml:space="preserve"> </w:t>
      </w:r>
      <w:r w:rsidRPr="00376790">
        <w:rPr>
          <w:lang w:val="vi-VN"/>
        </w:rPr>
        <w:t>m lệch khá ít so với giá trị thực tế là 1</w:t>
      </w:r>
      <w:r w:rsidR="00A82F94" w:rsidRPr="00A82F94">
        <w:rPr>
          <w:lang w:val="vi-VN"/>
        </w:rPr>
        <w:t xml:space="preserve"> </w:t>
      </w:r>
      <w:r w:rsidRPr="00376790">
        <w:rPr>
          <w:lang w:val="vi-VN"/>
        </w:rPr>
        <w:t>m; còn khi bị chặn giá trị này là 1.39</w:t>
      </w:r>
      <w:r w:rsidR="00376790" w:rsidRPr="00376790">
        <w:rPr>
          <w:lang w:val="vi-VN"/>
        </w:rPr>
        <w:t xml:space="preserve"> </w:t>
      </w:r>
      <w:r w:rsidRPr="00376790">
        <w:rPr>
          <w:lang w:val="vi-VN"/>
        </w:rPr>
        <w:t xml:space="preserve">m, một kết quả khá lớn. Để làm rõ hơn, ta nhìn vào </w:t>
      </w:r>
      <w:r w:rsidR="004201A8" w:rsidRPr="00376790">
        <w:rPr>
          <w:lang w:val="vi-VN"/>
        </w:rPr>
        <w:t>B</w:t>
      </w:r>
      <w:r w:rsidRPr="00376790">
        <w:rPr>
          <w:lang w:val="vi-VN"/>
        </w:rPr>
        <w:t>ảng</w:t>
      </w:r>
      <w:r w:rsidR="004201A8" w:rsidRPr="00376790">
        <w:rPr>
          <w:lang w:val="vi-VN"/>
        </w:rPr>
        <w:t xml:space="preserve"> 4.3</w:t>
      </w:r>
      <w:r w:rsidR="00A165AB" w:rsidRPr="00376790">
        <w:rPr>
          <w:lang w:val="vi-VN"/>
        </w:rPr>
        <w:t>:</w:t>
      </w:r>
    </w:p>
    <w:p w14:paraId="46688DF0" w14:textId="77777777" w:rsidR="00B658B8" w:rsidRPr="00213A16" w:rsidRDefault="00B658B8" w:rsidP="00B65858">
      <w:pPr>
        <w:rPr>
          <w:lang w:val="vi-VN"/>
        </w:rPr>
      </w:pPr>
    </w:p>
    <w:p w14:paraId="6FC1F9C0" w14:textId="6EAF7C72" w:rsidR="00B65858" w:rsidRPr="00866B23" w:rsidRDefault="00B65858" w:rsidP="00B65858">
      <w:pPr>
        <w:pStyle w:val="Chuthich"/>
        <w:keepNext/>
        <w:rPr>
          <w:lang w:val="vi-VN"/>
        </w:rPr>
      </w:pPr>
      <w:bookmarkStart w:id="797" w:name="_Toc62062672"/>
      <w:bookmarkStart w:id="798" w:name="_Toc62159153"/>
      <w:r w:rsidRPr="00455B95">
        <w:rPr>
          <w:lang w:val="vi-VN"/>
        </w:rPr>
        <w:lastRenderedPageBreak/>
        <w:t xml:space="preserve">Bảng </w:t>
      </w:r>
      <w:r w:rsidR="00213A16">
        <w:rPr>
          <w:lang w:val="vi-VN"/>
        </w:rPr>
        <w:fldChar w:fldCharType="begin"/>
      </w:r>
      <w:r w:rsidR="00213A16">
        <w:rPr>
          <w:lang w:val="vi-VN"/>
        </w:rPr>
        <w:instrText xml:space="preserve"> STYLEREF 1 \s </w:instrText>
      </w:r>
      <w:r w:rsidR="00213A16">
        <w:rPr>
          <w:lang w:val="vi-VN"/>
        </w:rPr>
        <w:fldChar w:fldCharType="separate"/>
      </w:r>
      <w:r w:rsidR="003C1BF3">
        <w:rPr>
          <w:noProof/>
          <w:lang w:val="vi-VN"/>
        </w:rPr>
        <w:t>4</w:t>
      </w:r>
      <w:r w:rsidR="00213A16">
        <w:rPr>
          <w:lang w:val="vi-VN"/>
        </w:rPr>
        <w:fldChar w:fldCharType="end"/>
      </w:r>
      <w:r w:rsidR="00213A16">
        <w:rPr>
          <w:lang w:val="vi-VN"/>
        </w:rPr>
        <w:t>.</w:t>
      </w:r>
      <w:r w:rsidR="00213A16">
        <w:rPr>
          <w:lang w:val="vi-VN"/>
        </w:rPr>
        <w:fldChar w:fldCharType="begin"/>
      </w:r>
      <w:r w:rsidR="00213A16">
        <w:rPr>
          <w:lang w:val="vi-VN"/>
        </w:rPr>
        <w:instrText xml:space="preserve"> SEQ Bảng \* ARABIC \s 1 </w:instrText>
      </w:r>
      <w:r w:rsidR="00213A16">
        <w:rPr>
          <w:lang w:val="vi-VN"/>
        </w:rPr>
        <w:fldChar w:fldCharType="separate"/>
      </w:r>
      <w:r w:rsidR="003C1BF3">
        <w:rPr>
          <w:noProof/>
          <w:lang w:val="vi-VN"/>
        </w:rPr>
        <w:t>3</w:t>
      </w:r>
      <w:r w:rsidR="00213A16">
        <w:rPr>
          <w:lang w:val="vi-VN"/>
        </w:rPr>
        <w:fldChar w:fldCharType="end"/>
      </w:r>
      <w:r w:rsidRPr="00455B95">
        <w:rPr>
          <w:lang w:val="vi-VN"/>
        </w:rPr>
        <w:t xml:space="preserve"> Phân tích số liệu thí nghiệm 2</w:t>
      </w:r>
      <w:r w:rsidRPr="00866B23">
        <w:rPr>
          <w:lang w:val="vi-VN"/>
        </w:rPr>
        <w:t>(1)</w:t>
      </w:r>
      <w:bookmarkEnd w:id="797"/>
      <w:bookmarkEnd w:id="798"/>
    </w:p>
    <w:tbl>
      <w:tblPr>
        <w:tblStyle w:val="LiBang"/>
        <w:tblW w:w="0" w:type="auto"/>
        <w:jc w:val="center"/>
        <w:tblLook w:val="04A0" w:firstRow="1" w:lastRow="0" w:firstColumn="1" w:lastColumn="0" w:noHBand="0" w:noVBand="1"/>
      </w:tblPr>
      <w:tblGrid>
        <w:gridCol w:w="2469"/>
        <w:gridCol w:w="1747"/>
        <w:gridCol w:w="1704"/>
      </w:tblGrid>
      <w:tr w:rsidR="00B65858" w:rsidRPr="008F133F" w14:paraId="4D59BA48" w14:textId="77777777" w:rsidTr="00272DA9">
        <w:trPr>
          <w:trHeight w:val="276"/>
          <w:jc w:val="center"/>
        </w:trPr>
        <w:tc>
          <w:tcPr>
            <w:tcW w:w="0" w:type="auto"/>
            <w:noWrap/>
            <w:hideMark/>
          </w:tcPr>
          <w:p w14:paraId="7F97345B" w14:textId="77777777" w:rsidR="00B65858" w:rsidRPr="00600962" w:rsidRDefault="00B65858" w:rsidP="00272DA9">
            <w:pPr>
              <w:jc w:val="center"/>
              <w:rPr>
                <w:lang w:val="vi-VN"/>
              </w:rPr>
            </w:pPr>
          </w:p>
        </w:tc>
        <w:tc>
          <w:tcPr>
            <w:tcW w:w="0" w:type="auto"/>
            <w:noWrap/>
            <w:hideMark/>
          </w:tcPr>
          <w:p w14:paraId="66C07FC4" w14:textId="77777777" w:rsidR="00B65858" w:rsidRPr="008F133F" w:rsidRDefault="00B65858" w:rsidP="00272DA9">
            <w:pPr>
              <w:jc w:val="center"/>
            </w:pPr>
            <w:r w:rsidRPr="008F133F">
              <w:t>Không bị chặn</w:t>
            </w:r>
          </w:p>
        </w:tc>
        <w:tc>
          <w:tcPr>
            <w:tcW w:w="1704" w:type="dxa"/>
            <w:noWrap/>
            <w:hideMark/>
          </w:tcPr>
          <w:p w14:paraId="01F27406" w14:textId="77777777" w:rsidR="00B65858" w:rsidRPr="008F133F" w:rsidRDefault="00B65858" w:rsidP="00272DA9">
            <w:pPr>
              <w:jc w:val="center"/>
            </w:pPr>
            <w:r w:rsidRPr="008F133F">
              <w:t>Bị chặn</w:t>
            </w:r>
          </w:p>
        </w:tc>
      </w:tr>
      <w:tr w:rsidR="00B65858" w:rsidRPr="008F133F" w14:paraId="3F11DDAF" w14:textId="77777777" w:rsidTr="00272DA9">
        <w:trPr>
          <w:trHeight w:val="276"/>
          <w:jc w:val="center"/>
        </w:trPr>
        <w:tc>
          <w:tcPr>
            <w:tcW w:w="0" w:type="auto"/>
            <w:noWrap/>
            <w:hideMark/>
          </w:tcPr>
          <w:p w14:paraId="064C4D87" w14:textId="77777777" w:rsidR="00B65858" w:rsidRPr="00DB0A0A" w:rsidRDefault="00B65858" w:rsidP="00272DA9">
            <w:pPr>
              <w:jc w:val="center"/>
            </w:pPr>
            <w:r w:rsidRPr="008F133F">
              <w:t>Giá trị trung bình</w:t>
            </w:r>
            <w:r>
              <w:t xml:space="preserve"> (m)</w:t>
            </w:r>
          </w:p>
        </w:tc>
        <w:tc>
          <w:tcPr>
            <w:tcW w:w="0" w:type="auto"/>
            <w:noWrap/>
            <w:hideMark/>
          </w:tcPr>
          <w:p w14:paraId="3846F7B4" w14:textId="77777777" w:rsidR="00B65858" w:rsidRPr="008F133F" w:rsidRDefault="00B65858" w:rsidP="00272DA9">
            <w:pPr>
              <w:jc w:val="center"/>
            </w:pPr>
            <w:r w:rsidRPr="008F133F">
              <w:t>1,06</w:t>
            </w:r>
          </w:p>
        </w:tc>
        <w:tc>
          <w:tcPr>
            <w:tcW w:w="1704" w:type="dxa"/>
            <w:noWrap/>
            <w:hideMark/>
          </w:tcPr>
          <w:p w14:paraId="15998F0F" w14:textId="77777777" w:rsidR="00B65858" w:rsidRPr="008F133F" w:rsidRDefault="00B65858" w:rsidP="00272DA9">
            <w:pPr>
              <w:jc w:val="center"/>
            </w:pPr>
            <w:r w:rsidRPr="008F133F">
              <w:t>1,39</w:t>
            </w:r>
          </w:p>
        </w:tc>
      </w:tr>
      <w:tr w:rsidR="00B65858" w:rsidRPr="008F133F" w14:paraId="6476D598" w14:textId="77777777" w:rsidTr="00272DA9">
        <w:trPr>
          <w:trHeight w:val="276"/>
          <w:jc w:val="center"/>
        </w:trPr>
        <w:tc>
          <w:tcPr>
            <w:tcW w:w="0" w:type="auto"/>
            <w:noWrap/>
            <w:hideMark/>
          </w:tcPr>
          <w:p w14:paraId="2B7254FF" w14:textId="77777777" w:rsidR="00B65858" w:rsidRPr="00DB0A0A" w:rsidRDefault="00B65858" w:rsidP="00272DA9">
            <w:pPr>
              <w:jc w:val="center"/>
            </w:pPr>
            <w:r w:rsidRPr="008F133F">
              <w:t>Giá trị lớn nhất</w:t>
            </w:r>
            <w:r w:rsidRPr="00DB0A0A">
              <w:t xml:space="preserve"> (m)</w:t>
            </w:r>
          </w:p>
        </w:tc>
        <w:tc>
          <w:tcPr>
            <w:tcW w:w="0" w:type="auto"/>
            <w:noWrap/>
            <w:hideMark/>
          </w:tcPr>
          <w:p w14:paraId="5C338CFB" w14:textId="77777777" w:rsidR="00B65858" w:rsidRPr="008F133F" w:rsidRDefault="00B65858" w:rsidP="00272DA9">
            <w:pPr>
              <w:jc w:val="center"/>
            </w:pPr>
            <w:r w:rsidRPr="008F133F">
              <w:t>1,14</w:t>
            </w:r>
          </w:p>
        </w:tc>
        <w:tc>
          <w:tcPr>
            <w:tcW w:w="1704" w:type="dxa"/>
            <w:noWrap/>
            <w:hideMark/>
          </w:tcPr>
          <w:p w14:paraId="40B46AED" w14:textId="77777777" w:rsidR="00B65858" w:rsidRPr="008F133F" w:rsidRDefault="00B65858" w:rsidP="00272DA9">
            <w:pPr>
              <w:jc w:val="center"/>
            </w:pPr>
            <w:r w:rsidRPr="008F133F">
              <w:t>1,71</w:t>
            </w:r>
          </w:p>
        </w:tc>
      </w:tr>
      <w:tr w:rsidR="00B65858" w:rsidRPr="008F133F" w14:paraId="5CC698B6" w14:textId="77777777" w:rsidTr="00272DA9">
        <w:trPr>
          <w:trHeight w:val="276"/>
          <w:jc w:val="center"/>
        </w:trPr>
        <w:tc>
          <w:tcPr>
            <w:tcW w:w="0" w:type="auto"/>
            <w:noWrap/>
            <w:hideMark/>
          </w:tcPr>
          <w:p w14:paraId="3DED1DB5" w14:textId="77777777" w:rsidR="00B65858" w:rsidRPr="00DB0A0A" w:rsidRDefault="00B65858" w:rsidP="00272DA9">
            <w:pPr>
              <w:jc w:val="center"/>
            </w:pPr>
            <w:r w:rsidRPr="008F133F">
              <w:t>Giá trị nhỏ nhất</w:t>
            </w:r>
            <w:r w:rsidRPr="00DB0A0A">
              <w:t xml:space="preserve"> (m)</w:t>
            </w:r>
          </w:p>
        </w:tc>
        <w:tc>
          <w:tcPr>
            <w:tcW w:w="0" w:type="auto"/>
            <w:noWrap/>
            <w:hideMark/>
          </w:tcPr>
          <w:p w14:paraId="4C997B66" w14:textId="77777777" w:rsidR="00B65858" w:rsidRPr="008F133F" w:rsidRDefault="00B65858" w:rsidP="00272DA9">
            <w:pPr>
              <w:jc w:val="center"/>
            </w:pPr>
            <w:r w:rsidRPr="008F133F">
              <w:t>0,98</w:t>
            </w:r>
          </w:p>
        </w:tc>
        <w:tc>
          <w:tcPr>
            <w:tcW w:w="1704" w:type="dxa"/>
            <w:noWrap/>
            <w:hideMark/>
          </w:tcPr>
          <w:p w14:paraId="371FDF4F" w14:textId="77777777" w:rsidR="00B65858" w:rsidRPr="008F133F" w:rsidRDefault="00B65858" w:rsidP="00272DA9">
            <w:pPr>
              <w:jc w:val="center"/>
            </w:pPr>
            <w:r w:rsidRPr="008F133F">
              <w:t>1,16</w:t>
            </w:r>
          </w:p>
        </w:tc>
      </w:tr>
      <w:tr w:rsidR="00B65858" w:rsidRPr="008F133F" w14:paraId="321C3A43" w14:textId="77777777" w:rsidTr="00272DA9">
        <w:trPr>
          <w:trHeight w:val="276"/>
          <w:jc w:val="center"/>
        </w:trPr>
        <w:tc>
          <w:tcPr>
            <w:tcW w:w="0" w:type="auto"/>
            <w:noWrap/>
            <w:hideMark/>
          </w:tcPr>
          <w:p w14:paraId="49DD751A" w14:textId="77777777" w:rsidR="00B65858" w:rsidRPr="00DB0A0A" w:rsidRDefault="00B65858" w:rsidP="00272DA9">
            <w:pPr>
              <w:jc w:val="center"/>
            </w:pPr>
            <w:r w:rsidRPr="008F133F">
              <w:t xml:space="preserve">Sai số </w:t>
            </w:r>
            <w:r>
              <w:t>t</w:t>
            </w:r>
            <w:r w:rsidRPr="008F133F">
              <w:t>rung bình</w:t>
            </w:r>
            <w:r>
              <w:t xml:space="preserve"> (m)</w:t>
            </w:r>
          </w:p>
        </w:tc>
        <w:tc>
          <w:tcPr>
            <w:tcW w:w="0" w:type="auto"/>
            <w:noWrap/>
            <w:hideMark/>
          </w:tcPr>
          <w:p w14:paraId="4FE2515E" w14:textId="77777777" w:rsidR="00B65858" w:rsidRPr="008F133F" w:rsidRDefault="00B65858" w:rsidP="00272DA9">
            <w:pPr>
              <w:jc w:val="center"/>
            </w:pPr>
            <w:r w:rsidRPr="008F133F">
              <w:t>0,02</w:t>
            </w:r>
          </w:p>
        </w:tc>
        <w:tc>
          <w:tcPr>
            <w:tcW w:w="1704" w:type="dxa"/>
            <w:noWrap/>
            <w:hideMark/>
          </w:tcPr>
          <w:p w14:paraId="385864B5" w14:textId="77777777" w:rsidR="00B65858" w:rsidRPr="008F133F" w:rsidRDefault="00B65858" w:rsidP="00272DA9">
            <w:pPr>
              <w:jc w:val="center"/>
            </w:pPr>
            <w:r w:rsidRPr="008F133F">
              <w:t>0,08</w:t>
            </w:r>
          </w:p>
        </w:tc>
      </w:tr>
    </w:tbl>
    <w:p w14:paraId="7FF3F341" w14:textId="017DC93D" w:rsidR="00B65858" w:rsidRPr="00A82F94" w:rsidRDefault="00B65858" w:rsidP="00B65858">
      <w:r>
        <w:t xml:space="preserve">Theo lý thuyết được trình bày ở chương 1, sóng UWB ít bị ảnh hưởng bởi hiệu ứng đa đường. Nhưng </w:t>
      </w:r>
      <w:r w:rsidRPr="00A82F94">
        <w:t>trong thí nghiệm này có thể thấy rằng ảnh hưởng của hiệu ứng đa đường lên module là khá đáng kể. Vật cản tuy làm sai lệch tới kết quả đo nhưng kết quả đo vẫn giao động xung quanh giá trị 1.4</w:t>
      </w:r>
      <w:r w:rsidR="00A82F94">
        <w:t xml:space="preserve"> </w:t>
      </w:r>
      <w:r w:rsidRPr="00A82F94">
        <w:t>m với sai số trung bình trên 300 mẫu chỉ vào khoảng 8</w:t>
      </w:r>
      <w:r w:rsidR="00A82F94">
        <w:t xml:space="preserve"> c</w:t>
      </w:r>
      <w:r w:rsidRPr="00A82F94">
        <w:t>m; trong khi khi đo không bị chặn, kết quả này là 2</w:t>
      </w:r>
      <w:r w:rsidR="00A82F94">
        <w:t xml:space="preserve"> c</w:t>
      </w:r>
      <w:r w:rsidRPr="00A82F94">
        <w:t>m</w:t>
      </w:r>
      <w:r w:rsidR="00A82F94">
        <w:t>.</w:t>
      </w:r>
    </w:p>
    <w:p w14:paraId="4CC7F96D" w14:textId="12659E15" w:rsidR="00B65858" w:rsidRPr="003576DE" w:rsidRDefault="00B65858" w:rsidP="00B65858">
      <w:r w:rsidRPr="003576DE">
        <w:t xml:space="preserve">Có thể thấy rõ rằng việc đặt một vật thể trong tầm truyền thẳng của các mô-đun sẽ ức chế sự lan truyền của sóng vô tuyến. Cho dù sóng vô tuyến bị phản xạ từ vật thể hay nhiễu xạ xảy ra xung quanh vật thể, thì thời gian truyền đã trôi qua sẽ bị kéo dài. Trong phép đo trực tiếp không bị chặn, ta đo được </w:t>
      </w:r>
      <w:r w:rsidRPr="00A82F94">
        <w:t>khoảng cách trung có độ lệch chỉ vào khoảng 10</w:t>
      </w:r>
      <w:r w:rsidR="00A82F94">
        <w:t xml:space="preserve"> </w:t>
      </w:r>
      <w:r w:rsidR="00376790" w:rsidRPr="00A82F94">
        <w:t>cm</w:t>
      </w:r>
      <w:r w:rsidRPr="00A82F94">
        <w:t>, nhưng khi bị chặn con số này lên tới gần 40</w:t>
      </w:r>
      <w:r w:rsidR="00A82F94">
        <w:t xml:space="preserve"> </w:t>
      </w:r>
      <w:r w:rsidR="00376790" w:rsidRPr="00A82F94">
        <w:t>cm</w:t>
      </w:r>
      <w:r w:rsidRPr="00A82F94">
        <w:t>. Nếu</w:t>
      </w:r>
      <w:r w:rsidRPr="003576DE">
        <w:t xml:space="preserve"> kích thước của đối tượng chắn tăng lên thì đường đi của sóng vô tuyến xung quanh đối tượng cũng sẽ tăng theo</w:t>
      </w:r>
      <w:r w:rsidRPr="00DB0A0A">
        <w:t xml:space="preserve">, </w:t>
      </w:r>
      <w:r w:rsidRPr="003576DE">
        <w:t>dẫn đến sai số thậm chí lớn hơn trong các giá trị khoảng cách đo được. Điều này chỉ ra rằng, hệ thống sẽ sai lệch rất nhiều trong môi trường có nhiều vật cản. Vì vậy để hệ thống hoạt động ổn định với độ chính xác lớn, cần bố trí các thiết bị thu phát sao cho hợp lý.</w:t>
      </w:r>
    </w:p>
    <w:p w14:paraId="2EB8AB55" w14:textId="5F971ABD" w:rsidR="00B65858" w:rsidRPr="00DB0A0A" w:rsidRDefault="00B65858" w:rsidP="00B65858">
      <w:r w:rsidRPr="00DB0A0A">
        <w:t xml:space="preserve">Ta áp dụng thuật toán EMA để làm mịn giá trị nhận được, thu được kết quả như </w:t>
      </w:r>
      <w:r w:rsidR="00A165AB">
        <w:t>ở Hình 4.</w:t>
      </w:r>
      <w:r w:rsidR="00A562BB">
        <w:t>9</w:t>
      </w:r>
      <w:r w:rsidRPr="00DB0A0A">
        <w:t>:</w:t>
      </w:r>
    </w:p>
    <w:p w14:paraId="7D91A275" w14:textId="55EB37C3" w:rsidR="00B65858" w:rsidRDefault="00B42587" w:rsidP="00B65858">
      <w:pPr>
        <w:keepNext/>
        <w:jc w:val="center"/>
      </w:pPr>
      <w:r>
        <w:rPr>
          <w:noProof/>
        </w:rPr>
        <w:drawing>
          <wp:inline distT="0" distB="0" distL="0" distR="0" wp14:anchorId="05563B87" wp14:editId="4A96DD5A">
            <wp:extent cx="4137660" cy="3079868"/>
            <wp:effectExtent l="0" t="0" r="0" b="6350"/>
            <wp:docPr id="4110" name="Hình ảnh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59081" cy="3095813"/>
                    </a:xfrm>
                    <a:prstGeom prst="rect">
                      <a:avLst/>
                    </a:prstGeom>
                    <a:noFill/>
                    <a:ln>
                      <a:noFill/>
                    </a:ln>
                  </pic:spPr>
                </pic:pic>
              </a:graphicData>
            </a:graphic>
          </wp:inline>
        </w:drawing>
      </w:r>
    </w:p>
    <w:p w14:paraId="571266C0" w14:textId="106EE392" w:rsidR="00B65858" w:rsidRDefault="00B65858" w:rsidP="00B65858">
      <w:pPr>
        <w:pStyle w:val="Chuthich"/>
        <w:rPr>
          <w:lang w:val="fr-FR"/>
        </w:rPr>
      </w:pPr>
      <w:bookmarkStart w:id="799" w:name="_Toc62062661"/>
      <w:bookmarkStart w:id="800" w:name="_Toc62206733"/>
      <w:r w:rsidRPr="001406E3">
        <w:rPr>
          <w:lang w:val="fr-FR"/>
        </w:rPr>
        <w:t xml:space="preserve">Hình </w:t>
      </w:r>
      <w:r w:rsidR="00B07EA5">
        <w:rPr>
          <w:lang w:val="fr-FR"/>
        </w:rPr>
        <w:fldChar w:fldCharType="begin"/>
      </w:r>
      <w:r w:rsidR="00B07EA5">
        <w:rPr>
          <w:lang w:val="fr-FR"/>
        </w:rPr>
        <w:instrText xml:space="preserve"> STYLEREF 1 \s </w:instrText>
      </w:r>
      <w:r w:rsidR="00B07EA5">
        <w:rPr>
          <w:lang w:val="fr-FR"/>
        </w:rPr>
        <w:fldChar w:fldCharType="separate"/>
      </w:r>
      <w:r w:rsidR="003C1BF3">
        <w:rPr>
          <w:noProof/>
          <w:lang w:val="fr-FR"/>
        </w:rPr>
        <w:t>4</w:t>
      </w:r>
      <w:r w:rsidR="00B07EA5">
        <w:rPr>
          <w:lang w:val="fr-FR"/>
        </w:rPr>
        <w:fldChar w:fldCharType="end"/>
      </w:r>
      <w:r w:rsidR="00B07EA5">
        <w:rPr>
          <w:lang w:val="fr-FR"/>
        </w:rPr>
        <w:t>.</w:t>
      </w:r>
      <w:r w:rsidR="00B07EA5">
        <w:rPr>
          <w:lang w:val="fr-FR"/>
        </w:rPr>
        <w:fldChar w:fldCharType="begin"/>
      </w:r>
      <w:r w:rsidR="00B07EA5">
        <w:rPr>
          <w:lang w:val="fr-FR"/>
        </w:rPr>
        <w:instrText xml:space="preserve"> SEQ Hình \* ARABIC \s 1 </w:instrText>
      </w:r>
      <w:r w:rsidR="00B07EA5">
        <w:rPr>
          <w:lang w:val="fr-FR"/>
        </w:rPr>
        <w:fldChar w:fldCharType="separate"/>
      </w:r>
      <w:r w:rsidR="003C1BF3">
        <w:rPr>
          <w:noProof/>
          <w:lang w:val="fr-FR"/>
        </w:rPr>
        <w:t>9</w:t>
      </w:r>
      <w:r w:rsidR="00B07EA5">
        <w:rPr>
          <w:lang w:val="fr-FR"/>
        </w:rPr>
        <w:fldChar w:fldCharType="end"/>
      </w:r>
      <w:r w:rsidRPr="001406E3">
        <w:rPr>
          <w:lang w:val="fr-FR"/>
        </w:rPr>
        <w:t xml:space="preserve"> Kết quả NLOS sau khi qua</w:t>
      </w:r>
      <w:r>
        <w:rPr>
          <w:lang w:val="fr-FR"/>
        </w:rPr>
        <w:t xml:space="preserve"> EMA</w:t>
      </w:r>
      <w:bookmarkEnd w:id="799"/>
      <w:bookmarkEnd w:id="800"/>
    </w:p>
    <w:p w14:paraId="2BE20FE4" w14:textId="74758806" w:rsidR="00A165AB" w:rsidRPr="00A165AB" w:rsidRDefault="00A165AB" w:rsidP="00A165AB">
      <w:pPr>
        <w:rPr>
          <w:lang w:val="fr-FR"/>
        </w:rPr>
      </w:pPr>
      <w:r w:rsidRPr="00A165AB">
        <w:rPr>
          <w:lang w:val="fr-FR"/>
        </w:rPr>
        <w:lastRenderedPageBreak/>
        <w:t>Thuật toán EMA một lần nữa cho th</w:t>
      </w:r>
      <w:r>
        <w:rPr>
          <w:lang w:val="fr-FR"/>
        </w:rPr>
        <w:t xml:space="preserve">ấy khả năng của nó trong việc làm mịn giá trị đo. Giá trị hiệu chỉnh giờ đây đã ổn định hơn nhiều so với giá trị thực tế đo được, không còn bị dao động nhiều và khoảng dao động cũng nhỏ hơn nhiều. </w:t>
      </w:r>
    </w:p>
    <w:p w14:paraId="0D8F0EBB" w14:textId="6683BA44" w:rsidR="00A165AB" w:rsidRPr="00194C95" w:rsidRDefault="00A165AB" w:rsidP="00B65858">
      <w:pPr>
        <w:rPr>
          <w:lang w:val="fr-FR"/>
        </w:rPr>
      </w:pPr>
      <w:r>
        <w:rPr>
          <w:lang w:val="fr-FR"/>
        </w:rPr>
        <w:t>Làm rõ hơn, t</w:t>
      </w:r>
      <w:r w:rsidR="00B65858" w:rsidRPr="00194C95">
        <w:rPr>
          <w:lang w:val="fr-FR"/>
        </w:rPr>
        <w:t>hực hiện phân tích số liệu</w:t>
      </w:r>
      <w:r>
        <w:rPr>
          <w:lang w:val="fr-FR"/>
        </w:rPr>
        <w:t xml:space="preserve"> về giá trị trung bình, giá trị nhỏ nhất, lớn nhất</w:t>
      </w:r>
      <w:r w:rsidR="00B65858" w:rsidRPr="00194C95">
        <w:rPr>
          <w:lang w:val="fr-FR"/>
        </w:rPr>
        <w:t xml:space="preserve">, thu được kết quả </w:t>
      </w:r>
      <w:r>
        <w:rPr>
          <w:lang w:val="fr-FR"/>
        </w:rPr>
        <w:t>ở Bảng 4.4 như sau</w:t>
      </w:r>
      <w:r w:rsidR="00B65858" w:rsidRPr="00194C95">
        <w:rPr>
          <w:lang w:val="fr-FR"/>
        </w:rPr>
        <w:t>:</w:t>
      </w:r>
    </w:p>
    <w:p w14:paraId="370BE3F4" w14:textId="641A96AF" w:rsidR="00B65858" w:rsidRPr="00866B23" w:rsidRDefault="00B65858" w:rsidP="00B65858">
      <w:pPr>
        <w:pStyle w:val="Chuthich"/>
        <w:keepNext/>
        <w:rPr>
          <w:lang w:val="fr-FR"/>
        </w:rPr>
      </w:pPr>
      <w:bookmarkStart w:id="801" w:name="_Toc62062673"/>
      <w:bookmarkStart w:id="802" w:name="_Toc62159154"/>
      <w:r w:rsidRPr="00866B23">
        <w:rPr>
          <w:lang w:val="fr-FR"/>
        </w:rPr>
        <w:t xml:space="preserve">Bảng </w:t>
      </w:r>
      <w:r w:rsidR="00213A16">
        <w:rPr>
          <w:lang w:val="fr-FR"/>
        </w:rPr>
        <w:fldChar w:fldCharType="begin"/>
      </w:r>
      <w:r w:rsidR="00213A16">
        <w:rPr>
          <w:lang w:val="fr-FR"/>
        </w:rPr>
        <w:instrText xml:space="preserve"> STYLEREF 1 \s </w:instrText>
      </w:r>
      <w:r w:rsidR="00213A16">
        <w:rPr>
          <w:lang w:val="fr-FR"/>
        </w:rPr>
        <w:fldChar w:fldCharType="separate"/>
      </w:r>
      <w:r w:rsidR="003C1BF3">
        <w:rPr>
          <w:noProof/>
          <w:lang w:val="fr-FR"/>
        </w:rPr>
        <w:t>4</w:t>
      </w:r>
      <w:r w:rsidR="00213A16">
        <w:rPr>
          <w:lang w:val="fr-FR"/>
        </w:rPr>
        <w:fldChar w:fldCharType="end"/>
      </w:r>
      <w:r w:rsidR="00213A16">
        <w:rPr>
          <w:lang w:val="fr-FR"/>
        </w:rPr>
        <w:t>.</w:t>
      </w:r>
      <w:r w:rsidR="00213A16">
        <w:rPr>
          <w:lang w:val="fr-FR"/>
        </w:rPr>
        <w:fldChar w:fldCharType="begin"/>
      </w:r>
      <w:r w:rsidR="00213A16">
        <w:rPr>
          <w:lang w:val="fr-FR"/>
        </w:rPr>
        <w:instrText xml:space="preserve"> SEQ Bảng \* ARABIC \s 1 </w:instrText>
      </w:r>
      <w:r w:rsidR="00213A16">
        <w:rPr>
          <w:lang w:val="fr-FR"/>
        </w:rPr>
        <w:fldChar w:fldCharType="separate"/>
      </w:r>
      <w:r w:rsidR="003C1BF3">
        <w:rPr>
          <w:noProof/>
          <w:lang w:val="fr-FR"/>
        </w:rPr>
        <w:t>4</w:t>
      </w:r>
      <w:r w:rsidR="00213A16">
        <w:rPr>
          <w:lang w:val="fr-FR"/>
        </w:rPr>
        <w:fldChar w:fldCharType="end"/>
      </w:r>
      <w:r w:rsidRPr="00866B23">
        <w:rPr>
          <w:lang w:val="fr-FR"/>
        </w:rPr>
        <w:t xml:space="preserve"> Phân tích số liệu th</w:t>
      </w:r>
      <w:r>
        <w:rPr>
          <w:lang w:val="fr-FR"/>
        </w:rPr>
        <w:t>í nghiệm 2(2)</w:t>
      </w:r>
      <w:bookmarkEnd w:id="801"/>
      <w:bookmarkEnd w:id="802"/>
    </w:p>
    <w:tbl>
      <w:tblPr>
        <w:tblStyle w:val="LiBang"/>
        <w:tblW w:w="0" w:type="auto"/>
        <w:jc w:val="center"/>
        <w:tblLook w:val="04A0" w:firstRow="1" w:lastRow="0" w:firstColumn="1" w:lastColumn="0" w:noHBand="0" w:noVBand="1"/>
      </w:tblPr>
      <w:tblGrid>
        <w:gridCol w:w="2469"/>
        <w:gridCol w:w="1213"/>
        <w:gridCol w:w="1307"/>
      </w:tblGrid>
      <w:tr w:rsidR="00B65858" w:rsidRPr="00FB5E7F" w14:paraId="52CB5B41" w14:textId="77777777" w:rsidTr="00272DA9">
        <w:trPr>
          <w:trHeight w:val="276"/>
          <w:jc w:val="center"/>
        </w:trPr>
        <w:tc>
          <w:tcPr>
            <w:tcW w:w="0" w:type="auto"/>
            <w:noWrap/>
            <w:vAlign w:val="center"/>
            <w:hideMark/>
          </w:tcPr>
          <w:p w14:paraId="5E34E5F9" w14:textId="4267EBF7" w:rsidR="00B65858" w:rsidRPr="00866B23" w:rsidRDefault="00A165AB" w:rsidP="00272DA9">
            <w:pPr>
              <w:jc w:val="center"/>
              <w:rPr>
                <w:lang w:val="fr-FR"/>
              </w:rPr>
            </w:pPr>
            <w:r>
              <w:rPr>
                <w:lang w:val="fr-FR"/>
              </w:rPr>
              <w:t>Các thông số</w:t>
            </w:r>
          </w:p>
        </w:tc>
        <w:tc>
          <w:tcPr>
            <w:tcW w:w="0" w:type="auto"/>
            <w:noWrap/>
            <w:vAlign w:val="center"/>
            <w:hideMark/>
          </w:tcPr>
          <w:p w14:paraId="2E677599" w14:textId="77777777" w:rsidR="00B65858" w:rsidRPr="00FB5E7F" w:rsidRDefault="00B65858" w:rsidP="00272DA9">
            <w:pPr>
              <w:jc w:val="center"/>
            </w:pPr>
            <w:r w:rsidRPr="00FB5E7F">
              <w:t xml:space="preserve">Giá trị đo </w:t>
            </w:r>
          </w:p>
        </w:tc>
        <w:tc>
          <w:tcPr>
            <w:tcW w:w="0" w:type="auto"/>
            <w:noWrap/>
            <w:vAlign w:val="center"/>
            <w:hideMark/>
          </w:tcPr>
          <w:p w14:paraId="521736E3" w14:textId="77777777" w:rsidR="00B65858" w:rsidRDefault="00B65858" w:rsidP="00272DA9">
            <w:pPr>
              <w:jc w:val="center"/>
            </w:pPr>
            <w:r w:rsidRPr="00FB5E7F">
              <w:t xml:space="preserve">Giá trị sau </w:t>
            </w:r>
          </w:p>
          <w:p w14:paraId="5FA1872B" w14:textId="77777777" w:rsidR="00B65858" w:rsidRPr="00FB5E7F" w:rsidRDefault="00B65858" w:rsidP="00272DA9">
            <w:pPr>
              <w:jc w:val="center"/>
            </w:pPr>
            <w:r w:rsidRPr="00FB5E7F">
              <w:t>hiệu chỉnh</w:t>
            </w:r>
          </w:p>
        </w:tc>
      </w:tr>
      <w:tr w:rsidR="00B65858" w:rsidRPr="00FB5E7F" w14:paraId="4A1536A6" w14:textId="77777777" w:rsidTr="00272DA9">
        <w:trPr>
          <w:trHeight w:val="276"/>
          <w:jc w:val="center"/>
        </w:trPr>
        <w:tc>
          <w:tcPr>
            <w:tcW w:w="0" w:type="auto"/>
            <w:noWrap/>
            <w:vAlign w:val="center"/>
            <w:hideMark/>
          </w:tcPr>
          <w:p w14:paraId="5E78B643" w14:textId="636EFE80" w:rsidR="00B65858" w:rsidRPr="00FB5E7F" w:rsidRDefault="00B65858" w:rsidP="00272DA9">
            <w:pPr>
              <w:jc w:val="center"/>
            </w:pPr>
            <w:r w:rsidRPr="00FB5E7F">
              <w:t>Giá trị trung bình</w:t>
            </w:r>
            <w:r w:rsidR="00A165AB">
              <w:t xml:space="preserve"> (m)</w:t>
            </w:r>
          </w:p>
        </w:tc>
        <w:tc>
          <w:tcPr>
            <w:tcW w:w="0" w:type="auto"/>
            <w:noWrap/>
            <w:vAlign w:val="center"/>
            <w:hideMark/>
          </w:tcPr>
          <w:p w14:paraId="57F50686" w14:textId="77777777" w:rsidR="00B65858" w:rsidRPr="00FB5E7F" w:rsidRDefault="00B65858" w:rsidP="00272DA9">
            <w:pPr>
              <w:jc w:val="center"/>
            </w:pPr>
            <w:r w:rsidRPr="00FB5E7F">
              <w:t>1,39</w:t>
            </w:r>
          </w:p>
        </w:tc>
        <w:tc>
          <w:tcPr>
            <w:tcW w:w="0" w:type="auto"/>
            <w:noWrap/>
            <w:vAlign w:val="center"/>
            <w:hideMark/>
          </w:tcPr>
          <w:p w14:paraId="6E0828E1" w14:textId="77777777" w:rsidR="00B65858" w:rsidRPr="00FB5E7F" w:rsidRDefault="00B65858" w:rsidP="00272DA9">
            <w:pPr>
              <w:jc w:val="center"/>
            </w:pPr>
            <w:r w:rsidRPr="00FB5E7F">
              <w:t>1,40</w:t>
            </w:r>
          </w:p>
        </w:tc>
      </w:tr>
      <w:tr w:rsidR="00B65858" w:rsidRPr="00FB5E7F" w14:paraId="046B77E7" w14:textId="77777777" w:rsidTr="00272DA9">
        <w:trPr>
          <w:trHeight w:val="276"/>
          <w:jc w:val="center"/>
        </w:trPr>
        <w:tc>
          <w:tcPr>
            <w:tcW w:w="0" w:type="auto"/>
            <w:noWrap/>
            <w:vAlign w:val="center"/>
            <w:hideMark/>
          </w:tcPr>
          <w:p w14:paraId="2ADE6256" w14:textId="70F6D2D6" w:rsidR="00B65858" w:rsidRPr="00FB5E7F" w:rsidRDefault="00B65858" w:rsidP="00272DA9">
            <w:pPr>
              <w:jc w:val="center"/>
            </w:pPr>
            <w:r w:rsidRPr="00FB5E7F">
              <w:t>Giá trị lớn nhất</w:t>
            </w:r>
            <w:r w:rsidR="00A165AB">
              <w:t xml:space="preserve"> (m)</w:t>
            </w:r>
          </w:p>
        </w:tc>
        <w:tc>
          <w:tcPr>
            <w:tcW w:w="0" w:type="auto"/>
            <w:noWrap/>
            <w:vAlign w:val="center"/>
            <w:hideMark/>
          </w:tcPr>
          <w:p w14:paraId="306F4387" w14:textId="77777777" w:rsidR="00B65858" w:rsidRPr="00FB5E7F" w:rsidRDefault="00B65858" w:rsidP="00272DA9">
            <w:pPr>
              <w:jc w:val="center"/>
            </w:pPr>
            <w:r w:rsidRPr="00FB5E7F">
              <w:t>1,71</w:t>
            </w:r>
          </w:p>
        </w:tc>
        <w:tc>
          <w:tcPr>
            <w:tcW w:w="0" w:type="auto"/>
            <w:noWrap/>
            <w:vAlign w:val="center"/>
            <w:hideMark/>
          </w:tcPr>
          <w:p w14:paraId="377E540E" w14:textId="77777777" w:rsidR="00B65858" w:rsidRPr="00FB5E7F" w:rsidRDefault="00B65858" w:rsidP="00272DA9">
            <w:pPr>
              <w:jc w:val="center"/>
            </w:pPr>
            <w:r w:rsidRPr="00FB5E7F">
              <w:t>1,52</w:t>
            </w:r>
          </w:p>
        </w:tc>
      </w:tr>
      <w:tr w:rsidR="00B65858" w:rsidRPr="00FB5E7F" w14:paraId="5B34B0FB" w14:textId="77777777" w:rsidTr="00272DA9">
        <w:trPr>
          <w:trHeight w:val="276"/>
          <w:jc w:val="center"/>
        </w:trPr>
        <w:tc>
          <w:tcPr>
            <w:tcW w:w="0" w:type="auto"/>
            <w:noWrap/>
            <w:vAlign w:val="center"/>
            <w:hideMark/>
          </w:tcPr>
          <w:p w14:paraId="29E39217" w14:textId="173EFF55" w:rsidR="00B65858" w:rsidRPr="00FB5E7F" w:rsidRDefault="00B65858" w:rsidP="00272DA9">
            <w:pPr>
              <w:jc w:val="center"/>
            </w:pPr>
            <w:r w:rsidRPr="00FB5E7F">
              <w:t>Giá trị nhỏ nhất</w:t>
            </w:r>
            <w:r w:rsidR="00A165AB">
              <w:t xml:space="preserve"> (m)</w:t>
            </w:r>
          </w:p>
        </w:tc>
        <w:tc>
          <w:tcPr>
            <w:tcW w:w="0" w:type="auto"/>
            <w:noWrap/>
            <w:vAlign w:val="center"/>
            <w:hideMark/>
          </w:tcPr>
          <w:p w14:paraId="1A684689" w14:textId="77777777" w:rsidR="00B65858" w:rsidRPr="00FB5E7F" w:rsidRDefault="00B65858" w:rsidP="00272DA9">
            <w:pPr>
              <w:jc w:val="center"/>
            </w:pPr>
            <w:r w:rsidRPr="00FB5E7F">
              <w:t>1,16</w:t>
            </w:r>
          </w:p>
        </w:tc>
        <w:tc>
          <w:tcPr>
            <w:tcW w:w="0" w:type="auto"/>
            <w:noWrap/>
            <w:vAlign w:val="center"/>
            <w:hideMark/>
          </w:tcPr>
          <w:p w14:paraId="2D66C8DE" w14:textId="77777777" w:rsidR="00B65858" w:rsidRPr="00FB5E7F" w:rsidRDefault="00B65858" w:rsidP="00272DA9">
            <w:pPr>
              <w:jc w:val="center"/>
            </w:pPr>
            <w:r w:rsidRPr="00FB5E7F">
              <w:t>1,33</w:t>
            </w:r>
          </w:p>
        </w:tc>
      </w:tr>
    </w:tbl>
    <w:p w14:paraId="0F768034" w14:textId="7E0A7CBA" w:rsidR="00B65858" w:rsidRPr="00364DF8" w:rsidRDefault="00B65858" w:rsidP="00B65858">
      <w:r w:rsidRPr="00364DF8">
        <w:t>Ta thấy, tuy giá trị tr</w:t>
      </w:r>
      <w:r>
        <w:t xml:space="preserve">ung bình và sai số trung bình không thay đổi quá nhiều, nhưng mức độ </w:t>
      </w:r>
      <w:r w:rsidRPr="00A82F94">
        <w:t>dao động thì giảm đi đáng kể. Khi chưa hiệu chỉnh, giá trị nằm trong khoảng 1.16-1.71</w:t>
      </w:r>
      <w:r w:rsidR="00A82F94">
        <w:t xml:space="preserve"> </w:t>
      </w:r>
      <w:r w:rsidRPr="00A82F94">
        <w:t>m, tức là sai lệch lên tới 0.55</w:t>
      </w:r>
      <w:r w:rsidR="00A82F94">
        <w:t xml:space="preserve"> </w:t>
      </w:r>
      <w:r w:rsidRPr="00A82F94">
        <w:t>m. Sau hiệu chỉnh, con số này giảm còn 0.19</w:t>
      </w:r>
      <w:r w:rsidR="00A82F94">
        <w:t xml:space="preserve"> </w:t>
      </w:r>
      <w:r w:rsidRPr="00A82F94">
        <w:t>m, là một giá trị chấp nhận được trong</w:t>
      </w:r>
      <w:r>
        <w:t xml:space="preserve"> bài toán của chúng ta.</w:t>
      </w:r>
    </w:p>
    <w:p w14:paraId="5020F766" w14:textId="77777777" w:rsidR="00B65858" w:rsidRDefault="00B65858" w:rsidP="00E37633">
      <w:pPr>
        <w:pStyle w:val="u3"/>
        <w:numPr>
          <w:ilvl w:val="2"/>
          <w:numId w:val="17"/>
        </w:numPr>
      </w:pPr>
      <w:bookmarkStart w:id="803" w:name="_Toc60851931"/>
      <w:bookmarkStart w:id="804" w:name="_Toc60851980"/>
      <w:bookmarkStart w:id="805" w:name="_Toc60856049"/>
      <w:bookmarkStart w:id="806" w:name="_Toc60856215"/>
      <w:bookmarkStart w:id="807" w:name="_Toc60856327"/>
      <w:bookmarkStart w:id="808" w:name="_Toc60933232"/>
      <w:bookmarkStart w:id="809" w:name="_Toc62064529"/>
      <w:bookmarkStart w:id="810" w:name="_Toc62206672"/>
      <w:r w:rsidRPr="00F978C3">
        <w:t>Đ</w:t>
      </w:r>
      <w:r w:rsidRPr="00F25F06">
        <w:t>o trong khi di chuyển:</w:t>
      </w:r>
      <w:bookmarkEnd w:id="803"/>
      <w:bookmarkEnd w:id="804"/>
      <w:bookmarkEnd w:id="805"/>
      <w:bookmarkEnd w:id="806"/>
      <w:bookmarkEnd w:id="807"/>
      <w:bookmarkEnd w:id="808"/>
      <w:bookmarkEnd w:id="809"/>
      <w:bookmarkEnd w:id="810"/>
    </w:p>
    <w:p w14:paraId="1BBFD9DA" w14:textId="77777777" w:rsidR="00B65858" w:rsidRDefault="00B65858" w:rsidP="00B65858">
      <w:r w:rsidRPr="00F25F06">
        <w:t>Việc đo khoảng cách chắc chắn phải kể đến thay đổi vị trí của đối tượng. Vì thế, cần xem xét ảnh hưởng của việc chuyển động tới kết quả đo.</w:t>
      </w:r>
    </w:p>
    <w:p w14:paraId="667C5141" w14:textId="6B0EF571" w:rsidR="000652B8" w:rsidRDefault="00B65858" w:rsidP="000652B8">
      <w:pPr>
        <w:rPr>
          <w:lang w:val="vi-VN"/>
        </w:rPr>
      </w:pPr>
      <w:r w:rsidRPr="00F25F06">
        <w:t xml:space="preserve">Một module được bố trí đặt trên mặt phẳng tròn xoay trong khi module còn lại được cố định trên bàn. </w:t>
      </w:r>
      <w:r w:rsidR="000652B8" w:rsidRPr="000652B8">
        <w:rPr>
          <w:lang w:val="vi-VN"/>
        </w:rPr>
        <w:t>Hai module ban đầu được đặt cách nhau 50</w:t>
      </w:r>
      <w:r w:rsidR="00A82F94">
        <w:t xml:space="preserve"> </w:t>
      </w:r>
      <w:r w:rsidR="00376790">
        <w:rPr>
          <w:lang w:val="vi-VN"/>
        </w:rPr>
        <w:t>cm</w:t>
      </w:r>
      <w:r w:rsidR="000652B8" w:rsidRPr="000652B8">
        <w:rPr>
          <w:lang w:val="vi-VN"/>
        </w:rPr>
        <w:t>, mặt phẳng tròn xoay có kích thước r=0.2</w:t>
      </w:r>
      <w:r w:rsidR="00A82F94">
        <w:t xml:space="preserve"> </w:t>
      </w:r>
      <w:r w:rsidR="000652B8" w:rsidRPr="00A82F94">
        <w:rPr>
          <w:lang w:val="vi-VN"/>
        </w:rPr>
        <w:t>m</w:t>
      </w:r>
      <w:r w:rsidR="000652B8" w:rsidRPr="000652B8">
        <w:rPr>
          <w:lang w:val="vi-VN"/>
        </w:rPr>
        <w:t xml:space="preserve"> do đó, vị trí giữa hai module có thể được tính bằng công thức sau:</w:t>
      </w:r>
    </w:p>
    <w:tbl>
      <w:tblPr>
        <w:tblStyle w:val="LiBang"/>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811"/>
        <w:gridCol w:w="1985"/>
      </w:tblGrid>
      <w:tr w:rsidR="00CA50CF" w14:paraId="60D237FE" w14:textId="77777777" w:rsidTr="00CA50CF">
        <w:tc>
          <w:tcPr>
            <w:tcW w:w="1555" w:type="dxa"/>
          </w:tcPr>
          <w:p w14:paraId="4A8B854F" w14:textId="77777777" w:rsidR="00CA50CF" w:rsidRPr="00BD19F0" w:rsidRDefault="00CA50CF" w:rsidP="00BD19F0"/>
        </w:tc>
        <w:tc>
          <w:tcPr>
            <w:tcW w:w="5811" w:type="dxa"/>
          </w:tcPr>
          <w:p w14:paraId="658605CF" w14:textId="11306922" w:rsidR="00CA50CF" w:rsidRPr="0032713D" w:rsidRDefault="00CA50CF" w:rsidP="00BD19F0">
            <w:pPr>
              <w:rPr>
                <w:lang w:val="fr-FR"/>
              </w:rPr>
            </w:pPr>
            <m:oMathPara>
              <m:oMathParaPr>
                <m:jc m:val="left"/>
              </m:oMathParaPr>
              <m:oMath>
                <m:r>
                  <w:rPr>
                    <w:rFonts w:ascii="Cambria Math" w:hAnsi="Cambria Math"/>
                    <w:lang w:val="vi-VN"/>
                  </w:rPr>
                  <m:t>d=0.7+0.2sin⁡(wt)</m:t>
                </m:r>
              </m:oMath>
            </m:oMathPara>
          </w:p>
        </w:tc>
        <w:tc>
          <w:tcPr>
            <w:tcW w:w="1985" w:type="dxa"/>
          </w:tcPr>
          <w:p w14:paraId="6199B56E" w14:textId="04008B0F" w:rsidR="00CA50CF" w:rsidRDefault="00CA50CF" w:rsidP="00BD19F0">
            <w:pPr>
              <w:pStyle w:val="Chuthich"/>
              <w:jc w:val="both"/>
            </w:pPr>
            <w:r>
              <w:t xml:space="preserve">PT </w:t>
            </w:r>
            <w:r>
              <w:fldChar w:fldCharType="begin"/>
            </w:r>
            <w:r>
              <w:instrText xml:space="preserve"> STYLEREF 1 \s </w:instrText>
            </w:r>
            <w:r>
              <w:fldChar w:fldCharType="separate"/>
            </w:r>
            <w:r w:rsidR="003C1BF3">
              <w:rPr>
                <w:noProof/>
              </w:rPr>
              <w:t>4</w:t>
            </w:r>
            <w:r>
              <w:rPr>
                <w:noProof/>
              </w:rPr>
              <w:fldChar w:fldCharType="end"/>
            </w:r>
            <w:r>
              <w:t>.</w:t>
            </w:r>
            <w:r>
              <w:fldChar w:fldCharType="begin"/>
            </w:r>
            <w:r>
              <w:instrText xml:space="preserve"> SEQ PT \* ARABIC \s 1 </w:instrText>
            </w:r>
            <w:r>
              <w:fldChar w:fldCharType="separate"/>
            </w:r>
            <w:r w:rsidR="003C1BF3">
              <w:rPr>
                <w:noProof/>
              </w:rPr>
              <w:t>1</w:t>
            </w:r>
            <w:r>
              <w:rPr>
                <w:noProof/>
              </w:rPr>
              <w:fldChar w:fldCharType="end"/>
            </w:r>
          </w:p>
        </w:tc>
      </w:tr>
    </w:tbl>
    <w:p w14:paraId="7DE02862" w14:textId="40DA28F9" w:rsidR="000652B8" w:rsidRPr="000652B8" w:rsidRDefault="000652B8" w:rsidP="000652B8">
      <w:pPr>
        <w:rPr>
          <w:lang w:val="vi-VN"/>
        </w:rPr>
      </w:pPr>
      <w:r w:rsidRPr="000652B8">
        <w:rPr>
          <w:lang w:val="vi-VN"/>
        </w:rPr>
        <w:t>Trong đó w là tốc độ góc, ở thí nghiệm này là 0.5 vòng/s. Trên lý thuyết, khoảng cách giữa hai module sẽ nằm trong khoảng 50-90</w:t>
      </w:r>
      <w:r w:rsidR="00A82F94" w:rsidRPr="00A82F94">
        <w:rPr>
          <w:lang w:val="vi-VN"/>
        </w:rPr>
        <w:t xml:space="preserve"> </w:t>
      </w:r>
      <w:r w:rsidR="00376790">
        <w:rPr>
          <w:lang w:val="vi-VN"/>
        </w:rPr>
        <w:t>cm</w:t>
      </w:r>
      <w:r w:rsidRPr="000652B8">
        <w:rPr>
          <w:lang w:val="vi-VN"/>
        </w:rPr>
        <w:t>.</w:t>
      </w:r>
    </w:p>
    <w:p w14:paraId="55973C0F" w14:textId="0EBC8560" w:rsidR="000652B8" w:rsidRPr="000652B8" w:rsidRDefault="000652B8" w:rsidP="000652B8">
      <w:pPr>
        <w:rPr>
          <w:lang w:val="vi-VN"/>
        </w:rPr>
      </w:pPr>
      <w:r w:rsidRPr="000652B8">
        <w:rPr>
          <w:lang w:val="vi-VN"/>
        </w:rPr>
        <w:t xml:space="preserve">Việc bố trí hai module sẽ như </w:t>
      </w:r>
      <w:r w:rsidR="0081664B" w:rsidRPr="0081664B">
        <w:rPr>
          <w:lang w:val="vi-VN"/>
        </w:rPr>
        <w:t>Hình</w:t>
      </w:r>
      <w:r w:rsidRPr="000652B8">
        <w:rPr>
          <w:lang w:val="vi-VN"/>
        </w:rPr>
        <w:t xml:space="preserve"> 4.1</w:t>
      </w:r>
      <w:r w:rsidR="00213A16" w:rsidRPr="00213A16">
        <w:rPr>
          <w:lang w:val="vi-VN"/>
        </w:rPr>
        <w:t>0</w:t>
      </w:r>
      <w:r w:rsidRPr="000652B8">
        <w:rPr>
          <w:lang w:val="vi-VN"/>
        </w:rPr>
        <w:t xml:space="preserve"> và kết quả thu được như ở </w:t>
      </w:r>
      <w:r w:rsidR="0081664B" w:rsidRPr="0081664B">
        <w:rPr>
          <w:lang w:val="vi-VN"/>
        </w:rPr>
        <w:t>Hình</w:t>
      </w:r>
      <w:r w:rsidRPr="000652B8">
        <w:rPr>
          <w:lang w:val="vi-VN"/>
        </w:rPr>
        <w:t xml:space="preserve"> 4.11</w:t>
      </w:r>
    </w:p>
    <w:p w14:paraId="1E664715" w14:textId="60BC869A" w:rsidR="00213A16" w:rsidRDefault="001F4D7C" w:rsidP="00213A16">
      <w:pPr>
        <w:keepNext/>
        <w:jc w:val="center"/>
      </w:pPr>
      <w:r>
        <w:rPr>
          <w:noProof/>
        </w:rPr>
        <w:drawing>
          <wp:inline distT="0" distB="0" distL="0" distR="0" wp14:anchorId="3B84BD34" wp14:editId="03A80932">
            <wp:extent cx="3543300" cy="2674141"/>
            <wp:effectExtent l="0" t="0" r="0" b="0"/>
            <wp:docPr id="4124" name="Hình ảnh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54062" cy="2682263"/>
                    </a:xfrm>
                    <a:prstGeom prst="rect">
                      <a:avLst/>
                    </a:prstGeom>
                  </pic:spPr>
                </pic:pic>
              </a:graphicData>
            </a:graphic>
          </wp:inline>
        </w:drawing>
      </w:r>
    </w:p>
    <w:p w14:paraId="355FC448" w14:textId="2D2839D3" w:rsidR="00220496" w:rsidRDefault="00213A16" w:rsidP="00213A16">
      <w:pPr>
        <w:pStyle w:val="Chuthich"/>
        <w:rPr>
          <w:noProof/>
        </w:rPr>
      </w:pPr>
      <w:bookmarkStart w:id="811" w:name="_Toc62206734"/>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0</w:t>
      </w:r>
      <w:r w:rsidR="00B07EA5">
        <w:fldChar w:fldCharType="end"/>
      </w:r>
      <w:r>
        <w:t xml:space="preserve"> </w:t>
      </w:r>
      <w:r w:rsidRPr="00213A16">
        <w:t>Bố trí</w:t>
      </w:r>
      <w:r>
        <w:t xml:space="preserve"> thí nghiệm 2</w:t>
      </w:r>
      <w:bookmarkEnd w:id="811"/>
    </w:p>
    <w:p w14:paraId="1022DD0A" w14:textId="77777777" w:rsidR="00E24D7F" w:rsidRDefault="00E24D7F" w:rsidP="00220496">
      <w:pPr>
        <w:jc w:val="center"/>
        <w:rPr>
          <w:noProof/>
        </w:rPr>
      </w:pPr>
    </w:p>
    <w:p w14:paraId="1400456B" w14:textId="1A74DBD9" w:rsidR="00220496" w:rsidRDefault="00B42587" w:rsidP="00220496">
      <w:pPr>
        <w:jc w:val="center"/>
      </w:pPr>
      <w:r>
        <w:rPr>
          <w:noProof/>
        </w:rPr>
        <w:drawing>
          <wp:inline distT="0" distB="0" distL="0" distR="0" wp14:anchorId="3194BE77" wp14:editId="143CB7D0">
            <wp:extent cx="3686558" cy="2697480"/>
            <wp:effectExtent l="0" t="0" r="9525" b="7620"/>
            <wp:docPr id="4109" name="Hình ảnh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rotWithShape="1">
                    <a:blip r:embed="rId69">
                      <a:extLst>
                        <a:ext uri="{28A0092B-C50C-407E-A947-70E740481C1C}">
                          <a14:useLocalDpi xmlns:a14="http://schemas.microsoft.com/office/drawing/2010/main" val="0"/>
                        </a:ext>
                      </a:extLst>
                    </a:blip>
                    <a:srcRect t="10603" r="9058"/>
                    <a:stretch/>
                  </pic:blipFill>
                  <pic:spPr bwMode="auto">
                    <a:xfrm>
                      <a:off x="0" y="0"/>
                      <a:ext cx="3730704" cy="2729782"/>
                    </a:xfrm>
                    <a:prstGeom prst="rect">
                      <a:avLst/>
                    </a:prstGeom>
                    <a:noFill/>
                    <a:ln>
                      <a:noFill/>
                    </a:ln>
                    <a:extLst>
                      <a:ext uri="{53640926-AAD7-44D8-BBD7-CCE9431645EC}">
                        <a14:shadowObscured xmlns:a14="http://schemas.microsoft.com/office/drawing/2010/main"/>
                      </a:ext>
                    </a:extLst>
                  </pic:spPr>
                </pic:pic>
              </a:graphicData>
            </a:graphic>
          </wp:inline>
        </w:drawing>
      </w:r>
    </w:p>
    <w:p w14:paraId="3B722BBB" w14:textId="265C7E05" w:rsidR="00B65858" w:rsidRDefault="00B65858" w:rsidP="00B65858">
      <w:pPr>
        <w:pStyle w:val="Chuthich"/>
      </w:pPr>
      <w:bookmarkStart w:id="812" w:name="_Toc62062662"/>
      <w:bookmarkStart w:id="813" w:name="_Toc62206735"/>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1</w:t>
      </w:r>
      <w:r w:rsidR="00B07EA5">
        <w:fldChar w:fldCharType="end"/>
      </w:r>
      <w:r>
        <w:t xml:space="preserve"> </w:t>
      </w:r>
      <w:r w:rsidRPr="001406E3">
        <w:t>Bố trí thí nghiệm đo trong khi di chuyển</w:t>
      </w:r>
      <w:bookmarkEnd w:id="812"/>
      <w:bookmarkEnd w:id="813"/>
    </w:p>
    <w:p w14:paraId="07C783D3" w14:textId="77777777" w:rsidR="00B65858" w:rsidRPr="00600962" w:rsidRDefault="00B65858" w:rsidP="00B65858">
      <w:pPr>
        <w:rPr>
          <w:b/>
          <w:bCs/>
          <w:lang w:val="vi-VN"/>
        </w:rPr>
      </w:pPr>
      <w:r w:rsidRPr="00600962">
        <w:rPr>
          <w:b/>
          <w:bCs/>
          <w:lang w:val="vi-VN"/>
        </w:rPr>
        <w:t>Nhận xét:</w:t>
      </w:r>
    </w:p>
    <w:p w14:paraId="0C18E66F" w14:textId="32F4461A" w:rsidR="00B65858" w:rsidRPr="00600962" w:rsidRDefault="00B65858" w:rsidP="00B65858">
      <w:pPr>
        <w:rPr>
          <w:lang w:val="vi-VN"/>
        </w:rPr>
      </w:pPr>
      <w:r w:rsidRPr="00600962">
        <w:rPr>
          <w:lang w:val="vi-VN"/>
        </w:rPr>
        <w:t xml:space="preserve">Khi vừa di chuyển vừa đo khoảng cách, sai số nhận được là khá lớn. Nguyên nhân có thể do hướng của module thay đổi khiến kết quả đo bị sai lệch như đã đề cập ở </w:t>
      </w:r>
      <w:r w:rsidR="00A82F94" w:rsidRPr="00A82F94">
        <w:rPr>
          <w:lang w:val="vi-VN"/>
        </w:rPr>
        <w:t>mục 3.1.1f</w:t>
      </w:r>
      <w:r w:rsidRPr="00600962">
        <w:rPr>
          <w:lang w:val="vi-VN"/>
        </w:rPr>
        <w:t xml:space="preserve">. </w:t>
      </w:r>
    </w:p>
    <w:p w14:paraId="324CF8D2" w14:textId="38370D7E" w:rsidR="00B65858" w:rsidRPr="00A82F94" w:rsidRDefault="00B65858" w:rsidP="00B65858">
      <w:pPr>
        <w:rPr>
          <w:lang w:val="vi-VN"/>
        </w:rPr>
      </w:pPr>
      <w:r w:rsidRPr="00600962">
        <w:rPr>
          <w:lang w:val="vi-VN"/>
        </w:rPr>
        <w:t>Khi áp dụng thuật toán EMA để làm mịn, kết quả thu được</w:t>
      </w:r>
      <w:r w:rsidR="00213A16" w:rsidRPr="00213A16">
        <w:rPr>
          <w:lang w:val="vi-VN"/>
        </w:rPr>
        <w:t xml:space="preserve"> kết quả ở </w:t>
      </w:r>
      <w:r w:rsidR="0081664B" w:rsidRPr="0081664B">
        <w:rPr>
          <w:lang w:val="vi-VN"/>
        </w:rPr>
        <w:t>Hình</w:t>
      </w:r>
      <w:r w:rsidR="00213A16" w:rsidRPr="00213A16">
        <w:rPr>
          <w:lang w:val="vi-VN"/>
        </w:rPr>
        <w:t xml:space="preserve"> 4.12</w:t>
      </w:r>
      <w:r w:rsidR="00A82F94" w:rsidRPr="00A82F94">
        <w:rPr>
          <w:lang w:val="vi-VN"/>
        </w:rPr>
        <w:t xml:space="preserve"> và 4.13:</w:t>
      </w:r>
    </w:p>
    <w:p w14:paraId="467DC834" w14:textId="77777777" w:rsidR="00E24D7F" w:rsidRDefault="003B0851" w:rsidP="00E24D7F">
      <w:pPr>
        <w:keepNext/>
        <w:jc w:val="center"/>
      </w:pPr>
      <w:r>
        <w:rPr>
          <w:noProof/>
        </w:rPr>
        <w:drawing>
          <wp:inline distT="0" distB="0" distL="0" distR="0" wp14:anchorId="085B8A99" wp14:editId="4FE2DD7D">
            <wp:extent cx="3931920" cy="2846108"/>
            <wp:effectExtent l="0" t="0" r="0" b="0"/>
            <wp:docPr id="4114" name="Hình ảnh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rotWithShape="1">
                    <a:blip r:embed="rId70">
                      <a:extLst>
                        <a:ext uri="{28A0092B-C50C-407E-A947-70E740481C1C}">
                          <a14:useLocalDpi xmlns:a14="http://schemas.microsoft.com/office/drawing/2010/main" val="0"/>
                        </a:ext>
                      </a:extLst>
                    </a:blip>
                    <a:srcRect t="10594" r="8061"/>
                    <a:stretch/>
                  </pic:blipFill>
                  <pic:spPr bwMode="auto">
                    <a:xfrm>
                      <a:off x="0" y="0"/>
                      <a:ext cx="3972062" cy="2875164"/>
                    </a:xfrm>
                    <a:prstGeom prst="rect">
                      <a:avLst/>
                    </a:prstGeom>
                    <a:noFill/>
                    <a:ln>
                      <a:noFill/>
                    </a:ln>
                    <a:extLst>
                      <a:ext uri="{53640926-AAD7-44D8-BBD7-CCE9431645EC}">
                        <a14:shadowObscured xmlns:a14="http://schemas.microsoft.com/office/drawing/2010/main"/>
                      </a:ext>
                    </a:extLst>
                  </pic:spPr>
                </pic:pic>
              </a:graphicData>
            </a:graphic>
          </wp:inline>
        </w:drawing>
      </w:r>
    </w:p>
    <w:p w14:paraId="5F42CB3F" w14:textId="224CFF07" w:rsidR="00E24D7F" w:rsidRPr="00E24D7F" w:rsidRDefault="00E24D7F" w:rsidP="00E24D7F">
      <w:pPr>
        <w:pStyle w:val="Chuthich"/>
        <w:rPr>
          <w:lang w:val="vi-VN"/>
        </w:rPr>
      </w:pPr>
      <w:bookmarkStart w:id="814" w:name="_Toc62206736"/>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2</w:t>
      </w:r>
      <w:r w:rsidR="00B07EA5">
        <w:fldChar w:fldCharType="end"/>
      </w:r>
      <w:r>
        <w:t xml:space="preserve"> </w:t>
      </w:r>
      <w:r w:rsidRPr="00E24D7F">
        <w:t>So sánh với giá trị đo</w:t>
      </w:r>
      <w:bookmarkEnd w:id="814"/>
    </w:p>
    <w:p w14:paraId="4DF24CDE" w14:textId="49E7DE2A" w:rsidR="00B65858" w:rsidRDefault="008C072B" w:rsidP="00B65858">
      <w:pPr>
        <w:keepNext/>
        <w:jc w:val="center"/>
      </w:pPr>
      <w:r>
        <w:rPr>
          <w:noProof/>
        </w:rPr>
        <w:lastRenderedPageBreak/>
        <w:drawing>
          <wp:inline distT="0" distB="0" distL="0" distR="0" wp14:anchorId="1574A93D" wp14:editId="5F79420D">
            <wp:extent cx="3810000" cy="2750604"/>
            <wp:effectExtent l="0" t="0" r="0" b="0"/>
            <wp:docPr id="4116" name="Hình ảnh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rotWithShape="1">
                    <a:blip r:embed="rId71">
                      <a:extLst>
                        <a:ext uri="{28A0092B-C50C-407E-A947-70E740481C1C}">
                          <a14:useLocalDpi xmlns:a14="http://schemas.microsoft.com/office/drawing/2010/main" val="0"/>
                        </a:ext>
                      </a:extLst>
                    </a:blip>
                    <a:srcRect t="9525" r="6716"/>
                    <a:stretch/>
                  </pic:blipFill>
                  <pic:spPr bwMode="auto">
                    <a:xfrm>
                      <a:off x="0" y="0"/>
                      <a:ext cx="3825080" cy="2761491"/>
                    </a:xfrm>
                    <a:prstGeom prst="rect">
                      <a:avLst/>
                    </a:prstGeom>
                    <a:noFill/>
                    <a:ln>
                      <a:noFill/>
                    </a:ln>
                    <a:extLst>
                      <a:ext uri="{53640926-AAD7-44D8-BBD7-CCE9431645EC}">
                        <a14:shadowObscured xmlns:a14="http://schemas.microsoft.com/office/drawing/2010/main"/>
                      </a:ext>
                    </a:extLst>
                  </pic:spPr>
                </pic:pic>
              </a:graphicData>
            </a:graphic>
          </wp:inline>
        </w:drawing>
      </w:r>
    </w:p>
    <w:p w14:paraId="1EBAB772" w14:textId="4B87D7BE" w:rsidR="00B65858" w:rsidRPr="001406E3" w:rsidRDefault="00B65858" w:rsidP="00B65858">
      <w:pPr>
        <w:pStyle w:val="Chuthich"/>
      </w:pPr>
      <w:bookmarkStart w:id="815" w:name="_Toc62062663"/>
      <w:bookmarkStart w:id="816" w:name="_Toc62206737"/>
      <w:r w:rsidRPr="001406E3">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3</w:t>
      </w:r>
      <w:r w:rsidR="00B07EA5">
        <w:fldChar w:fldCharType="end"/>
      </w:r>
      <w:r w:rsidRPr="001406E3">
        <w:t xml:space="preserve"> </w:t>
      </w:r>
      <w:bookmarkEnd w:id="815"/>
      <w:r w:rsidR="00E24D7F" w:rsidRPr="00E24D7F">
        <w:t>So sánh với giá trị thực tế</w:t>
      </w:r>
      <w:bookmarkEnd w:id="816"/>
    </w:p>
    <w:p w14:paraId="7C1C4F20" w14:textId="63576C9F" w:rsidR="00B65858" w:rsidRDefault="00A82F94" w:rsidP="00B65858">
      <w:r>
        <w:t>T</w:t>
      </w:r>
      <w:r w:rsidR="00B65858" w:rsidRPr="00FB5A42">
        <w:t>a có thể thấy rằng giá trị sau khi làm mịn bám khá sát so với giá trị thực tế và gần như không bị dao động mạnh như giá trị đo được. Tuy ở các đỉnh của hình sin kết quả đo còn nhiều nhiễu loạn nhưng nhìn chung giá trị có thể đại diện được cho giá trị thực tế.</w:t>
      </w:r>
    </w:p>
    <w:p w14:paraId="4AC43DCB" w14:textId="57A13E26" w:rsidR="00213A16" w:rsidRDefault="00213A16" w:rsidP="00213A16">
      <w:pPr>
        <w:jc w:val="left"/>
      </w:pPr>
      <w:r w:rsidRPr="00213A16">
        <w:t>Thực hiện tính toán sai số, ta th</w:t>
      </w:r>
      <w:r>
        <w:t>u được Bảng 4.5:</w:t>
      </w:r>
    </w:p>
    <w:p w14:paraId="6A17709D" w14:textId="2DFBD3F7" w:rsidR="00213A16" w:rsidRDefault="00213A16" w:rsidP="00213A16">
      <w:pPr>
        <w:pStyle w:val="Chuthich"/>
        <w:keepNext/>
      </w:pPr>
      <w:bookmarkStart w:id="817" w:name="_Toc62159155"/>
      <w:r>
        <w:t xml:space="preserve">Bảng </w:t>
      </w:r>
      <w:r w:rsidR="00ED0D91">
        <w:fldChar w:fldCharType="begin"/>
      </w:r>
      <w:r w:rsidR="00ED0D91">
        <w:instrText xml:space="preserve"> STYLEREF 1 \s </w:instrText>
      </w:r>
      <w:r w:rsidR="00ED0D91">
        <w:fldChar w:fldCharType="separate"/>
      </w:r>
      <w:r w:rsidR="003C1BF3">
        <w:rPr>
          <w:noProof/>
        </w:rPr>
        <w:t>4</w:t>
      </w:r>
      <w:r w:rsidR="00ED0D91">
        <w:rPr>
          <w:noProof/>
        </w:rPr>
        <w:fldChar w:fldCharType="end"/>
      </w:r>
      <w:r>
        <w:t>.</w:t>
      </w:r>
      <w:r w:rsidR="00ED0D91">
        <w:fldChar w:fldCharType="begin"/>
      </w:r>
      <w:r w:rsidR="00ED0D91">
        <w:instrText xml:space="preserve"> SEQ Bảng \* ARABIC \s 1 </w:instrText>
      </w:r>
      <w:r w:rsidR="00ED0D91">
        <w:fldChar w:fldCharType="separate"/>
      </w:r>
      <w:r w:rsidR="003C1BF3">
        <w:rPr>
          <w:noProof/>
        </w:rPr>
        <w:t>5</w:t>
      </w:r>
      <w:r w:rsidR="00ED0D91">
        <w:rPr>
          <w:noProof/>
        </w:rPr>
        <w:fldChar w:fldCharType="end"/>
      </w:r>
      <w:r>
        <w:t xml:space="preserve"> Tính toán sai số thí nghiệm 2</w:t>
      </w:r>
      <w:bookmarkEnd w:id="817"/>
    </w:p>
    <w:tbl>
      <w:tblPr>
        <w:tblStyle w:val="LiBang"/>
        <w:tblW w:w="7235" w:type="dxa"/>
        <w:jc w:val="center"/>
        <w:tblLook w:val="04A0" w:firstRow="1" w:lastRow="0" w:firstColumn="1" w:lastColumn="0" w:noHBand="0" w:noVBand="1"/>
      </w:tblPr>
      <w:tblGrid>
        <w:gridCol w:w="2555"/>
        <w:gridCol w:w="2412"/>
        <w:gridCol w:w="2268"/>
      </w:tblGrid>
      <w:tr w:rsidR="0011528A" w:rsidRPr="00213A16" w14:paraId="4868FF2D" w14:textId="77777777" w:rsidTr="00E24D7F">
        <w:trPr>
          <w:trHeight w:val="269"/>
          <w:jc w:val="center"/>
        </w:trPr>
        <w:tc>
          <w:tcPr>
            <w:tcW w:w="2555" w:type="dxa"/>
            <w:noWrap/>
            <w:vAlign w:val="center"/>
            <w:hideMark/>
          </w:tcPr>
          <w:p w14:paraId="3FC4F3E8" w14:textId="77777777" w:rsidR="00213A16" w:rsidRPr="00213A16" w:rsidRDefault="00213A16" w:rsidP="00213A16">
            <w:pPr>
              <w:jc w:val="center"/>
            </w:pPr>
            <w:r w:rsidRPr="00213A16">
              <w:t>Thông số</w:t>
            </w:r>
          </w:p>
        </w:tc>
        <w:tc>
          <w:tcPr>
            <w:tcW w:w="2412" w:type="dxa"/>
            <w:noWrap/>
            <w:vAlign w:val="center"/>
            <w:hideMark/>
          </w:tcPr>
          <w:p w14:paraId="01CDD098" w14:textId="77777777" w:rsidR="00213A16" w:rsidRPr="00213A16" w:rsidRDefault="00213A16" w:rsidP="00213A16">
            <w:pPr>
              <w:jc w:val="center"/>
            </w:pPr>
            <w:r w:rsidRPr="00213A16">
              <w:t xml:space="preserve">Giá trị sau </w:t>
            </w:r>
            <w:r w:rsidRPr="00D9265D">
              <w:t>EMA</w:t>
            </w:r>
            <w:r w:rsidRPr="00213A16">
              <w:t xml:space="preserve"> so với thực tế</w:t>
            </w:r>
          </w:p>
        </w:tc>
        <w:tc>
          <w:tcPr>
            <w:tcW w:w="2268" w:type="dxa"/>
            <w:noWrap/>
            <w:vAlign w:val="center"/>
            <w:hideMark/>
          </w:tcPr>
          <w:p w14:paraId="4FC80B5E" w14:textId="77777777" w:rsidR="00213A16" w:rsidRPr="00213A16" w:rsidRDefault="00213A16" w:rsidP="00213A16">
            <w:pPr>
              <w:jc w:val="center"/>
            </w:pPr>
            <w:r w:rsidRPr="00213A16">
              <w:t>Giá trị đo so với thực tế</w:t>
            </w:r>
          </w:p>
        </w:tc>
      </w:tr>
      <w:tr w:rsidR="0011528A" w:rsidRPr="00213A16" w14:paraId="18811C47" w14:textId="77777777" w:rsidTr="00E24D7F">
        <w:trPr>
          <w:trHeight w:val="269"/>
          <w:jc w:val="center"/>
        </w:trPr>
        <w:tc>
          <w:tcPr>
            <w:tcW w:w="2555" w:type="dxa"/>
            <w:noWrap/>
            <w:vAlign w:val="center"/>
            <w:hideMark/>
          </w:tcPr>
          <w:p w14:paraId="7F122CA6" w14:textId="77777777" w:rsidR="00213A16" w:rsidRPr="00213A16" w:rsidRDefault="00213A16" w:rsidP="00213A16">
            <w:pPr>
              <w:jc w:val="center"/>
            </w:pPr>
            <w:r w:rsidRPr="00213A16">
              <w:t>Sai số trung bình (m)</w:t>
            </w:r>
          </w:p>
        </w:tc>
        <w:tc>
          <w:tcPr>
            <w:tcW w:w="2412" w:type="dxa"/>
            <w:noWrap/>
            <w:vAlign w:val="center"/>
            <w:hideMark/>
          </w:tcPr>
          <w:p w14:paraId="7747CB32" w14:textId="77777777" w:rsidR="00213A16" w:rsidRPr="00213A16" w:rsidRDefault="00213A16" w:rsidP="00213A16">
            <w:pPr>
              <w:jc w:val="center"/>
            </w:pPr>
            <w:r w:rsidRPr="00213A16">
              <w:t>0,0502</w:t>
            </w:r>
          </w:p>
        </w:tc>
        <w:tc>
          <w:tcPr>
            <w:tcW w:w="2268" w:type="dxa"/>
            <w:noWrap/>
            <w:vAlign w:val="center"/>
            <w:hideMark/>
          </w:tcPr>
          <w:p w14:paraId="184B36C7" w14:textId="77777777" w:rsidR="00213A16" w:rsidRPr="00213A16" w:rsidRDefault="00213A16" w:rsidP="00213A16">
            <w:pPr>
              <w:jc w:val="center"/>
            </w:pPr>
            <w:r w:rsidRPr="00213A16">
              <w:t>0,0768</w:t>
            </w:r>
          </w:p>
        </w:tc>
      </w:tr>
      <w:tr w:rsidR="0011528A" w:rsidRPr="00213A16" w14:paraId="5372A4A1" w14:textId="77777777" w:rsidTr="00E24D7F">
        <w:trPr>
          <w:trHeight w:val="269"/>
          <w:jc w:val="center"/>
        </w:trPr>
        <w:tc>
          <w:tcPr>
            <w:tcW w:w="2555" w:type="dxa"/>
            <w:noWrap/>
            <w:vAlign w:val="center"/>
            <w:hideMark/>
          </w:tcPr>
          <w:p w14:paraId="2C269B2C" w14:textId="77777777" w:rsidR="00213A16" w:rsidRPr="00213A16" w:rsidRDefault="00213A16" w:rsidP="00213A16">
            <w:pPr>
              <w:jc w:val="center"/>
            </w:pPr>
            <w:r w:rsidRPr="00213A16">
              <w:t>Sai số lớn nhất (m)</w:t>
            </w:r>
          </w:p>
        </w:tc>
        <w:tc>
          <w:tcPr>
            <w:tcW w:w="2412" w:type="dxa"/>
            <w:noWrap/>
            <w:vAlign w:val="center"/>
            <w:hideMark/>
          </w:tcPr>
          <w:p w14:paraId="601BB67B" w14:textId="77777777" w:rsidR="00213A16" w:rsidRPr="00213A16" w:rsidRDefault="00213A16" w:rsidP="00213A16">
            <w:pPr>
              <w:jc w:val="center"/>
            </w:pPr>
            <w:r w:rsidRPr="00213A16">
              <w:t>0,1843</w:t>
            </w:r>
          </w:p>
        </w:tc>
        <w:tc>
          <w:tcPr>
            <w:tcW w:w="2268" w:type="dxa"/>
            <w:noWrap/>
            <w:vAlign w:val="center"/>
            <w:hideMark/>
          </w:tcPr>
          <w:p w14:paraId="2234822C" w14:textId="77777777" w:rsidR="00213A16" w:rsidRPr="00213A16" w:rsidRDefault="00213A16" w:rsidP="00213A16">
            <w:pPr>
              <w:jc w:val="center"/>
            </w:pPr>
            <w:r w:rsidRPr="00213A16">
              <w:t>0,3381</w:t>
            </w:r>
          </w:p>
        </w:tc>
      </w:tr>
      <w:tr w:rsidR="0011528A" w:rsidRPr="00213A16" w14:paraId="13A6977C" w14:textId="77777777" w:rsidTr="00E24D7F">
        <w:trPr>
          <w:trHeight w:val="269"/>
          <w:jc w:val="center"/>
        </w:trPr>
        <w:tc>
          <w:tcPr>
            <w:tcW w:w="2555" w:type="dxa"/>
            <w:noWrap/>
            <w:vAlign w:val="center"/>
            <w:hideMark/>
          </w:tcPr>
          <w:p w14:paraId="70229BBD" w14:textId="77777777" w:rsidR="00213A16" w:rsidRPr="00213A16" w:rsidRDefault="00213A16" w:rsidP="00213A16">
            <w:pPr>
              <w:jc w:val="center"/>
            </w:pPr>
            <w:r w:rsidRPr="00213A16">
              <w:t>Độ lệch chuẩn (m)</w:t>
            </w:r>
          </w:p>
        </w:tc>
        <w:tc>
          <w:tcPr>
            <w:tcW w:w="2412" w:type="dxa"/>
            <w:noWrap/>
            <w:vAlign w:val="center"/>
            <w:hideMark/>
          </w:tcPr>
          <w:p w14:paraId="7ABD8709" w14:textId="77777777" w:rsidR="00213A16" w:rsidRPr="00213A16" w:rsidRDefault="00213A16" w:rsidP="00213A16">
            <w:pPr>
              <w:jc w:val="center"/>
            </w:pPr>
            <w:r w:rsidRPr="00213A16">
              <w:t>0,0422</w:t>
            </w:r>
          </w:p>
        </w:tc>
        <w:tc>
          <w:tcPr>
            <w:tcW w:w="2268" w:type="dxa"/>
            <w:noWrap/>
            <w:vAlign w:val="center"/>
            <w:hideMark/>
          </w:tcPr>
          <w:p w14:paraId="53F25B54" w14:textId="29FC2CEB" w:rsidR="006326A3" w:rsidRPr="00213A16" w:rsidRDefault="00213A16" w:rsidP="006326A3">
            <w:pPr>
              <w:jc w:val="center"/>
            </w:pPr>
            <w:r w:rsidRPr="00213A16">
              <w:t>0,0680</w:t>
            </w:r>
          </w:p>
        </w:tc>
      </w:tr>
    </w:tbl>
    <w:p w14:paraId="11D42D19" w14:textId="2BEF0CE5" w:rsidR="006326A3" w:rsidRPr="006326A3" w:rsidRDefault="006326A3" w:rsidP="006326A3">
      <w:bookmarkStart w:id="818" w:name="_Toc62064530"/>
      <w:r w:rsidRPr="006326A3">
        <w:t>Từ kết quả ở Bảng 4.5, ta có th</w:t>
      </w:r>
      <w:r>
        <w:t xml:space="preserve">ể thấy rằng sai số trung bình của phép đo khá tốt (sai số thực tế là khoảng 8 </w:t>
      </w:r>
      <w:r w:rsidR="00376790">
        <w:t>cm</w:t>
      </w:r>
      <w:r>
        <w:t xml:space="preserve"> và sau khi qua EMA là khoảng 5 </w:t>
      </w:r>
      <w:r w:rsidR="00376790">
        <w:t>cm</w:t>
      </w:r>
      <w:r>
        <w:t xml:space="preserve">). Cái mà thuật toán EMA mang lại được vẫn là giảm được đáng kể sự dao động của kết quả khi sai số lớn nhất khoảng 18 </w:t>
      </w:r>
      <w:r w:rsidR="00376790">
        <w:t>cm</w:t>
      </w:r>
      <w:r>
        <w:t>, khi kết quả chưa qua EMA cho sai số lớn nhất tới gần 34</w:t>
      </w:r>
      <w:r w:rsidR="00A82F94">
        <w:t xml:space="preserve"> </w:t>
      </w:r>
      <w:r w:rsidR="00376790">
        <w:t>cm</w:t>
      </w:r>
      <w:r>
        <w:t>. Việc giảm độ dao động này rất quan trọng trong việc tính toán định vị với ba module ở các thử nghiệm tiếp theo.</w:t>
      </w:r>
    </w:p>
    <w:p w14:paraId="65148019" w14:textId="4A53F469" w:rsidR="00B65858" w:rsidRPr="00FB5A42" w:rsidRDefault="00B65858" w:rsidP="00E37633">
      <w:pPr>
        <w:pStyle w:val="u3"/>
        <w:numPr>
          <w:ilvl w:val="2"/>
          <w:numId w:val="17"/>
        </w:numPr>
      </w:pPr>
      <w:bookmarkStart w:id="819" w:name="_Toc62206673"/>
      <w:r w:rsidRPr="00FB5A42">
        <w:t>Đán</w:t>
      </w:r>
      <w:r>
        <w:t>h</w:t>
      </w:r>
      <w:r w:rsidRPr="00FB5A42">
        <w:t xml:space="preserve"> </w:t>
      </w:r>
      <w:r w:rsidRPr="00600962">
        <w:t>giá</w:t>
      </w:r>
      <w:r w:rsidRPr="00FB5A42">
        <w:t xml:space="preserve"> kết quả</w:t>
      </w:r>
      <w:bookmarkEnd w:id="818"/>
      <w:bookmarkEnd w:id="819"/>
    </w:p>
    <w:p w14:paraId="5E833A7D" w14:textId="0CCE6DB5" w:rsidR="00B65858" w:rsidRPr="00FB5A42" w:rsidRDefault="00B65858" w:rsidP="00B65858">
      <w:r w:rsidRPr="00FB5A42">
        <w:t>Các thử nghiệm đo giữa hai module thực hiện ở trên cho thấy rằng, kết quả đo tương đối chính xác với sai số sau khi làm mịn &lt;0.2</w:t>
      </w:r>
      <w:r w:rsidR="00A82F94">
        <w:t xml:space="preserve"> </w:t>
      </w:r>
      <w:r w:rsidRPr="00A82F94">
        <w:t>m</w:t>
      </w:r>
      <w:r w:rsidRPr="00FB5A42">
        <w:t>. Các thí nghiệm đo trực tiếp trong môi trường LOS cho thấy kết quả đo khá đáng tin cậy, tuy kết quả bị dao động khi tăng dần khoảng cách nhưng điều này đã được khắc phục phần nào nhờ thuật toán EMA.</w:t>
      </w:r>
      <w:r w:rsidR="006326A3">
        <w:t xml:space="preserve"> Thuật toán EMA cho thấy rõ sự hữu ích của nó trong việc làm mịn kết quả đo.</w:t>
      </w:r>
      <w:r w:rsidRPr="00FB5A42">
        <w:t xml:space="preserve"> Tuy nhiên, kết quả đo thực hiện ở môi trường NLOS thì bị sai lệch khá nhiều và cần hiệu chỉnh lại để có thể thu được kết quả tốt nhất. Thí nghiệm về việc vừa di chuyển vừa đo cho kết quả khá tốt, bám sát vào giá trị thực tế.</w:t>
      </w:r>
    </w:p>
    <w:p w14:paraId="6B67AD77" w14:textId="41096CCC" w:rsidR="00B65858" w:rsidRDefault="00B65858" w:rsidP="00B65858">
      <w:r w:rsidRPr="00FB5A42">
        <w:lastRenderedPageBreak/>
        <w:t xml:space="preserve">Ở phần </w:t>
      </w:r>
      <w:r w:rsidR="006326A3">
        <w:t>tiếp theo</w:t>
      </w:r>
      <w:r w:rsidRPr="00FB5A42">
        <w:t>, khi thực hiện với 3 module, tất cả các giá trị thu được từ từng module riêng lẻ đều được xử lý qua EMA trước khi đưa vào tính toán, định vị khoảng cách.</w:t>
      </w:r>
    </w:p>
    <w:p w14:paraId="0376A931" w14:textId="77777777" w:rsidR="00B65858" w:rsidRDefault="00B65858" w:rsidP="00E37633">
      <w:pPr>
        <w:pStyle w:val="u2"/>
        <w:numPr>
          <w:ilvl w:val="1"/>
          <w:numId w:val="17"/>
        </w:numPr>
      </w:pPr>
      <w:bookmarkStart w:id="820" w:name="_Toc59650809"/>
      <w:bookmarkStart w:id="821" w:name="_Toc60851932"/>
      <w:bookmarkStart w:id="822" w:name="_Toc60851981"/>
      <w:bookmarkStart w:id="823" w:name="_Toc60856050"/>
      <w:bookmarkStart w:id="824" w:name="_Toc60856216"/>
      <w:bookmarkStart w:id="825" w:name="_Toc60856328"/>
      <w:bookmarkStart w:id="826" w:name="_Toc60933233"/>
      <w:bookmarkStart w:id="827" w:name="_Toc62064531"/>
      <w:bookmarkStart w:id="828" w:name="_Toc62206674"/>
      <w:r w:rsidRPr="00EC674F">
        <w:t>Thực hiện đo với 3 module:</w:t>
      </w:r>
      <w:bookmarkEnd w:id="820"/>
      <w:bookmarkEnd w:id="821"/>
      <w:bookmarkEnd w:id="822"/>
      <w:bookmarkEnd w:id="823"/>
      <w:bookmarkEnd w:id="824"/>
      <w:bookmarkEnd w:id="825"/>
      <w:bookmarkEnd w:id="826"/>
      <w:bookmarkEnd w:id="827"/>
      <w:bookmarkEnd w:id="828"/>
    </w:p>
    <w:p w14:paraId="7A45731F" w14:textId="77777777" w:rsidR="00B65858" w:rsidRPr="000F29B1" w:rsidRDefault="00B65858" w:rsidP="00E37633">
      <w:pPr>
        <w:pStyle w:val="u3"/>
        <w:numPr>
          <w:ilvl w:val="2"/>
          <w:numId w:val="17"/>
        </w:numPr>
      </w:pPr>
      <w:bookmarkStart w:id="829" w:name="_Toc60856051"/>
      <w:bookmarkStart w:id="830" w:name="_Toc60856217"/>
      <w:bookmarkStart w:id="831" w:name="_Toc60856329"/>
      <w:bookmarkStart w:id="832" w:name="_Toc60933234"/>
      <w:bookmarkStart w:id="833" w:name="_Toc62064532"/>
      <w:bookmarkStart w:id="834" w:name="_Toc62206675"/>
      <w:r w:rsidRPr="000F29B1">
        <w:t>Xác định vị trí tĩnh</w:t>
      </w:r>
      <w:bookmarkEnd w:id="829"/>
      <w:bookmarkEnd w:id="830"/>
      <w:bookmarkEnd w:id="831"/>
      <w:bookmarkEnd w:id="832"/>
      <w:bookmarkEnd w:id="833"/>
      <w:bookmarkEnd w:id="834"/>
    </w:p>
    <w:p w14:paraId="555E608D" w14:textId="4A79C10B" w:rsidR="00B65858" w:rsidRPr="00EC674F" w:rsidRDefault="00B65858" w:rsidP="00B65858">
      <w:r w:rsidRPr="00EC674F">
        <w:t xml:space="preserve">Thực hiện đo với 3 module, các module được đặt ở các vị trí đã định trước. Kết quả thu được sẽ được tính toán trên </w:t>
      </w:r>
      <w:r w:rsidR="00550D69">
        <w:t>máy tính</w:t>
      </w:r>
      <w:r w:rsidRPr="00EC674F">
        <w:t>.</w:t>
      </w:r>
      <w:r w:rsidR="0011528A">
        <w:t xml:space="preserve"> Thí nghiệm bố trí như Hình 4.1</w:t>
      </w:r>
      <w:r w:rsidR="00A82F94">
        <w:t>4</w:t>
      </w:r>
    </w:p>
    <w:p w14:paraId="31CB8FAB" w14:textId="7CFD08C9" w:rsidR="006326A3" w:rsidRDefault="00B65858" w:rsidP="006326A3">
      <w:r>
        <w:t xml:space="preserve">Thực hiện đo trong một không </w:t>
      </w:r>
      <w:r w:rsidRPr="00A82F94">
        <w:t xml:space="preserve">gian </w:t>
      </w:r>
      <w:r w:rsidR="00A82F94">
        <w:t>5</w:t>
      </w:r>
      <w:r w:rsidRPr="00A82F94">
        <w:t>x10</w:t>
      </w:r>
      <w:r w:rsidR="00A82F94">
        <w:t xml:space="preserve"> </w:t>
      </w:r>
      <w:r w:rsidRPr="00A82F94">
        <w:t>m. 3 Anchor được đặt lần lượt ở vị trí (0, 0),  (5, 0),  (0, 10), Tag được đặt ở vị trí: (2</w:t>
      </w:r>
      <w:r>
        <w:t>.4,</w:t>
      </w:r>
      <w:r w:rsidRPr="009A698F">
        <w:t xml:space="preserve"> </w:t>
      </w:r>
      <w:r>
        <w:t xml:space="preserve">4). Thực hiện đo 400 mẫu, kết quả thu được như </w:t>
      </w:r>
      <w:r w:rsidR="0011528A">
        <w:t>Hình 4.1</w:t>
      </w:r>
      <w:r w:rsidR="00A82F94">
        <w:t>5</w:t>
      </w:r>
      <w:r>
        <w:t>:</w:t>
      </w:r>
    </w:p>
    <w:p w14:paraId="3B3CB18B" w14:textId="77777777" w:rsidR="006326A3" w:rsidRDefault="00B65858" w:rsidP="006326A3">
      <w:pPr>
        <w:keepNext/>
        <w:jc w:val="center"/>
      </w:pPr>
      <w:r>
        <w:rPr>
          <w:noProof/>
        </w:rPr>
        <w:drawing>
          <wp:inline distT="0" distB="0" distL="0" distR="0" wp14:anchorId="3901358D" wp14:editId="21101806">
            <wp:extent cx="2936240" cy="2202180"/>
            <wp:effectExtent l="0" t="0" r="0" b="7620"/>
            <wp:docPr id="5158" name="Hình ảnh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36240" cy="2202180"/>
                    </a:xfrm>
                    <a:prstGeom prst="rect">
                      <a:avLst/>
                    </a:prstGeom>
                    <a:noFill/>
                    <a:ln>
                      <a:noFill/>
                    </a:ln>
                  </pic:spPr>
                </pic:pic>
              </a:graphicData>
            </a:graphic>
          </wp:inline>
        </w:drawing>
      </w:r>
    </w:p>
    <w:p w14:paraId="35A3DA02" w14:textId="121CEA79" w:rsidR="00593922" w:rsidRDefault="006326A3" w:rsidP="00B65858">
      <w:pPr>
        <w:pStyle w:val="Chuthich"/>
        <w:rPr>
          <w:noProof/>
        </w:rPr>
      </w:pPr>
      <w:bookmarkStart w:id="835" w:name="_Toc62206738"/>
      <w:r w:rsidRPr="006326A3">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4</w:t>
      </w:r>
      <w:r w:rsidR="00B07EA5">
        <w:fldChar w:fldCharType="end"/>
      </w:r>
      <w:r w:rsidRPr="006326A3">
        <w:t xml:space="preserve"> Bố trí thí n</w:t>
      </w:r>
      <w:r>
        <w:t>ghiệm định vị tĩnh</w:t>
      </w:r>
      <w:bookmarkEnd w:id="835"/>
    </w:p>
    <w:p w14:paraId="22FD2B51" w14:textId="5215B263" w:rsidR="00861D8D" w:rsidRPr="00861D8D" w:rsidRDefault="00A82F94" w:rsidP="00861D8D">
      <w:pPr>
        <w:jc w:val="center"/>
      </w:pPr>
      <w:r>
        <w:rPr>
          <w:noProof/>
        </w:rPr>
        <w:drawing>
          <wp:inline distT="0" distB="0" distL="0" distR="0" wp14:anchorId="6E67635D" wp14:editId="1F8BC61D">
            <wp:extent cx="4046220" cy="3011804"/>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64022" cy="3025055"/>
                    </a:xfrm>
                    <a:prstGeom prst="rect">
                      <a:avLst/>
                    </a:prstGeom>
                    <a:noFill/>
                    <a:ln>
                      <a:noFill/>
                    </a:ln>
                  </pic:spPr>
                </pic:pic>
              </a:graphicData>
            </a:graphic>
          </wp:inline>
        </w:drawing>
      </w:r>
    </w:p>
    <w:p w14:paraId="2488F92F" w14:textId="103B370A" w:rsidR="00B65858" w:rsidRDefault="00B65858" w:rsidP="00B65858">
      <w:pPr>
        <w:pStyle w:val="Chuthich"/>
      </w:pPr>
      <w:bookmarkStart w:id="836" w:name="_Toc62206739"/>
      <w:r w:rsidRPr="00A17645">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5</w:t>
      </w:r>
      <w:r w:rsidR="00B07EA5">
        <w:fldChar w:fldCharType="end"/>
      </w:r>
      <w:r w:rsidRPr="00A17645">
        <w:t xml:space="preserve"> </w:t>
      </w:r>
      <w:r w:rsidR="006326A3">
        <w:t>Kết quả đ</w:t>
      </w:r>
      <w:r w:rsidRPr="00A17645">
        <w:t>ịnh vị với ba nút tĩnh</w:t>
      </w:r>
      <w:bookmarkEnd w:id="836"/>
    </w:p>
    <w:p w14:paraId="34114DB3" w14:textId="70CB41A5" w:rsidR="0011528A" w:rsidRPr="006326A3" w:rsidRDefault="006326A3" w:rsidP="0011528A">
      <w:r w:rsidRPr="006326A3">
        <w:t>Nhìn vào Hình 4.1</w:t>
      </w:r>
      <w:r w:rsidR="00A82F94">
        <w:t>5</w:t>
      </w:r>
      <w:r w:rsidRPr="006326A3">
        <w:t>, ta có thể th</w:t>
      </w:r>
      <w:r>
        <w:t xml:space="preserve">ấy rằng kết quả đo được </w:t>
      </w:r>
      <w:r w:rsidR="00590144">
        <w:t>bao</w:t>
      </w:r>
      <w:r>
        <w:t xml:space="preserve"> xung quanh vị trí thực tế</w:t>
      </w:r>
      <w:r w:rsidR="00590144">
        <w:t>. Sai số lệch so với vị trí thực tế vào khoảng 20</w:t>
      </w:r>
      <w:r w:rsidR="00376790">
        <w:t>cm</w:t>
      </w:r>
      <w:r w:rsidR="00E24D7F">
        <w:t>.</w:t>
      </w:r>
    </w:p>
    <w:p w14:paraId="35CC350D" w14:textId="77777777" w:rsidR="00B65858" w:rsidRPr="00513FD1" w:rsidRDefault="00B65858" w:rsidP="00B65858">
      <w:r w:rsidRPr="00513FD1">
        <w:t>Thực hiện phân tích số liệu, thu được kết quả sau:</w:t>
      </w:r>
    </w:p>
    <w:p w14:paraId="761BF74E" w14:textId="44E9A5F5" w:rsidR="00B65858" w:rsidRPr="00513FD1" w:rsidRDefault="00B65858" w:rsidP="00B65858">
      <w:pPr>
        <w:pStyle w:val="Chuthich"/>
        <w:keepNext/>
      </w:pPr>
      <w:bookmarkStart w:id="837" w:name="_Toc62062674"/>
      <w:bookmarkStart w:id="838" w:name="_Toc62159156"/>
      <w:r w:rsidRPr="00513FD1">
        <w:lastRenderedPageBreak/>
        <w:t xml:space="preserve">Bảng </w:t>
      </w:r>
      <w:r w:rsidR="00ED0D91">
        <w:fldChar w:fldCharType="begin"/>
      </w:r>
      <w:r w:rsidR="00ED0D91">
        <w:instrText xml:space="preserve"> STYLEREF 1 \s </w:instrText>
      </w:r>
      <w:r w:rsidR="00ED0D91">
        <w:fldChar w:fldCharType="separate"/>
      </w:r>
      <w:r w:rsidR="003C1BF3">
        <w:rPr>
          <w:noProof/>
        </w:rPr>
        <w:t>4</w:t>
      </w:r>
      <w:r w:rsidR="00ED0D91">
        <w:rPr>
          <w:noProof/>
        </w:rPr>
        <w:fldChar w:fldCharType="end"/>
      </w:r>
      <w:r w:rsidR="00213A16">
        <w:t>.</w:t>
      </w:r>
      <w:r w:rsidR="00ED0D91">
        <w:fldChar w:fldCharType="begin"/>
      </w:r>
      <w:r w:rsidR="00ED0D91">
        <w:instrText xml:space="preserve"> SEQ Bảng \* ARABIC \s 1 </w:instrText>
      </w:r>
      <w:r w:rsidR="00ED0D91">
        <w:fldChar w:fldCharType="separate"/>
      </w:r>
      <w:r w:rsidR="003C1BF3">
        <w:rPr>
          <w:noProof/>
        </w:rPr>
        <w:t>6</w:t>
      </w:r>
      <w:r w:rsidR="00ED0D91">
        <w:rPr>
          <w:noProof/>
        </w:rPr>
        <w:fldChar w:fldCharType="end"/>
      </w:r>
      <w:r w:rsidRPr="00513FD1">
        <w:t xml:space="preserve"> Phân tích số liệu thí nghiệm 3</w:t>
      </w:r>
      <w:bookmarkEnd w:id="837"/>
      <w:bookmarkEnd w:id="8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4"/>
        <w:gridCol w:w="1697"/>
        <w:gridCol w:w="1777"/>
      </w:tblGrid>
      <w:tr w:rsidR="00B65858" w:rsidRPr="00717C82" w14:paraId="06F344CF" w14:textId="77777777" w:rsidTr="002C3B5E">
        <w:trPr>
          <w:trHeight w:val="276"/>
          <w:jc w:val="center"/>
        </w:trPr>
        <w:tc>
          <w:tcPr>
            <w:tcW w:w="0" w:type="auto"/>
            <w:shd w:val="clear" w:color="auto" w:fill="auto"/>
            <w:noWrap/>
            <w:vAlign w:val="center"/>
            <w:hideMark/>
          </w:tcPr>
          <w:p w14:paraId="29EB6565" w14:textId="6A5CFC0A" w:rsidR="00B65858" w:rsidRPr="00593922" w:rsidRDefault="00593922" w:rsidP="00593922">
            <w:pPr>
              <w:spacing w:before="0" w:line="240" w:lineRule="auto"/>
              <w:jc w:val="center"/>
            </w:pPr>
            <w:r>
              <w:t>Các thông số</w:t>
            </w:r>
          </w:p>
        </w:tc>
        <w:tc>
          <w:tcPr>
            <w:tcW w:w="0" w:type="auto"/>
            <w:shd w:val="clear" w:color="auto" w:fill="auto"/>
            <w:noWrap/>
            <w:vAlign w:val="bottom"/>
            <w:hideMark/>
          </w:tcPr>
          <w:p w14:paraId="469DA97C" w14:textId="77777777" w:rsidR="00B65858" w:rsidRPr="00550D69" w:rsidRDefault="00B65858" w:rsidP="00272DA9">
            <w:pPr>
              <w:spacing w:before="0" w:line="240" w:lineRule="auto"/>
              <w:jc w:val="center"/>
              <w:rPr>
                <w:lang w:val="vi-VN"/>
              </w:rPr>
            </w:pPr>
            <w:r w:rsidRPr="00550D69">
              <w:rPr>
                <w:lang w:val="vi-VN"/>
              </w:rPr>
              <w:t>Không sử</w:t>
            </w:r>
          </w:p>
          <w:p w14:paraId="297BD310" w14:textId="77777777" w:rsidR="00B65858" w:rsidRPr="00550D69" w:rsidRDefault="00B65858" w:rsidP="00272DA9">
            <w:pPr>
              <w:spacing w:before="0" w:line="240" w:lineRule="auto"/>
              <w:jc w:val="center"/>
              <w:rPr>
                <w:lang w:val="vi-VN"/>
              </w:rPr>
            </w:pPr>
            <w:r w:rsidRPr="00550D69">
              <w:rPr>
                <w:lang w:val="vi-VN"/>
              </w:rPr>
              <w:t>dụng PF</w:t>
            </w:r>
          </w:p>
        </w:tc>
        <w:tc>
          <w:tcPr>
            <w:tcW w:w="1777" w:type="dxa"/>
            <w:shd w:val="clear" w:color="auto" w:fill="auto"/>
            <w:noWrap/>
            <w:vAlign w:val="bottom"/>
            <w:hideMark/>
          </w:tcPr>
          <w:p w14:paraId="0E5CDE90" w14:textId="77777777" w:rsidR="00B65858" w:rsidRPr="00550D69" w:rsidRDefault="00B65858" w:rsidP="00272DA9">
            <w:pPr>
              <w:spacing w:before="0" w:line="240" w:lineRule="auto"/>
              <w:jc w:val="center"/>
              <w:rPr>
                <w:lang w:val="vi-VN"/>
              </w:rPr>
            </w:pPr>
            <w:r w:rsidRPr="00550D69">
              <w:rPr>
                <w:lang w:val="vi-VN"/>
              </w:rPr>
              <w:t>Sử dụng</w:t>
            </w:r>
          </w:p>
          <w:p w14:paraId="1BD2F44F" w14:textId="77777777" w:rsidR="00B65858" w:rsidRPr="00550D69" w:rsidRDefault="00B65858" w:rsidP="00272DA9">
            <w:pPr>
              <w:spacing w:before="0" w:line="240" w:lineRule="auto"/>
              <w:jc w:val="center"/>
              <w:rPr>
                <w:lang w:val="vi-VN"/>
              </w:rPr>
            </w:pPr>
            <w:r w:rsidRPr="00550D69">
              <w:rPr>
                <w:lang w:val="vi-VN"/>
              </w:rPr>
              <w:t>PF</w:t>
            </w:r>
          </w:p>
        </w:tc>
      </w:tr>
      <w:tr w:rsidR="00CB05A8" w:rsidRPr="00717C82" w14:paraId="35875F87" w14:textId="77777777" w:rsidTr="002C3B5E">
        <w:trPr>
          <w:trHeight w:val="276"/>
          <w:jc w:val="center"/>
        </w:trPr>
        <w:tc>
          <w:tcPr>
            <w:tcW w:w="0" w:type="auto"/>
            <w:shd w:val="clear" w:color="auto" w:fill="auto"/>
            <w:noWrap/>
            <w:vAlign w:val="bottom"/>
          </w:tcPr>
          <w:p w14:paraId="338E8207" w14:textId="52B61EF9" w:rsidR="00CB05A8" w:rsidRPr="00CB05A8" w:rsidRDefault="00CB05A8" w:rsidP="00272DA9">
            <w:pPr>
              <w:spacing w:before="0" w:line="240" w:lineRule="auto"/>
              <w:jc w:val="center"/>
            </w:pPr>
            <w:r>
              <w:t>Kết quả trung bình (</w:t>
            </w:r>
            <w:r w:rsidR="00C5291F">
              <w:t>x;y</w:t>
            </w:r>
            <w:r>
              <w:t>)</w:t>
            </w:r>
            <w:r w:rsidR="00C5291F">
              <w:t xml:space="preserve"> (m)</w:t>
            </w:r>
          </w:p>
        </w:tc>
        <w:tc>
          <w:tcPr>
            <w:tcW w:w="0" w:type="auto"/>
            <w:shd w:val="clear" w:color="auto" w:fill="auto"/>
            <w:noWrap/>
          </w:tcPr>
          <w:p w14:paraId="7D1F0AA6" w14:textId="5AC39A7B" w:rsidR="00CB05A8" w:rsidRPr="00550D69" w:rsidRDefault="00CB05A8" w:rsidP="00272DA9">
            <w:pPr>
              <w:spacing w:before="0" w:line="240" w:lineRule="auto"/>
              <w:jc w:val="center"/>
            </w:pPr>
            <w:r>
              <w:t>(2,420;</w:t>
            </w:r>
            <w:r w:rsidR="002C3B5E">
              <w:t xml:space="preserve"> </w:t>
            </w:r>
            <w:r>
              <w:t>3.9</w:t>
            </w:r>
            <w:r w:rsidR="00DA59C7">
              <w:t>1</w:t>
            </w:r>
            <w:r>
              <w:t>8)</w:t>
            </w:r>
          </w:p>
        </w:tc>
        <w:tc>
          <w:tcPr>
            <w:tcW w:w="1777" w:type="dxa"/>
            <w:shd w:val="clear" w:color="auto" w:fill="auto"/>
            <w:noWrap/>
          </w:tcPr>
          <w:p w14:paraId="2AE886C8" w14:textId="61EF4B85" w:rsidR="00CB05A8" w:rsidRPr="00550D69" w:rsidRDefault="00CB05A8" w:rsidP="00272DA9">
            <w:pPr>
              <w:spacing w:before="0" w:line="240" w:lineRule="auto"/>
              <w:jc w:val="center"/>
            </w:pPr>
            <w:r>
              <w:t>(2,4</w:t>
            </w:r>
            <w:r w:rsidR="00DA59C7">
              <w:t>07</w:t>
            </w:r>
            <w:r>
              <w:t>;</w:t>
            </w:r>
            <w:r w:rsidR="002C3B5E">
              <w:t xml:space="preserve"> </w:t>
            </w:r>
            <w:r>
              <w:t>3,9</w:t>
            </w:r>
            <w:r w:rsidR="00DA59C7">
              <w:t>8</w:t>
            </w:r>
            <w:r>
              <w:t>9)</w:t>
            </w:r>
          </w:p>
        </w:tc>
      </w:tr>
      <w:tr w:rsidR="00B65858" w:rsidRPr="00717C82" w14:paraId="0A4F2DE0" w14:textId="77777777" w:rsidTr="002C3B5E">
        <w:trPr>
          <w:trHeight w:val="276"/>
          <w:jc w:val="center"/>
        </w:trPr>
        <w:tc>
          <w:tcPr>
            <w:tcW w:w="0" w:type="auto"/>
            <w:shd w:val="clear" w:color="auto" w:fill="auto"/>
            <w:noWrap/>
            <w:vAlign w:val="bottom"/>
            <w:hideMark/>
          </w:tcPr>
          <w:p w14:paraId="3DA35EF7" w14:textId="77777777" w:rsidR="00B65858" w:rsidRPr="00550D69" w:rsidRDefault="00B65858" w:rsidP="00272DA9">
            <w:pPr>
              <w:spacing w:before="0" w:line="240" w:lineRule="auto"/>
              <w:jc w:val="center"/>
            </w:pPr>
            <w:r w:rsidRPr="00550D69">
              <w:rPr>
                <w:lang w:val="vi-VN"/>
              </w:rPr>
              <w:t>Sai lệch trung bình</w:t>
            </w:r>
            <w:r w:rsidRPr="00550D69">
              <w:t xml:space="preserve"> (m)</w:t>
            </w:r>
          </w:p>
        </w:tc>
        <w:tc>
          <w:tcPr>
            <w:tcW w:w="0" w:type="auto"/>
            <w:shd w:val="clear" w:color="auto" w:fill="auto"/>
            <w:noWrap/>
            <w:hideMark/>
          </w:tcPr>
          <w:p w14:paraId="3F7EF230" w14:textId="77777777" w:rsidR="00B65858" w:rsidRPr="00550D69" w:rsidRDefault="00B65858" w:rsidP="00272DA9">
            <w:pPr>
              <w:spacing w:before="0" w:line="240" w:lineRule="auto"/>
              <w:jc w:val="center"/>
              <w:rPr>
                <w:lang w:val="vi-VN"/>
              </w:rPr>
            </w:pPr>
            <w:r w:rsidRPr="00550D69">
              <w:t>0,0892</w:t>
            </w:r>
          </w:p>
        </w:tc>
        <w:tc>
          <w:tcPr>
            <w:tcW w:w="1777" w:type="dxa"/>
            <w:shd w:val="clear" w:color="auto" w:fill="auto"/>
            <w:noWrap/>
            <w:hideMark/>
          </w:tcPr>
          <w:p w14:paraId="041DE7B8" w14:textId="77777777" w:rsidR="00B65858" w:rsidRPr="00550D69" w:rsidRDefault="00B65858" w:rsidP="00272DA9">
            <w:pPr>
              <w:spacing w:before="0" w:line="240" w:lineRule="auto"/>
              <w:jc w:val="center"/>
              <w:rPr>
                <w:lang w:val="vi-VN"/>
              </w:rPr>
            </w:pPr>
            <w:r w:rsidRPr="00550D69">
              <w:t>0,0881</w:t>
            </w:r>
          </w:p>
        </w:tc>
      </w:tr>
      <w:tr w:rsidR="00B65858" w:rsidRPr="00717C82" w14:paraId="3A2CDDD2" w14:textId="77777777" w:rsidTr="002C3B5E">
        <w:trPr>
          <w:trHeight w:val="276"/>
          <w:jc w:val="center"/>
        </w:trPr>
        <w:tc>
          <w:tcPr>
            <w:tcW w:w="0" w:type="auto"/>
            <w:shd w:val="clear" w:color="auto" w:fill="auto"/>
            <w:noWrap/>
            <w:vAlign w:val="bottom"/>
            <w:hideMark/>
          </w:tcPr>
          <w:p w14:paraId="1A9FAE6A" w14:textId="77777777" w:rsidR="00B65858" w:rsidRPr="00550D69" w:rsidRDefault="00B65858" w:rsidP="00272DA9">
            <w:pPr>
              <w:spacing w:before="0" w:line="240" w:lineRule="auto"/>
              <w:jc w:val="center"/>
              <w:rPr>
                <w:lang w:val="vi-VN"/>
              </w:rPr>
            </w:pPr>
            <w:r w:rsidRPr="00550D69">
              <w:rPr>
                <w:lang w:val="vi-VN"/>
              </w:rPr>
              <w:t>Sai lệch lớn nhất (m)</w:t>
            </w:r>
          </w:p>
        </w:tc>
        <w:tc>
          <w:tcPr>
            <w:tcW w:w="0" w:type="auto"/>
            <w:shd w:val="clear" w:color="auto" w:fill="auto"/>
            <w:noWrap/>
            <w:hideMark/>
          </w:tcPr>
          <w:p w14:paraId="7AF2C948" w14:textId="77777777" w:rsidR="00B65858" w:rsidRPr="00550D69" w:rsidRDefault="00B65858" w:rsidP="00272DA9">
            <w:pPr>
              <w:spacing w:before="0" w:line="240" w:lineRule="auto"/>
              <w:jc w:val="center"/>
              <w:rPr>
                <w:lang w:val="vi-VN"/>
              </w:rPr>
            </w:pPr>
            <w:r w:rsidRPr="00550D69">
              <w:t>0,2178</w:t>
            </w:r>
          </w:p>
        </w:tc>
        <w:tc>
          <w:tcPr>
            <w:tcW w:w="1777" w:type="dxa"/>
            <w:shd w:val="clear" w:color="auto" w:fill="auto"/>
            <w:noWrap/>
            <w:hideMark/>
          </w:tcPr>
          <w:p w14:paraId="4F20D8E0" w14:textId="77777777" w:rsidR="00B65858" w:rsidRPr="00550D69" w:rsidRDefault="00B65858" w:rsidP="00272DA9">
            <w:pPr>
              <w:spacing w:before="0" w:line="240" w:lineRule="auto"/>
              <w:jc w:val="center"/>
              <w:rPr>
                <w:lang w:val="vi-VN"/>
              </w:rPr>
            </w:pPr>
            <w:r w:rsidRPr="00550D69">
              <w:t>0,1852</w:t>
            </w:r>
          </w:p>
        </w:tc>
      </w:tr>
      <w:tr w:rsidR="00B65858" w:rsidRPr="00717C82" w14:paraId="7B885D07" w14:textId="77777777" w:rsidTr="002C3B5E">
        <w:trPr>
          <w:trHeight w:val="276"/>
          <w:jc w:val="center"/>
        </w:trPr>
        <w:tc>
          <w:tcPr>
            <w:tcW w:w="0" w:type="auto"/>
            <w:shd w:val="clear" w:color="auto" w:fill="auto"/>
            <w:noWrap/>
            <w:vAlign w:val="bottom"/>
            <w:hideMark/>
          </w:tcPr>
          <w:p w14:paraId="66468FF6" w14:textId="77777777" w:rsidR="00B65858" w:rsidRPr="00550D69" w:rsidRDefault="00B65858" w:rsidP="00272DA9">
            <w:pPr>
              <w:spacing w:before="0" w:line="240" w:lineRule="auto"/>
              <w:jc w:val="center"/>
              <w:rPr>
                <w:lang w:val="vi-VN"/>
              </w:rPr>
            </w:pPr>
            <w:r w:rsidRPr="00550D69">
              <w:rPr>
                <w:lang w:val="vi-VN"/>
              </w:rPr>
              <w:t>Sai lệch nhỏ nhất (m)</w:t>
            </w:r>
          </w:p>
        </w:tc>
        <w:tc>
          <w:tcPr>
            <w:tcW w:w="0" w:type="auto"/>
            <w:shd w:val="clear" w:color="auto" w:fill="auto"/>
            <w:noWrap/>
            <w:hideMark/>
          </w:tcPr>
          <w:p w14:paraId="3C0DC5EE" w14:textId="77777777" w:rsidR="00B65858" w:rsidRPr="00550D69" w:rsidRDefault="00B65858" w:rsidP="00272DA9">
            <w:pPr>
              <w:spacing w:before="0" w:line="240" w:lineRule="auto"/>
              <w:jc w:val="center"/>
              <w:rPr>
                <w:lang w:val="vi-VN"/>
              </w:rPr>
            </w:pPr>
            <w:r w:rsidRPr="00550D69">
              <w:t>0,0256</w:t>
            </w:r>
          </w:p>
        </w:tc>
        <w:tc>
          <w:tcPr>
            <w:tcW w:w="1777" w:type="dxa"/>
            <w:shd w:val="clear" w:color="auto" w:fill="auto"/>
            <w:noWrap/>
            <w:hideMark/>
          </w:tcPr>
          <w:p w14:paraId="776F1512" w14:textId="77777777" w:rsidR="00B65858" w:rsidRPr="00550D69" w:rsidRDefault="00B65858" w:rsidP="00272DA9">
            <w:pPr>
              <w:spacing w:before="0" w:line="240" w:lineRule="auto"/>
              <w:jc w:val="center"/>
              <w:rPr>
                <w:lang w:val="vi-VN"/>
              </w:rPr>
            </w:pPr>
            <w:r w:rsidRPr="00550D69">
              <w:t>0,0031</w:t>
            </w:r>
          </w:p>
        </w:tc>
      </w:tr>
      <w:tr w:rsidR="00B65858" w:rsidRPr="00717C82" w14:paraId="228D2AAB" w14:textId="77777777" w:rsidTr="002C3B5E">
        <w:trPr>
          <w:trHeight w:val="276"/>
          <w:jc w:val="center"/>
        </w:trPr>
        <w:tc>
          <w:tcPr>
            <w:tcW w:w="0" w:type="auto"/>
            <w:shd w:val="clear" w:color="auto" w:fill="auto"/>
            <w:noWrap/>
            <w:vAlign w:val="bottom"/>
            <w:hideMark/>
          </w:tcPr>
          <w:p w14:paraId="3965E1BC" w14:textId="77777777" w:rsidR="00B65858" w:rsidRPr="00550D69" w:rsidRDefault="00B65858" w:rsidP="00272DA9">
            <w:pPr>
              <w:spacing w:before="0" w:line="240" w:lineRule="auto"/>
              <w:jc w:val="center"/>
            </w:pPr>
            <w:r w:rsidRPr="00550D69">
              <w:rPr>
                <w:lang w:val="vi-VN"/>
              </w:rPr>
              <w:t>Phương sai</w:t>
            </w:r>
            <w:r w:rsidRPr="00550D69">
              <w:t xml:space="preserve"> (m)</w:t>
            </w:r>
          </w:p>
        </w:tc>
        <w:tc>
          <w:tcPr>
            <w:tcW w:w="0" w:type="auto"/>
            <w:shd w:val="clear" w:color="auto" w:fill="auto"/>
            <w:noWrap/>
            <w:hideMark/>
          </w:tcPr>
          <w:p w14:paraId="1491BD72" w14:textId="77777777" w:rsidR="00B65858" w:rsidRPr="00550D69" w:rsidRDefault="00B65858" w:rsidP="00272DA9">
            <w:pPr>
              <w:spacing w:before="0" w:line="240" w:lineRule="auto"/>
              <w:jc w:val="center"/>
              <w:rPr>
                <w:lang w:val="vi-VN"/>
              </w:rPr>
            </w:pPr>
            <w:r w:rsidRPr="00550D69">
              <w:t>0,0396</w:t>
            </w:r>
          </w:p>
        </w:tc>
        <w:tc>
          <w:tcPr>
            <w:tcW w:w="1777" w:type="dxa"/>
            <w:shd w:val="clear" w:color="auto" w:fill="auto"/>
            <w:noWrap/>
            <w:hideMark/>
          </w:tcPr>
          <w:p w14:paraId="361D7137" w14:textId="77777777" w:rsidR="00B65858" w:rsidRPr="00550D69" w:rsidRDefault="00B65858" w:rsidP="00272DA9">
            <w:pPr>
              <w:spacing w:before="0" w:line="240" w:lineRule="auto"/>
              <w:jc w:val="center"/>
              <w:rPr>
                <w:lang w:val="vi-VN"/>
              </w:rPr>
            </w:pPr>
            <w:r w:rsidRPr="00550D69">
              <w:t>0,0377</w:t>
            </w:r>
          </w:p>
        </w:tc>
      </w:tr>
    </w:tbl>
    <w:p w14:paraId="1CAA93E0" w14:textId="77777777" w:rsidR="00B65858" w:rsidRPr="00786971" w:rsidRDefault="00B65858" w:rsidP="00B65858">
      <w:pPr>
        <w:rPr>
          <w:b/>
          <w:bCs/>
        </w:rPr>
      </w:pPr>
      <w:r w:rsidRPr="00786971">
        <w:rPr>
          <w:b/>
          <w:bCs/>
        </w:rPr>
        <w:t xml:space="preserve">Nhận xét: </w:t>
      </w:r>
    </w:p>
    <w:p w14:paraId="56F7C33A" w14:textId="28D0C588" w:rsidR="00B65858" w:rsidRDefault="00B65858" w:rsidP="00B65858">
      <w:r w:rsidRPr="00786971">
        <w:t xml:space="preserve">Kết quả đo thu được có lệch khoảng </w:t>
      </w:r>
      <w:r>
        <w:t>0.09</w:t>
      </w:r>
      <w:r w:rsidR="00A82F94">
        <w:t xml:space="preserve"> </w:t>
      </w:r>
      <w:r w:rsidRPr="00A82F94">
        <w:t>m</w:t>
      </w:r>
      <w:r w:rsidRPr="00786971">
        <w:t xml:space="preserve"> so với vị trí thực tế (chấm màu xanh</w:t>
      </w:r>
      <w:r>
        <w:t xml:space="preserve"> lá cây</w:t>
      </w:r>
      <w:r w:rsidRPr="00786971">
        <w:t>). Với một không gian rồng 5x10</w:t>
      </w:r>
      <w:r w:rsidR="00A82F94">
        <w:t xml:space="preserve"> </w:t>
      </w:r>
      <w:r w:rsidRPr="00786971">
        <w:t xml:space="preserve">m, giá trị này </w:t>
      </w:r>
      <w:r>
        <w:t>khá tốt</w:t>
      </w:r>
      <w:r w:rsidRPr="00786971">
        <w:t xml:space="preserve">. </w:t>
      </w:r>
      <w:r>
        <w:t>Sai lệch lớn nhất nhận được là 0.22</w:t>
      </w:r>
      <w:r w:rsidR="00A82F94">
        <w:t xml:space="preserve"> </w:t>
      </w:r>
      <w:r>
        <w:t>m khi không có bộ lọc và có bộ lọc là 0.18</w:t>
      </w:r>
      <w:r w:rsidR="00A82F94">
        <w:t xml:space="preserve"> </w:t>
      </w:r>
      <w:r>
        <w:t>m. Nhìn vào bảng, rõ ràng rằng khi sử dụng bộ lọc cho kết quả chính xác hơn khi có những lần đo giá trị gần sát với kết quả thực tế (chỉ lệch 0.003</w:t>
      </w:r>
      <w:r w:rsidR="00A82F94">
        <w:t xml:space="preserve"> </w:t>
      </w:r>
      <w:r>
        <w:t>m). Tuy nhiên vẫn cần cải thiện các tham số của bộ lọc để thu được kết quả tốt hơn.</w:t>
      </w:r>
    </w:p>
    <w:p w14:paraId="7A097384" w14:textId="77777777" w:rsidR="00B65858" w:rsidRPr="00600962" w:rsidRDefault="00B65858" w:rsidP="00E37633">
      <w:pPr>
        <w:pStyle w:val="oancuaDanhsach"/>
        <w:keepNext/>
        <w:keepLines/>
        <w:numPr>
          <w:ilvl w:val="0"/>
          <w:numId w:val="22"/>
        </w:numPr>
        <w:spacing w:before="120"/>
        <w:contextualSpacing w:val="0"/>
        <w:outlineLvl w:val="2"/>
        <w:rPr>
          <w:rFonts w:eastAsiaTheme="majorEastAsia"/>
          <w:b/>
          <w:iCs/>
          <w:vanish/>
        </w:rPr>
      </w:pPr>
      <w:bookmarkStart w:id="839" w:name="_Toc61688437"/>
      <w:bookmarkStart w:id="840" w:name="_Toc61688549"/>
      <w:bookmarkStart w:id="841" w:name="_Toc62062046"/>
      <w:bookmarkStart w:id="842" w:name="_Toc62062471"/>
      <w:bookmarkStart w:id="843" w:name="_Toc62064533"/>
      <w:bookmarkStart w:id="844" w:name="_Toc62124430"/>
      <w:bookmarkStart w:id="845" w:name="_Toc62145081"/>
      <w:bookmarkStart w:id="846" w:name="_Toc60856052"/>
      <w:bookmarkStart w:id="847" w:name="_Toc60856218"/>
      <w:bookmarkStart w:id="848" w:name="_Toc60856330"/>
      <w:bookmarkStart w:id="849" w:name="_Toc60933235"/>
      <w:bookmarkStart w:id="850" w:name="_Toc62206536"/>
      <w:bookmarkStart w:id="851" w:name="_Toc62206676"/>
      <w:bookmarkEnd w:id="839"/>
      <w:bookmarkEnd w:id="840"/>
      <w:bookmarkEnd w:id="841"/>
      <w:bookmarkEnd w:id="842"/>
      <w:bookmarkEnd w:id="843"/>
      <w:bookmarkEnd w:id="844"/>
      <w:bookmarkEnd w:id="845"/>
      <w:bookmarkEnd w:id="850"/>
      <w:bookmarkEnd w:id="851"/>
    </w:p>
    <w:p w14:paraId="57A17AEC" w14:textId="77777777" w:rsidR="00B65858" w:rsidRPr="00600962" w:rsidRDefault="00B65858" w:rsidP="00E37633">
      <w:pPr>
        <w:pStyle w:val="oancuaDanhsach"/>
        <w:keepNext/>
        <w:keepLines/>
        <w:numPr>
          <w:ilvl w:val="0"/>
          <w:numId w:val="22"/>
        </w:numPr>
        <w:spacing w:before="120"/>
        <w:contextualSpacing w:val="0"/>
        <w:outlineLvl w:val="2"/>
        <w:rPr>
          <w:rFonts w:eastAsiaTheme="majorEastAsia"/>
          <w:b/>
          <w:iCs/>
          <w:vanish/>
        </w:rPr>
      </w:pPr>
      <w:bookmarkStart w:id="852" w:name="_Toc61688438"/>
      <w:bookmarkStart w:id="853" w:name="_Toc61688550"/>
      <w:bookmarkStart w:id="854" w:name="_Toc62062047"/>
      <w:bookmarkStart w:id="855" w:name="_Toc62062472"/>
      <w:bookmarkStart w:id="856" w:name="_Toc62064534"/>
      <w:bookmarkStart w:id="857" w:name="_Toc62124431"/>
      <w:bookmarkStart w:id="858" w:name="_Toc62145082"/>
      <w:bookmarkStart w:id="859" w:name="_Toc62206537"/>
      <w:bookmarkStart w:id="860" w:name="_Toc62206677"/>
      <w:bookmarkEnd w:id="852"/>
      <w:bookmarkEnd w:id="853"/>
      <w:bookmarkEnd w:id="854"/>
      <w:bookmarkEnd w:id="855"/>
      <w:bookmarkEnd w:id="856"/>
      <w:bookmarkEnd w:id="857"/>
      <w:bookmarkEnd w:id="858"/>
      <w:bookmarkEnd w:id="859"/>
      <w:bookmarkEnd w:id="860"/>
    </w:p>
    <w:p w14:paraId="68F5A632" w14:textId="77777777" w:rsidR="00B65858" w:rsidRPr="00600962" w:rsidRDefault="00B65858" w:rsidP="00E37633">
      <w:pPr>
        <w:pStyle w:val="oancuaDanhsach"/>
        <w:keepNext/>
        <w:keepLines/>
        <w:numPr>
          <w:ilvl w:val="0"/>
          <w:numId w:val="22"/>
        </w:numPr>
        <w:spacing w:before="120"/>
        <w:contextualSpacing w:val="0"/>
        <w:outlineLvl w:val="2"/>
        <w:rPr>
          <w:rFonts w:eastAsiaTheme="majorEastAsia"/>
          <w:b/>
          <w:iCs/>
          <w:vanish/>
        </w:rPr>
      </w:pPr>
      <w:bookmarkStart w:id="861" w:name="_Toc61688439"/>
      <w:bookmarkStart w:id="862" w:name="_Toc61688551"/>
      <w:bookmarkStart w:id="863" w:name="_Toc62062048"/>
      <w:bookmarkStart w:id="864" w:name="_Toc62062473"/>
      <w:bookmarkStart w:id="865" w:name="_Toc62064535"/>
      <w:bookmarkStart w:id="866" w:name="_Toc62124432"/>
      <w:bookmarkStart w:id="867" w:name="_Toc62145083"/>
      <w:bookmarkStart w:id="868" w:name="_Toc62206538"/>
      <w:bookmarkStart w:id="869" w:name="_Toc62206678"/>
      <w:bookmarkEnd w:id="861"/>
      <w:bookmarkEnd w:id="862"/>
      <w:bookmarkEnd w:id="863"/>
      <w:bookmarkEnd w:id="864"/>
      <w:bookmarkEnd w:id="865"/>
      <w:bookmarkEnd w:id="866"/>
      <w:bookmarkEnd w:id="867"/>
      <w:bookmarkEnd w:id="868"/>
      <w:bookmarkEnd w:id="869"/>
    </w:p>
    <w:p w14:paraId="32F5ACAC" w14:textId="77777777" w:rsidR="00B65858" w:rsidRPr="00600962" w:rsidRDefault="00B65858" w:rsidP="00E37633">
      <w:pPr>
        <w:pStyle w:val="oancuaDanhsach"/>
        <w:keepNext/>
        <w:keepLines/>
        <w:numPr>
          <w:ilvl w:val="0"/>
          <w:numId w:val="22"/>
        </w:numPr>
        <w:spacing w:before="120"/>
        <w:contextualSpacing w:val="0"/>
        <w:outlineLvl w:val="2"/>
        <w:rPr>
          <w:rFonts w:eastAsiaTheme="majorEastAsia"/>
          <w:b/>
          <w:iCs/>
          <w:vanish/>
        </w:rPr>
      </w:pPr>
      <w:bookmarkStart w:id="870" w:name="_Toc61688440"/>
      <w:bookmarkStart w:id="871" w:name="_Toc61688552"/>
      <w:bookmarkStart w:id="872" w:name="_Toc62062049"/>
      <w:bookmarkStart w:id="873" w:name="_Toc62062474"/>
      <w:bookmarkStart w:id="874" w:name="_Toc62064536"/>
      <w:bookmarkStart w:id="875" w:name="_Toc62124433"/>
      <w:bookmarkStart w:id="876" w:name="_Toc62145084"/>
      <w:bookmarkStart w:id="877" w:name="_Toc62206539"/>
      <w:bookmarkStart w:id="878" w:name="_Toc62206679"/>
      <w:bookmarkEnd w:id="870"/>
      <w:bookmarkEnd w:id="871"/>
      <w:bookmarkEnd w:id="872"/>
      <w:bookmarkEnd w:id="873"/>
      <w:bookmarkEnd w:id="874"/>
      <w:bookmarkEnd w:id="875"/>
      <w:bookmarkEnd w:id="876"/>
      <w:bookmarkEnd w:id="877"/>
      <w:bookmarkEnd w:id="878"/>
    </w:p>
    <w:p w14:paraId="15EE1A87" w14:textId="77777777" w:rsidR="00B65858" w:rsidRPr="00600962" w:rsidRDefault="00B65858" w:rsidP="00E37633">
      <w:pPr>
        <w:pStyle w:val="oancuaDanhsach"/>
        <w:keepNext/>
        <w:keepLines/>
        <w:numPr>
          <w:ilvl w:val="1"/>
          <w:numId w:val="22"/>
        </w:numPr>
        <w:spacing w:before="120"/>
        <w:contextualSpacing w:val="0"/>
        <w:outlineLvl w:val="2"/>
        <w:rPr>
          <w:rFonts w:eastAsiaTheme="majorEastAsia"/>
          <w:b/>
          <w:iCs/>
          <w:vanish/>
        </w:rPr>
      </w:pPr>
      <w:bookmarkStart w:id="879" w:name="_Toc61688441"/>
      <w:bookmarkStart w:id="880" w:name="_Toc61688553"/>
      <w:bookmarkStart w:id="881" w:name="_Toc62062050"/>
      <w:bookmarkStart w:id="882" w:name="_Toc62062475"/>
      <w:bookmarkStart w:id="883" w:name="_Toc62064537"/>
      <w:bookmarkStart w:id="884" w:name="_Toc62124434"/>
      <w:bookmarkStart w:id="885" w:name="_Toc62145085"/>
      <w:bookmarkStart w:id="886" w:name="_Toc62206540"/>
      <w:bookmarkStart w:id="887" w:name="_Toc62206680"/>
      <w:bookmarkEnd w:id="879"/>
      <w:bookmarkEnd w:id="880"/>
      <w:bookmarkEnd w:id="881"/>
      <w:bookmarkEnd w:id="882"/>
      <w:bookmarkEnd w:id="883"/>
      <w:bookmarkEnd w:id="884"/>
      <w:bookmarkEnd w:id="885"/>
      <w:bookmarkEnd w:id="886"/>
      <w:bookmarkEnd w:id="887"/>
    </w:p>
    <w:p w14:paraId="6A7C70ED" w14:textId="77777777" w:rsidR="00B65858" w:rsidRPr="00600962" w:rsidRDefault="00B65858" w:rsidP="00E37633">
      <w:pPr>
        <w:pStyle w:val="oancuaDanhsach"/>
        <w:keepNext/>
        <w:keepLines/>
        <w:numPr>
          <w:ilvl w:val="1"/>
          <w:numId w:val="22"/>
        </w:numPr>
        <w:spacing w:before="120"/>
        <w:contextualSpacing w:val="0"/>
        <w:outlineLvl w:val="2"/>
        <w:rPr>
          <w:rFonts w:eastAsiaTheme="majorEastAsia"/>
          <w:b/>
          <w:iCs/>
          <w:vanish/>
        </w:rPr>
      </w:pPr>
      <w:bookmarkStart w:id="888" w:name="_Toc61688442"/>
      <w:bookmarkStart w:id="889" w:name="_Toc61688554"/>
      <w:bookmarkStart w:id="890" w:name="_Toc62062051"/>
      <w:bookmarkStart w:id="891" w:name="_Toc62062476"/>
      <w:bookmarkStart w:id="892" w:name="_Toc62064538"/>
      <w:bookmarkStart w:id="893" w:name="_Toc62124435"/>
      <w:bookmarkStart w:id="894" w:name="_Toc62145086"/>
      <w:bookmarkStart w:id="895" w:name="_Toc62206541"/>
      <w:bookmarkStart w:id="896" w:name="_Toc62206681"/>
      <w:bookmarkEnd w:id="888"/>
      <w:bookmarkEnd w:id="889"/>
      <w:bookmarkEnd w:id="890"/>
      <w:bookmarkEnd w:id="891"/>
      <w:bookmarkEnd w:id="892"/>
      <w:bookmarkEnd w:id="893"/>
      <w:bookmarkEnd w:id="894"/>
      <w:bookmarkEnd w:id="895"/>
      <w:bookmarkEnd w:id="896"/>
    </w:p>
    <w:p w14:paraId="430523AB" w14:textId="77777777" w:rsidR="00B65858" w:rsidRPr="00600962" w:rsidRDefault="00B65858" w:rsidP="00E37633">
      <w:pPr>
        <w:pStyle w:val="oancuaDanhsach"/>
        <w:keepNext/>
        <w:keepLines/>
        <w:numPr>
          <w:ilvl w:val="2"/>
          <w:numId w:val="22"/>
        </w:numPr>
        <w:spacing w:before="120"/>
        <w:contextualSpacing w:val="0"/>
        <w:outlineLvl w:val="2"/>
        <w:rPr>
          <w:rFonts w:eastAsiaTheme="majorEastAsia"/>
          <w:b/>
          <w:iCs/>
          <w:vanish/>
        </w:rPr>
      </w:pPr>
      <w:bookmarkStart w:id="897" w:name="_Toc61688443"/>
      <w:bookmarkStart w:id="898" w:name="_Toc61688555"/>
      <w:bookmarkStart w:id="899" w:name="_Toc62062052"/>
      <w:bookmarkStart w:id="900" w:name="_Toc62062477"/>
      <w:bookmarkStart w:id="901" w:name="_Toc62064539"/>
      <w:bookmarkStart w:id="902" w:name="_Toc62124436"/>
      <w:bookmarkStart w:id="903" w:name="_Toc62145087"/>
      <w:bookmarkStart w:id="904" w:name="_Toc62206542"/>
      <w:bookmarkStart w:id="905" w:name="_Toc62206682"/>
      <w:bookmarkEnd w:id="897"/>
      <w:bookmarkEnd w:id="898"/>
      <w:bookmarkEnd w:id="899"/>
      <w:bookmarkEnd w:id="900"/>
      <w:bookmarkEnd w:id="901"/>
      <w:bookmarkEnd w:id="902"/>
      <w:bookmarkEnd w:id="903"/>
      <w:bookmarkEnd w:id="904"/>
      <w:bookmarkEnd w:id="905"/>
    </w:p>
    <w:p w14:paraId="37361C5B" w14:textId="77777777" w:rsidR="00B65858" w:rsidRPr="000F29B1" w:rsidRDefault="00B65858" w:rsidP="00E37633">
      <w:pPr>
        <w:pStyle w:val="u3"/>
        <w:numPr>
          <w:ilvl w:val="2"/>
          <w:numId w:val="22"/>
        </w:numPr>
      </w:pPr>
      <w:bookmarkStart w:id="906" w:name="_Toc62064540"/>
      <w:bookmarkStart w:id="907" w:name="_Toc62206683"/>
      <w:r w:rsidRPr="000F29B1">
        <w:t>Xác định vị trí động</w:t>
      </w:r>
      <w:bookmarkEnd w:id="846"/>
      <w:bookmarkEnd w:id="847"/>
      <w:bookmarkEnd w:id="848"/>
      <w:bookmarkEnd w:id="849"/>
      <w:bookmarkEnd w:id="906"/>
      <w:bookmarkEnd w:id="907"/>
    </w:p>
    <w:p w14:paraId="31EAA29B" w14:textId="4CD5D743" w:rsidR="00B65858" w:rsidRDefault="00B65858" w:rsidP="00B65858">
      <w:r w:rsidRPr="00C13C56">
        <w:t xml:space="preserve">Thử nghiệm định vị trong khi di chuyển. Các node cảm biến vẫn được đặt ở vị trí như thí nghiệm </w:t>
      </w:r>
      <w:r>
        <w:t xml:space="preserve">như </w:t>
      </w:r>
      <w:r w:rsidR="0081664B">
        <w:t>Hình 4.16</w:t>
      </w:r>
      <w:r>
        <w:t>.</w:t>
      </w:r>
      <w:r w:rsidRPr="00DA1D9C">
        <w:t xml:space="preserve"> Thực hiện di chuyển thành hình chữ nhật kích thước 3.2x3.6</w:t>
      </w:r>
      <w:r w:rsidRPr="00DA1D9C">
        <w:rPr>
          <w:i/>
          <w:iCs/>
        </w:rPr>
        <w:t>m</w:t>
      </w:r>
      <w:r w:rsidRPr="00DA1D9C">
        <w:t xml:space="preserve"> xuất phát từ vị trí (</w:t>
      </w:r>
      <w:r>
        <w:t>3.2</w:t>
      </w:r>
      <w:r w:rsidRPr="00DA1D9C">
        <w:t>;</w:t>
      </w:r>
      <w:r>
        <w:t>3.4</w:t>
      </w:r>
      <w:r w:rsidRPr="00DA1D9C">
        <w:t xml:space="preserve">). Kết quả thu được như </w:t>
      </w:r>
      <w:r w:rsidR="0013251B">
        <w:t>Hình 4.1</w:t>
      </w:r>
      <w:r w:rsidR="0081664B">
        <w:t>7</w:t>
      </w:r>
      <w:r w:rsidRPr="00DA1D9C">
        <w:t>:</w:t>
      </w:r>
    </w:p>
    <w:p w14:paraId="25BB6A16" w14:textId="77777777" w:rsidR="004F2E47" w:rsidRDefault="00B65858" w:rsidP="004F2E47">
      <w:pPr>
        <w:keepNext/>
        <w:jc w:val="center"/>
      </w:pPr>
      <w:r>
        <w:rPr>
          <w:noProof/>
        </w:rPr>
        <w:drawing>
          <wp:inline distT="0" distB="0" distL="0" distR="0" wp14:anchorId="0076EBB7" wp14:editId="6D3D6EEB">
            <wp:extent cx="2760980" cy="2070735"/>
            <wp:effectExtent l="0" t="0" r="1270" b="5715"/>
            <wp:docPr id="5155" name="Hình ảnh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60980" cy="2070735"/>
                    </a:xfrm>
                    <a:prstGeom prst="rect">
                      <a:avLst/>
                    </a:prstGeom>
                    <a:noFill/>
                    <a:ln>
                      <a:noFill/>
                    </a:ln>
                  </pic:spPr>
                </pic:pic>
              </a:graphicData>
            </a:graphic>
          </wp:inline>
        </w:drawing>
      </w:r>
    </w:p>
    <w:p w14:paraId="7C13BEB1" w14:textId="78EA7ED7" w:rsidR="00E24D7F" w:rsidRDefault="004F2E47" w:rsidP="00E24D7F">
      <w:pPr>
        <w:pStyle w:val="Chuthich"/>
      </w:pPr>
      <w:bookmarkStart w:id="908" w:name="_Toc62206740"/>
      <w:r>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6</w:t>
      </w:r>
      <w:r w:rsidR="00B07EA5">
        <w:fldChar w:fldCharType="end"/>
      </w:r>
      <w:r>
        <w:t xml:space="preserve"> </w:t>
      </w:r>
      <w:r w:rsidRPr="004F2E47">
        <w:t>Bố trí</w:t>
      </w:r>
      <w:r>
        <w:t xml:space="preserve"> thí nghiệm vị trí động</w:t>
      </w:r>
      <w:bookmarkEnd w:id="908"/>
    </w:p>
    <w:p w14:paraId="184438A6" w14:textId="5020240C" w:rsidR="00B65858" w:rsidRPr="004F2E47" w:rsidRDefault="0081699D" w:rsidP="00E24D7F">
      <w:pPr>
        <w:pStyle w:val="Chuthich"/>
        <w:rPr>
          <w:i w:val="0"/>
          <w:iCs w:val="0"/>
          <w:sz w:val="26"/>
          <w:szCs w:val="26"/>
        </w:rPr>
      </w:pPr>
      <w:r>
        <w:rPr>
          <w:noProof/>
        </w:rPr>
        <w:lastRenderedPageBreak/>
        <w:drawing>
          <wp:inline distT="0" distB="0" distL="0" distR="0" wp14:anchorId="20516C06" wp14:editId="63DD4EE5">
            <wp:extent cx="4015740" cy="2941273"/>
            <wp:effectExtent l="0" t="0" r="3810" b="0"/>
            <wp:docPr id="4122" name="Hình ảnh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rotWithShape="1">
                    <a:blip r:embed="rId75">
                      <a:extLst>
                        <a:ext uri="{28A0092B-C50C-407E-A947-70E740481C1C}">
                          <a14:useLocalDpi xmlns:a14="http://schemas.microsoft.com/office/drawing/2010/main" val="0"/>
                        </a:ext>
                      </a:extLst>
                    </a:blip>
                    <a:srcRect t="10023" r="8560"/>
                    <a:stretch/>
                  </pic:blipFill>
                  <pic:spPr bwMode="auto">
                    <a:xfrm>
                      <a:off x="0" y="0"/>
                      <a:ext cx="4032710" cy="2953703"/>
                    </a:xfrm>
                    <a:prstGeom prst="rect">
                      <a:avLst/>
                    </a:prstGeom>
                    <a:noFill/>
                    <a:ln>
                      <a:noFill/>
                    </a:ln>
                    <a:extLst>
                      <a:ext uri="{53640926-AAD7-44D8-BBD7-CCE9431645EC}">
                        <a14:shadowObscured xmlns:a14="http://schemas.microsoft.com/office/drawing/2010/main"/>
                      </a:ext>
                    </a:extLst>
                  </pic:spPr>
                </pic:pic>
              </a:graphicData>
            </a:graphic>
          </wp:inline>
        </w:drawing>
      </w:r>
    </w:p>
    <w:p w14:paraId="0C3DE710" w14:textId="3413A3FF" w:rsidR="00B65858" w:rsidRDefault="00B65858" w:rsidP="00B65858">
      <w:pPr>
        <w:pStyle w:val="Chuthich"/>
      </w:pPr>
      <w:bookmarkStart w:id="909" w:name="_Toc62062665"/>
      <w:bookmarkStart w:id="910" w:name="_Toc62206741"/>
      <w:r w:rsidRPr="00A17645">
        <w:t xml:space="preserve">Hình </w:t>
      </w:r>
      <w:r w:rsidR="00B07EA5">
        <w:fldChar w:fldCharType="begin"/>
      </w:r>
      <w:r w:rsidR="00B07EA5">
        <w:instrText xml:space="preserve"> STYLEREF 1 \s </w:instrText>
      </w:r>
      <w:r w:rsidR="00B07EA5">
        <w:fldChar w:fldCharType="separate"/>
      </w:r>
      <w:r w:rsidR="003C1BF3">
        <w:rPr>
          <w:noProof/>
        </w:rPr>
        <w:t>4</w:t>
      </w:r>
      <w:r w:rsidR="00B07EA5">
        <w:fldChar w:fldCharType="end"/>
      </w:r>
      <w:r w:rsidR="00B07EA5">
        <w:t>.</w:t>
      </w:r>
      <w:r w:rsidR="00B07EA5">
        <w:fldChar w:fldCharType="begin"/>
      </w:r>
      <w:r w:rsidR="00B07EA5">
        <w:instrText xml:space="preserve"> SEQ Hình \* ARABIC \s 1 </w:instrText>
      </w:r>
      <w:r w:rsidR="00B07EA5">
        <w:fldChar w:fldCharType="separate"/>
      </w:r>
      <w:r w:rsidR="003C1BF3">
        <w:rPr>
          <w:noProof/>
        </w:rPr>
        <w:t>17</w:t>
      </w:r>
      <w:r w:rsidR="00B07EA5">
        <w:fldChar w:fldCharType="end"/>
      </w:r>
      <w:r w:rsidR="004F2E47">
        <w:t xml:space="preserve"> Kết quả</w:t>
      </w:r>
      <w:r w:rsidRPr="00A17645">
        <w:t xml:space="preserve"> </w:t>
      </w:r>
      <w:r w:rsidR="004F2E47">
        <w:t>đ</w:t>
      </w:r>
      <w:r w:rsidRPr="00A17645">
        <w:t>ịnh vị với ba nút khi di chuyển</w:t>
      </w:r>
      <w:bookmarkEnd w:id="909"/>
      <w:bookmarkEnd w:id="910"/>
    </w:p>
    <w:p w14:paraId="34CC0F6C" w14:textId="3A66D0FB" w:rsidR="0013251B" w:rsidRPr="0013251B" w:rsidRDefault="0013251B" w:rsidP="0013251B">
      <w:r w:rsidRPr="0013251B">
        <w:t>Nhìn vào kết quả trên Hình 4.17, ta th</w:t>
      </w:r>
      <w:r>
        <w:t>ấy rằng kết quả thu được tương đối chính xác, bám được theo vị trí thực tế. Tuy vậy, ở các góc cũng như trên đường thẳng đứng, giá trị có vẻ bị sai lệch nhiều hơn là di chuyển trên đường ngang.</w:t>
      </w:r>
    </w:p>
    <w:p w14:paraId="3DD6117A" w14:textId="411112F0" w:rsidR="00B65858" w:rsidRDefault="0013251B" w:rsidP="00B65858">
      <w:r>
        <w:t xml:space="preserve">Làm rõ hơn, ta </w:t>
      </w:r>
      <w:r w:rsidR="00B65858" w:rsidRPr="00513FD1">
        <w:t>tính sai số cho phần này</w:t>
      </w:r>
      <w:r>
        <w:t>.</w:t>
      </w:r>
      <w:r w:rsidR="00B65858" w:rsidRPr="00513FD1">
        <w:t xml:space="preserve"> </w:t>
      </w:r>
      <w:r>
        <w:t>X</w:t>
      </w:r>
      <w:r w:rsidR="00B65858" w:rsidRPr="00513FD1">
        <w:t xml:space="preserve">ét sai lệch từ vị trí đo được tớ các đường thằng chứa các cạnh của hình chữ nhật bằng </w:t>
      </w:r>
      <w:r w:rsidR="00DA59C7">
        <w:t>công thức ở PT 4.1</w:t>
      </w:r>
      <w:r w:rsidR="00B65858" w:rsidRPr="00513FD1">
        <w:t>:</w:t>
      </w:r>
    </w:p>
    <w:tbl>
      <w:tblPr>
        <w:tblStyle w:val="LiBang"/>
        <w:tblW w:w="86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gridCol w:w="846"/>
      </w:tblGrid>
      <w:tr w:rsidR="0032713D" w14:paraId="2F143F65" w14:textId="77777777" w:rsidTr="0032713D">
        <w:tc>
          <w:tcPr>
            <w:tcW w:w="7796" w:type="dxa"/>
            <w:vAlign w:val="center"/>
          </w:tcPr>
          <w:p w14:paraId="4D13C7EA" w14:textId="2CDBB75B" w:rsidR="0032713D" w:rsidRPr="0032713D" w:rsidRDefault="0032713D" w:rsidP="0032713D">
            <w:pPr>
              <w:rPr>
                <w:lang w:val="fr-FR"/>
              </w:rPr>
            </w:pPr>
            <m:oMathPara>
              <m:oMath>
                <m:r>
                  <w:rPr>
                    <w:rFonts w:ascii="Cambria Math" w:hAnsi="Cambria Math"/>
                    <w:lang w:val="fr-FR"/>
                  </w:rPr>
                  <m:t>d(</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i</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i+1</m:t>
                    </m:r>
                  </m:sub>
                </m:sSub>
                <m:r>
                  <w:rPr>
                    <w:rFonts w:ascii="Cambria Math" w:hAnsi="Cambria Math"/>
                    <w:lang w:val="fr-FR"/>
                  </w:rPr>
                  <m:t>,</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0</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0</m:t>
                        </m:r>
                      </m:sub>
                    </m:sSub>
                  </m:e>
                </m:d>
                <m:r>
                  <w:rPr>
                    <w:rFonts w:ascii="Cambria Math" w:hAnsi="Cambria Math"/>
                    <w:lang w:val="fr-FR"/>
                  </w:rPr>
                  <m:t>=</m:t>
                </m:r>
                <m:f>
                  <m:fPr>
                    <m:ctrlPr>
                      <w:rPr>
                        <w:rFonts w:ascii="Cambria Math" w:hAnsi="Cambria Math"/>
                        <w:i/>
                        <w:lang w:val="fr-FR"/>
                      </w:rPr>
                    </m:ctrlPr>
                  </m:fPr>
                  <m:num>
                    <m:d>
                      <m:dPr>
                        <m:begChr m:val="|"/>
                        <m:endChr m:val="|"/>
                        <m:ctrlPr>
                          <w:rPr>
                            <w:rFonts w:ascii="Cambria Math" w:hAnsi="Cambria Math"/>
                            <w:i/>
                            <w:lang w:val="fr-FR"/>
                          </w:rPr>
                        </m:ctrlPr>
                      </m:d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1</m:t>
                                </m:r>
                              </m:sub>
                            </m:sSub>
                          </m:e>
                        </m:d>
                        <m:r>
                          <w:rPr>
                            <w:rFonts w:ascii="Cambria Math" w:hAnsi="Cambria Math"/>
                            <w:lang w:val="fr-FR"/>
                          </w:rPr>
                          <m:t>.</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0</m:t>
                                </m:r>
                              </m:sub>
                            </m:sSub>
                          </m:e>
                        </m:d>
                        <m:r>
                          <w:rPr>
                            <w:rFonts w:ascii="Cambria Math" w:hAnsi="Cambria Math"/>
                            <w:lang w:val="fr-FR"/>
                          </w:rPr>
                          <m:t>-</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0</m:t>
                                </m:r>
                              </m:sub>
                            </m:sSub>
                          </m:e>
                        </m:d>
                        <m:r>
                          <w:rPr>
                            <w:rFonts w:ascii="Cambria Math" w:hAnsi="Cambria Math"/>
                            <w:lang w:val="fr-FR"/>
                          </w:rPr>
                          <m:t>.</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1</m:t>
                                </m:r>
                              </m:sub>
                            </m:sSub>
                          </m:e>
                        </m:d>
                      </m:e>
                    </m:d>
                  </m:num>
                  <m:den>
                    <m:r>
                      <w:rPr>
                        <w:rFonts w:ascii="Cambria Math" w:hAnsi="Cambria Math"/>
                        <w:lang w:val="fr-FR"/>
                      </w:rPr>
                      <m:t>(</m:t>
                    </m:r>
                    <m:rad>
                      <m:radPr>
                        <m:degHide m:val="1"/>
                        <m:ctrlPr>
                          <w:rPr>
                            <w:rFonts w:ascii="Cambria Math" w:hAnsi="Cambria Math"/>
                            <w:i/>
                            <w:lang w:val="fr-FR"/>
                          </w:rPr>
                        </m:ctrlPr>
                      </m:radPr>
                      <m:deg/>
                      <m:e>
                        <m:sSup>
                          <m:sSupPr>
                            <m:ctrlPr>
                              <w:rPr>
                                <w:rFonts w:ascii="Cambria Math" w:hAnsi="Cambria Math"/>
                                <w:i/>
                                <w:lang w:val="fr-FR"/>
                              </w:rPr>
                            </m:ctrlPr>
                          </m:sSup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1</m:t>
                                    </m:r>
                                  </m:sub>
                                </m:sSub>
                              </m:e>
                            </m:d>
                          </m:e>
                          <m:sup>
                            <m:r>
                              <w:rPr>
                                <w:rFonts w:ascii="Cambria Math" w:hAnsi="Cambria Math"/>
                                <w:lang w:val="fr-FR"/>
                              </w:rPr>
                              <m:t>2</m:t>
                            </m:r>
                          </m:sup>
                        </m:sSup>
                        <m:r>
                          <w:rPr>
                            <w:rFonts w:ascii="Cambria Math" w:hAnsi="Cambria Math"/>
                            <w:lang w:val="fr-FR"/>
                          </w:rPr>
                          <m:t>+</m:t>
                        </m:r>
                        <m:sSup>
                          <m:sSupPr>
                            <m:ctrlPr>
                              <w:rPr>
                                <w:rFonts w:ascii="Cambria Math" w:hAnsi="Cambria Math"/>
                                <w:i/>
                                <w:lang w:val="fr-FR"/>
                              </w:rPr>
                            </m:ctrlPr>
                          </m:sSup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1</m:t>
                                    </m:r>
                                  </m:sub>
                                </m:sSub>
                              </m:e>
                            </m:d>
                          </m:e>
                          <m:sup>
                            <m:r>
                              <w:rPr>
                                <w:rFonts w:ascii="Cambria Math" w:hAnsi="Cambria Math"/>
                                <w:lang w:val="fr-FR"/>
                              </w:rPr>
                              <m:t>2</m:t>
                            </m:r>
                          </m:sup>
                        </m:sSup>
                      </m:e>
                    </m:rad>
                  </m:den>
                </m:f>
                <m:r>
                  <w:rPr>
                    <w:rFonts w:ascii="Cambria Math" w:hAnsi="Cambria Math"/>
                    <w:lang w:val="fr-FR"/>
                  </w:rPr>
                  <m:t>[47]</m:t>
                </m:r>
              </m:oMath>
            </m:oMathPara>
          </w:p>
        </w:tc>
        <w:tc>
          <w:tcPr>
            <w:tcW w:w="846" w:type="dxa"/>
            <w:vAlign w:val="center"/>
          </w:tcPr>
          <w:p w14:paraId="0AE93148" w14:textId="20352994" w:rsidR="0032713D" w:rsidRDefault="0032713D" w:rsidP="0032713D">
            <w:pPr>
              <w:pStyle w:val="Chuthich"/>
              <w:jc w:val="both"/>
            </w:pPr>
            <w:r>
              <w:t xml:space="preserve">PT </w:t>
            </w:r>
            <w:r w:rsidR="00ED0D91">
              <w:fldChar w:fldCharType="begin"/>
            </w:r>
            <w:r w:rsidR="00ED0D91">
              <w:instrText xml:space="preserve"> STYLEREF 1 \s </w:instrText>
            </w:r>
            <w:r w:rsidR="00ED0D91">
              <w:fldChar w:fldCharType="separate"/>
            </w:r>
            <w:r w:rsidR="003C1BF3">
              <w:rPr>
                <w:noProof/>
              </w:rPr>
              <w:t>4</w:t>
            </w:r>
            <w:r w:rsidR="00ED0D91">
              <w:rPr>
                <w:noProof/>
              </w:rPr>
              <w:fldChar w:fldCharType="end"/>
            </w:r>
            <w:r>
              <w:t>.</w:t>
            </w:r>
            <w:r w:rsidR="00ED0D91">
              <w:fldChar w:fldCharType="begin"/>
            </w:r>
            <w:r w:rsidR="00ED0D91">
              <w:instrText xml:space="preserve"> SEQ PT \* ARABIC \s 1 </w:instrText>
            </w:r>
            <w:r w:rsidR="00ED0D91">
              <w:fldChar w:fldCharType="separate"/>
            </w:r>
            <w:r w:rsidR="003C1BF3">
              <w:rPr>
                <w:noProof/>
              </w:rPr>
              <w:t>2</w:t>
            </w:r>
            <w:r w:rsidR="00ED0D91">
              <w:rPr>
                <w:noProof/>
              </w:rPr>
              <w:fldChar w:fldCharType="end"/>
            </w:r>
          </w:p>
        </w:tc>
      </w:tr>
    </w:tbl>
    <w:p w14:paraId="59A759BB" w14:textId="3D4CA2A1" w:rsidR="00B65858" w:rsidRPr="0032713D" w:rsidRDefault="00B65858" w:rsidP="00B65858">
      <w:r w:rsidRPr="0032713D">
        <w:t>Trong đó P</w:t>
      </w:r>
      <w:r w:rsidR="00A82F94">
        <w:rPr>
          <w:vertAlign w:val="subscript"/>
        </w:rPr>
        <w:t>i</w:t>
      </w:r>
      <w:r w:rsidRPr="0032713D">
        <w:t>,P</w:t>
      </w:r>
      <w:r w:rsidR="00A82F94">
        <w:rPr>
          <w:vertAlign w:val="subscript"/>
        </w:rPr>
        <w:t>i+1</w:t>
      </w:r>
      <w:r w:rsidRPr="0032713D">
        <w:t xml:space="preserve"> </w:t>
      </w:r>
      <w:r w:rsidR="00A82F94">
        <w:t xml:space="preserve"> với i = (1;2;3) </w:t>
      </w:r>
      <w:r w:rsidRPr="0032713D">
        <w:t xml:space="preserve">là các đỉnh của hình chữ nhật, đó lần lượt là các điểm </w:t>
      </w:r>
      <w:r w:rsidR="0081699D" w:rsidRPr="0032713D">
        <w:t>P</w:t>
      </w:r>
      <w:r w:rsidR="0081699D" w:rsidRPr="0032713D">
        <w:rPr>
          <w:vertAlign w:val="subscript"/>
        </w:rPr>
        <w:t>1</w:t>
      </w:r>
      <w:r w:rsidRPr="0032713D">
        <w:t xml:space="preserve">(3.2 ; 3.4), </w:t>
      </w:r>
      <w:r w:rsidR="0081699D" w:rsidRPr="0032713D">
        <w:t>P</w:t>
      </w:r>
      <w:r w:rsidR="0081699D" w:rsidRPr="0032713D">
        <w:rPr>
          <w:vertAlign w:val="subscript"/>
        </w:rPr>
        <w:t>2</w:t>
      </w:r>
      <w:r w:rsidRPr="0032713D">
        <w:t xml:space="preserve">(0.4 ; 3.4), </w:t>
      </w:r>
      <w:r w:rsidR="0081699D" w:rsidRPr="0032713D">
        <w:t>P</w:t>
      </w:r>
      <w:r w:rsidR="0081699D" w:rsidRPr="0032713D">
        <w:rPr>
          <w:vertAlign w:val="subscript"/>
        </w:rPr>
        <w:t>3</w:t>
      </w:r>
      <w:r w:rsidRPr="0032713D">
        <w:t xml:space="preserve">(0.4 ; 0.4) và </w:t>
      </w:r>
      <w:r w:rsidR="0081699D" w:rsidRPr="0032713D">
        <w:t>P</w:t>
      </w:r>
      <w:r w:rsidR="0081699D" w:rsidRPr="0032713D">
        <w:rPr>
          <w:vertAlign w:val="subscript"/>
        </w:rPr>
        <w:t>4</w:t>
      </w:r>
      <w:r w:rsidRPr="0032713D">
        <w:t>(3 ; 0.4). (x</w:t>
      </w:r>
      <w:r w:rsidRPr="0032713D">
        <w:rPr>
          <w:vertAlign w:val="subscript"/>
        </w:rPr>
        <w:t>0 </w:t>
      </w:r>
      <w:r w:rsidRPr="0032713D">
        <w:t>; y</w:t>
      </w:r>
      <w:r w:rsidRPr="0032713D">
        <w:rPr>
          <w:vertAlign w:val="subscript"/>
        </w:rPr>
        <w:t>0</w:t>
      </w:r>
      <w:r w:rsidRPr="0032713D">
        <w:t xml:space="preserve">) là tọa độ của điểm cần tính khoảng cách. Kết quả thu được như </w:t>
      </w:r>
      <w:r w:rsidR="0013251B" w:rsidRPr="0032713D">
        <w:t>ở Bảng 4.7</w:t>
      </w:r>
      <w:r w:rsidRPr="0032713D">
        <w:t>:</w:t>
      </w:r>
    </w:p>
    <w:p w14:paraId="042A44BC" w14:textId="56469D9A" w:rsidR="00B65858" w:rsidRPr="0032713D" w:rsidRDefault="00B65858" w:rsidP="00B65858">
      <w:pPr>
        <w:pStyle w:val="Chuthich"/>
        <w:keepNext/>
      </w:pPr>
      <w:bookmarkStart w:id="911" w:name="_Toc62062675"/>
      <w:bookmarkStart w:id="912" w:name="_Toc62159157"/>
      <w:r w:rsidRPr="0032713D">
        <w:t xml:space="preserve">Bảng </w:t>
      </w:r>
      <w:r w:rsidR="00213A16">
        <w:rPr>
          <w:lang w:val="fr-FR"/>
        </w:rPr>
        <w:fldChar w:fldCharType="begin"/>
      </w:r>
      <w:r w:rsidR="00213A16" w:rsidRPr="0032713D">
        <w:instrText xml:space="preserve"> STYLEREF 1 \s </w:instrText>
      </w:r>
      <w:r w:rsidR="00213A16">
        <w:rPr>
          <w:lang w:val="fr-FR"/>
        </w:rPr>
        <w:fldChar w:fldCharType="separate"/>
      </w:r>
      <w:r w:rsidR="003C1BF3">
        <w:rPr>
          <w:noProof/>
        </w:rPr>
        <w:t>4</w:t>
      </w:r>
      <w:r w:rsidR="00213A16">
        <w:rPr>
          <w:lang w:val="fr-FR"/>
        </w:rPr>
        <w:fldChar w:fldCharType="end"/>
      </w:r>
      <w:r w:rsidR="00213A16" w:rsidRPr="0032713D">
        <w:t>.</w:t>
      </w:r>
      <w:r w:rsidR="00213A16">
        <w:rPr>
          <w:lang w:val="fr-FR"/>
        </w:rPr>
        <w:fldChar w:fldCharType="begin"/>
      </w:r>
      <w:r w:rsidR="00213A16" w:rsidRPr="0032713D">
        <w:instrText xml:space="preserve"> SEQ Bảng \* ARABIC \s 1 </w:instrText>
      </w:r>
      <w:r w:rsidR="00213A16">
        <w:rPr>
          <w:lang w:val="fr-FR"/>
        </w:rPr>
        <w:fldChar w:fldCharType="separate"/>
      </w:r>
      <w:r w:rsidR="003C1BF3">
        <w:rPr>
          <w:noProof/>
        </w:rPr>
        <w:t>7</w:t>
      </w:r>
      <w:r w:rsidR="00213A16">
        <w:rPr>
          <w:lang w:val="fr-FR"/>
        </w:rPr>
        <w:fldChar w:fldCharType="end"/>
      </w:r>
      <w:r w:rsidRPr="0032713D">
        <w:t xml:space="preserve"> Phân tích kết quả thí nghiệm 4</w:t>
      </w:r>
      <w:bookmarkEnd w:id="911"/>
      <w:bookmarkEnd w:id="912"/>
    </w:p>
    <w:tbl>
      <w:tblPr>
        <w:tblStyle w:val="LiBang"/>
        <w:tblW w:w="0" w:type="auto"/>
        <w:jc w:val="center"/>
        <w:tblLook w:val="04A0" w:firstRow="1" w:lastRow="0" w:firstColumn="1" w:lastColumn="0" w:noHBand="0" w:noVBand="1"/>
      </w:tblPr>
      <w:tblGrid>
        <w:gridCol w:w="1719"/>
        <w:gridCol w:w="1986"/>
        <w:gridCol w:w="1762"/>
        <w:gridCol w:w="1383"/>
      </w:tblGrid>
      <w:tr w:rsidR="00B65858" w:rsidRPr="000D3657" w14:paraId="18D9E362" w14:textId="77777777" w:rsidTr="00272DA9">
        <w:trPr>
          <w:trHeight w:val="276"/>
          <w:jc w:val="center"/>
        </w:trPr>
        <w:tc>
          <w:tcPr>
            <w:tcW w:w="0" w:type="auto"/>
            <w:noWrap/>
            <w:hideMark/>
          </w:tcPr>
          <w:p w14:paraId="649BA60E" w14:textId="77777777" w:rsidR="00B65858" w:rsidRPr="0032713D" w:rsidRDefault="00B65858" w:rsidP="00272DA9">
            <w:pPr>
              <w:jc w:val="center"/>
            </w:pPr>
          </w:p>
        </w:tc>
        <w:tc>
          <w:tcPr>
            <w:tcW w:w="0" w:type="auto"/>
            <w:noWrap/>
            <w:hideMark/>
          </w:tcPr>
          <w:p w14:paraId="423E450C" w14:textId="77777777" w:rsidR="00B65858" w:rsidRPr="000D3657" w:rsidRDefault="00B65858" w:rsidP="00272DA9">
            <w:pPr>
              <w:jc w:val="center"/>
            </w:pPr>
            <w:r w:rsidRPr="000D3657">
              <w:t>Sai số trung bình</w:t>
            </w:r>
          </w:p>
        </w:tc>
        <w:tc>
          <w:tcPr>
            <w:tcW w:w="0" w:type="auto"/>
            <w:noWrap/>
            <w:hideMark/>
          </w:tcPr>
          <w:p w14:paraId="69EBAEA8" w14:textId="77777777" w:rsidR="00B65858" w:rsidRPr="000D3657" w:rsidRDefault="00B65858" w:rsidP="00272DA9">
            <w:pPr>
              <w:jc w:val="center"/>
            </w:pPr>
            <w:r w:rsidRPr="000D3657">
              <w:t>Sai số lớn nhất</w:t>
            </w:r>
          </w:p>
        </w:tc>
        <w:tc>
          <w:tcPr>
            <w:tcW w:w="0" w:type="auto"/>
            <w:noWrap/>
            <w:hideMark/>
          </w:tcPr>
          <w:p w14:paraId="11983FF2" w14:textId="77777777" w:rsidR="00B65858" w:rsidRPr="000D3657" w:rsidRDefault="00B65858" w:rsidP="00272DA9">
            <w:pPr>
              <w:jc w:val="center"/>
            </w:pPr>
            <w:r w:rsidRPr="000D3657">
              <w:t>Phương sai</w:t>
            </w:r>
          </w:p>
        </w:tc>
      </w:tr>
      <w:tr w:rsidR="00B65858" w:rsidRPr="000D3657" w14:paraId="0D9A5A40" w14:textId="77777777" w:rsidTr="00272DA9">
        <w:trPr>
          <w:trHeight w:val="276"/>
          <w:jc w:val="center"/>
        </w:trPr>
        <w:tc>
          <w:tcPr>
            <w:tcW w:w="0" w:type="auto"/>
            <w:noWrap/>
            <w:hideMark/>
          </w:tcPr>
          <w:p w14:paraId="79F4F07A" w14:textId="77777777" w:rsidR="00B65858" w:rsidRPr="000D3657" w:rsidRDefault="00B65858" w:rsidP="00272DA9">
            <w:pPr>
              <w:jc w:val="center"/>
            </w:pPr>
            <w:r w:rsidRPr="000D3657">
              <w:t>Không qua PF</w:t>
            </w:r>
          </w:p>
        </w:tc>
        <w:tc>
          <w:tcPr>
            <w:tcW w:w="0" w:type="auto"/>
            <w:noWrap/>
            <w:hideMark/>
          </w:tcPr>
          <w:p w14:paraId="44BA7C45" w14:textId="77777777" w:rsidR="00B65858" w:rsidRPr="000D3657" w:rsidRDefault="00B65858" w:rsidP="00272DA9">
            <w:pPr>
              <w:jc w:val="center"/>
            </w:pPr>
            <w:r w:rsidRPr="000D3657">
              <w:t>0,0899</w:t>
            </w:r>
          </w:p>
        </w:tc>
        <w:tc>
          <w:tcPr>
            <w:tcW w:w="0" w:type="auto"/>
            <w:noWrap/>
            <w:hideMark/>
          </w:tcPr>
          <w:p w14:paraId="413E37F6" w14:textId="77777777" w:rsidR="00B65858" w:rsidRPr="000D3657" w:rsidRDefault="00B65858" w:rsidP="00272DA9">
            <w:pPr>
              <w:jc w:val="center"/>
            </w:pPr>
            <w:r w:rsidRPr="000D3657">
              <w:t>0,2202</w:t>
            </w:r>
          </w:p>
        </w:tc>
        <w:tc>
          <w:tcPr>
            <w:tcW w:w="0" w:type="auto"/>
            <w:noWrap/>
            <w:hideMark/>
          </w:tcPr>
          <w:p w14:paraId="0AF5AA7E" w14:textId="77777777" w:rsidR="00B65858" w:rsidRPr="000D3657" w:rsidRDefault="00B65858" w:rsidP="00272DA9">
            <w:pPr>
              <w:jc w:val="center"/>
            </w:pPr>
            <w:r w:rsidRPr="000D3657">
              <w:t>0,0543</w:t>
            </w:r>
          </w:p>
        </w:tc>
      </w:tr>
      <w:tr w:rsidR="00B65858" w:rsidRPr="000D3657" w14:paraId="19129968" w14:textId="77777777" w:rsidTr="00272DA9">
        <w:trPr>
          <w:trHeight w:val="276"/>
          <w:jc w:val="center"/>
        </w:trPr>
        <w:tc>
          <w:tcPr>
            <w:tcW w:w="0" w:type="auto"/>
            <w:noWrap/>
            <w:hideMark/>
          </w:tcPr>
          <w:p w14:paraId="7584FEBF" w14:textId="77777777" w:rsidR="00B65858" w:rsidRPr="000D3657" w:rsidRDefault="00B65858" w:rsidP="00272DA9">
            <w:pPr>
              <w:jc w:val="center"/>
            </w:pPr>
            <w:r w:rsidRPr="000D3657">
              <w:t>Qua PF</w:t>
            </w:r>
          </w:p>
        </w:tc>
        <w:tc>
          <w:tcPr>
            <w:tcW w:w="0" w:type="auto"/>
            <w:noWrap/>
            <w:hideMark/>
          </w:tcPr>
          <w:p w14:paraId="0A2DD9C1" w14:textId="47CC46E7" w:rsidR="00B65858" w:rsidRPr="000D3657" w:rsidRDefault="00B65858" w:rsidP="00272DA9">
            <w:pPr>
              <w:jc w:val="center"/>
            </w:pPr>
            <w:r w:rsidRPr="000D3657">
              <w:t>0,08</w:t>
            </w:r>
            <w:r w:rsidR="00A82F94">
              <w:t>0</w:t>
            </w:r>
            <w:r w:rsidRPr="000D3657">
              <w:t>8</w:t>
            </w:r>
          </w:p>
        </w:tc>
        <w:tc>
          <w:tcPr>
            <w:tcW w:w="0" w:type="auto"/>
            <w:noWrap/>
            <w:hideMark/>
          </w:tcPr>
          <w:p w14:paraId="1C07780A" w14:textId="08580175" w:rsidR="00B65858" w:rsidRPr="000D3657" w:rsidRDefault="00B65858" w:rsidP="00272DA9">
            <w:pPr>
              <w:jc w:val="center"/>
            </w:pPr>
            <w:r w:rsidRPr="000D3657">
              <w:t>0,2</w:t>
            </w:r>
            <w:r w:rsidR="00A82F94">
              <w:t>0</w:t>
            </w:r>
            <w:r w:rsidRPr="000D3657">
              <w:t>86</w:t>
            </w:r>
          </w:p>
        </w:tc>
        <w:tc>
          <w:tcPr>
            <w:tcW w:w="0" w:type="auto"/>
            <w:noWrap/>
            <w:hideMark/>
          </w:tcPr>
          <w:p w14:paraId="6594D094" w14:textId="77777777" w:rsidR="00B65858" w:rsidRPr="000D3657" w:rsidRDefault="00B65858" w:rsidP="00272DA9">
            <w:pPr>
              <w:jc w:val="center"/>
            </w:pPr>
            <w:r w:rsidRPr="000D3657">
              <w:t>0,0519</w:t>
            </w:r>
          </w:p>
        </w:tc>
      </w:tr>
    </w:tbl>
    <w:p w14:paraId="7993E3E0" w14:textId="77777777" w:rsidR="00B65858" w:rsidRPr="00600962" w:rsidRDefault="00B65858" w:rsidP="00B65858">
      <w:pPr>
        <w:rPr>
          <w:b/>
          <w:bCs/>
          <w:lang w:val="vi-VN"/>
        </w:rPr>
      </w:pPr>
      <w:r w:rsidRPr="00600962">
        <w:rPr>
          <w:b/>
          <w:bCs/>
          <w:lang w:val="vi-VN"/>
        </w:rPr>
        <w:t>Nhận xét:</w:t>
      </w:r>
    </w:p>
    <w:p w14:paraId="5B7DB653" w14:textId="333C9BC1" w:rsidR="00DA59C7" w:rsidRDefault="00B65858" w:rsidP="0032713D">
      <w:pPr>
        <w:rPr>
          <w:lang w:val="vi-VN"/>
        </w:rPr>
      </w:pPr>
      <w:r w:rsidRPr="00600962">
        <w:rPr>
          <w:lang w:val="vi-VN"/>
        </w:rPr>
        <w:t>Kết quả thu được bám khá chính xác với vị trí thực</w:t>
      </w:r>
      <w:r w:rsidRPr="00A17645">
        <w:rPr>
          <w:lang w:val="vi-VN"/>
        </w:rPr>
        <w:t>, sai số trung bình vào khoảng 0.09</w:t>
      </w:r>
      <w:r w:rsidR="00A82F94" w:rsidRPr="00A82F94">
        <w:rPr>
          <w:lang w:val="vi-VN"/>
        </w:rPr>
        <w:t xml:space="preserve"> </w:t>
      </w:r>
      <w:r w:rsidRPr="00A17645">
        <w:rPr>
          <w:lang w:val="vi-VN"/>
        </w:rPr>
        <w:t>m</w:t>
      </w:r>
      <w:r w:rsidRPr="00600962">
        <w:rPr>
          <w:lang w:val="vi-VN"/>
        </w:rPr>
        <w:t>. Ở các góc thì kết quả đo có vẻ như ít chính xác hơn</w:t>
      </w:r>
      <w:r w:rsidRPr="00A17645">
        <w:rPr>
          <w:lang w:val="vi-VN"/>
        </w:rPr>
        <w:t>, và khi thay đổi hướng của module thì kết quả đo cũng bị sai lệch ít nhiều</w:t>
      </w:r>
      <w:r w:rsidRPr="00600962">
        <w:rPr>
          <w:lang w:val="vi-VN"/>
        </w:rPr>
        <w:t>. Nguyên nhân có thể do sự thay đổi về hướng chuyển động</w:t>
      </w:r>
      <w:r w:rsidRPr="00194C95">
        <w:rPr>
          <w:lang w:val="vi-VN"/>
        </w:rPr>
        <w:t>, dẫn đến việc thay đổi hướng của module và ảnh hưởng đến kết quả đo như đã trình bày ở mục 3.3.1</w:t>
      </w:r>
      <w:r w:rsidRPr="00600962">
        <w:rPr>
          <w:lang w:val="vi-VN"/>
        </w:rPr>
        <w:t>. Ngoài ra, tốc độ di chuyển cũng là một yếu tố cần được xem xét, đánh giá khi thử nghiệm.</w:t>
      </w:r>
    </w:p>
    <w:p w14:paraId="5A018607" w14:textId="77777777" w:rsidR="00546D0C" w:rsidRPr="00546D0C" w:rsidRDefault="00546D0C" w:rsidP="00E37633">
      <w:pPr>
        <w:pStyle w:val="u2"/>
        <w:numPr>
          <w:ilvl w:val="1"/>
          <w:numId w:val="30"/>
        </w:numPr>
        <w:rPr>
          <w:lang w:val="vi-VN"/>
        </w:rPr>
      </w:pPr>
      <w:bookmarkStart w:id="913" w:name="_Toc62206684"/>
      <w:r>
        <w:t>Kết luận</w:t>
      </w:r>
      <w:bookmarkEnd w:id="913"/>
    </w:p>
    <w:p w14:paraId="1445A9FC" w14:textId="77777777" w:rsidR="00D204A7" w:rsidRDefault="00546D0C" w:rsidP="00546D0C">
      <w:pPr>
        <w:rPr>
          <w:lang w:val="vi-VN"/>
        </w:rPr>
      </w:pPr>
      <w:r w:rsidRPr="00546D0C">
        <w:rPr>
          <w:lang w:val="vi-VN"/>
        </w:rPr>
        <w:t>Trong chương này, em đã thử nghiệm việc đo đạc, định vị với module UWB qua các thử nghiệm để làm rõ ảnh hưởng của từng yếu tố đến module</w:t>
      </w:r>
      <w:r w:rsidR="00D204A7" w:rsidRPr="00D204A7">
        <w:rPr>
          <w:lang w:val="vi-VN"/>
        </w:rPr>
        <w:t>.</w:t>
      </w:r>
    </w:p>
    <w:p w14:paraId="3999F1F3" w14:textId="6BB39FD0" w:rsidR="00B65858" w:rsidRPr="00546D0C" w:rsidRDefault="00D204A7" w:rsidP="00546D0C">
      <w:pPr>
        <w:rPr>
          <w:lang w:val="vi-VN"/>
        </w:rPr>
      </w:pPr>
      <w:r w:rsidRPr="00D204A7">
        <w:rPr>
          <w:lang w:val="vi-VN"/>
        </w:rPr>
        <w:lastRenderedPageBreak/>
        <w:t>Kết quả cho thấy module DWM1000 phù hợp với ứng dụng định vị trong nhà, đem lại kết quả khá tốt với sai số &lt;10</w:t>
      </w:r>
      <w:r w:rsidR="00376790">
        <w:rPr>
          <w:lang w:val="vi-VN"/>
        </w:rPr>
        <w:t>cm</w:t>
      </w:r>
      <w:r w:rsidRPr="00D204A7">
        <w:rPr>
          <w:lang w:val="vi-VN"/>
        </w:rPr>
        <w:t xml:space="preserve"> khi áp dụng hiệu chỉnh kết quả bằng thuật toán EMA và bộ lọc PF. Tuy nhiên, module sẽ bị ảnh hưởng nếu môi trường đo là NLOS. Vì thế, việc lựa chọn vị trí đặt các module là quan trọng. Thử nghiệm định vị vật thể di chuyển cũng rất khả quan với sai số &lt;10</w:t>
      </w:r>
      <w:r w:rsidR="00376790">
        <w:rPr>
          <w:lang w:val="vi-VN"/>
        </w:rPr>
        <w:t>cm</w:t>
      </w:r>
      <w:r w:rsidRPr="00D204A7">
        <w:rPr>
          <w:lang w:val="vi-VN"/>
        </w:rPr>
        <w:t>, bám khá tốt so với vị trí thực. Trong tương lai, để hệ thống hoạt động ổn định hơn cần làm thêm nhiều thí nghiệm trong các môi trường khác nhau cũng như xét tới ảnh hưởng của tốc độ, hướng di chuyển đến kết quả đo.</w:t>
      </w:r>
      <w:r w:rsidR="00B65858" w:rsidRPr="00546D0C">
        <w:rPr>
          <w:lang w:val="vi-VN"/>
        </w:rPr>
        <w:br w:type="page"/>
      </w:r>
    </w:p>
    <w:p w14:paraId="61E3CE91" w14:textId="77777777" w:rsidR="00B65858" w:rsidRPr="00600962" w:rsidRDefault="00B65858" w:rsidP="00080605">
      <w:pPr>
        <w:pStyle w:val="u1"/>
        <w:rPr>
          <w:lang w:val="vi-VN"/>
        </w:rPr>
      </w:pPr>
      <w:bookmarkStart w:id="914" w:name="_Toc60851982"/>
      <w:bookmarkStart w:id="915" w:name="_Toc60856053"/>
      <w:bookmarkStart w:id="916" w:name="_Toc60856219"/>
      <w:bookmarkStart w:id="917" w:name="_Toc60856331"/>
      <w:bookmarkStart w:id="918" w:name="_Toc60933236"/>
      <w:bookmarkStart w:id="919" w:name="_Toc62064541"/>
      <w:bookmarkStart w:id="920" w:name="_Toc62206685"/>
      <w:r w:rsidRPr="00600962">
        <w:rPr>
          <w:lang w:val="vi-VN"/>
        </w:rPr>
        <w:lastRenderedPageBreak/>
        <w:t>KẾT LUẬN VÀ HƯỚNG PHÁT TRIỂN</w:t>
      </w:r>
      <w:bookmarkEnd w:id="914"/>
      <w:bookmarkEnd w:id="915"/>
      <w:bookmarkEnd w:id="916"/>
      <w:bookmarkEnd w:id="917"/>
      <w:bookmarkEnd w:id="918"/>
      <w:bookmarkEnd w:id="919"/>
      <w:bookmarkEnd w:id="920"/>
    </w:p>
    <w:p w14:paraId="7B7881F7" w14:textId="77777777" w:rsidR="00B65858" w:rsidRPr="00600962" w:rsidRDefault="00B65858" w:rsidP="00546D0C">
      <w:pPr>
        <w:pStyle w:val="u2"/>
        <w:ind w:left="567" w:hanging="567"/>
        <w:rPr>
          <w:lang w:val="vi-VN"/>
        </w:rPr>
      </w:pPr>
      <w:bookmarkStart w:id="921" w:name="_Toc60851933"/>
      <w:bookmarkStart w:id="922" w:name="_Toc60851983"/>
      <w:bookmarkStart w:id="923" w:name="_Toc60856054"/>
      <w:bookmarkStart w:id="924" w:name="_Toc60856220"/>
      <w:bookmarkStart w:id="925" w:name="_Toc60856332"/>
      <w:bookmarkStart w:id="926" w:name="_Toc60933237"/>
      <w:bookmarkStart w:id="927" w:name="_Toc62064542"/>
      <w:bookmarkStart w:id="928" w:name="_Toc62206686"/>
      <w:r w:rsidRPr="00600962">
        <w:rPr>
          <w:lang w:val="vi-VN"/>
        </w:rPr>
        <w:t>Kết luận</w:t>
      </w:r>
      <w:bookmarkEnd w:id="921"/>
      <w:bookmarkEnd w:id="922"/>
      <w:bookmarkEnd w:id="923"/>
      <w:bookmarkEnd w:id="924"/>
      <w:bookmarkEnd w:id="925"/>
      <w:bookmarkEnd w:id="926"/>
      <w:bookmarkEnd w:id="927"/>
      <w:bookmarkEnd w:id="928"/>
    </w:p>
    <w:p w14:paraId="591ED325" w14:textId="77777777" w:rsidR="00B65858" w:rsidRPr="00600962" w:rsidRDefault="00B65858" w:rsidP="00B65858">
      <w:pPr>
        <w:rPr>
          <w:lang w:val="vi-VN"/>
        </w:rPr>
      </w:pPr>
      <w:r w:rsidRPr="00600962">
        <w:rPr>
          <w:lang w:val="vi-VN"/>
        </w:rPr>
        <w:t xml:space="preserve">Sau quá trình tìm hiểu, nghiên cứu, xây dựng và phát triển hệ thống định vị không dây trong nhà ứng dụng công nghệ băng thông rộng, em đã hoàn thành được các nhiệm vụ sau: </w:t>
      </w:r>
    </w:p>
    <w:p w14:paraId="0E971A5F" w14:textId="77777777" w:rsidR="00B65858" w:rsidRPr="00600962" w:rsidRDefault="00B65858" w:rsidP="00E37633">
      <w:pPr>
        <w:pStyle w:val="oancuaDanhsach"/>
        <w:numPr>
          <w:ilvl w:val="0"/>
          <w:numId w:val="18"/>
        </w:numPr>
        <w:spacing w:before="0" w:after="160" w:line="259" w:lineRule="auto"/>
        <w:rPr>
          <w:lang w:val="vi-VN"/>
        </w:rPr>
      </w:pPr>
      <w:r w:rsidRPr="00600962">
        <w:rPr>
          <w:lang w:val="vi-VN"/>
        </w:rPr>
        <w:t>Tìm hiểu về các hệ thống định vị trong nhà ứng dụng các công nghệ WLAN, Bluetooth, Infrared, UWB… trên thế giới.</w:t>
      </w:r>
    </w:p>
    <w:p w14:paraId="55DB5F84" w14:textId="77777777" w:rsidR="00B65858" w:rsidRPr="00600962" w:rsidRDefault="00B65858" w:rsidP="00E37633">
      <w:pPr>
        <w:pStyle w:val="oancuaDanhsach"/>
        <w:numPr>
          <w:ilvl w:val="0"/>
          <w:numId w:val="18"/>
        </w:numPr>
        <w:spacing w:before="0" w:after="160" w:line="259" w:lineRule="auto"/>
        <w:rPr>
          <w:lang w:val="vi-VN"/>
        </w:rPr>
      </w:pPr>
      <w:r w:rsidRPr="00600962">
        <w:rPr>
          <w:lang w:val="vi-VN"/>
        </w:rPr>
        <w:t>Tìm hiểu nguyên lý hoạt động của công nghệ UWB, ưu điểm, hạn chế của nó so với các công nghệ không dây phổ biến hiện nay.</w:t>
      </w:r>
    </w:p>
    <w:p w14:paraId="5BEC1CD9" w14:textId="77777777" w:rsidR="00B65858" w:rsidRPr="00600962" w:rsidRDefault="00B65858" w:rsidP="00E37633">
      <w:pPr>
        <w:pStyle w:val="oancuaDanhsach"/>
        <w:numPr>
          <w:ilvl w:val="0"/>
          <w:numId w:val="18"/>
        </w:numPr>
        <w:spacing w:before="0" w:after="160" w:line="259" w:lineRule="auto"/>
        <w:rPr>
          <w:lang w:val="vi-VN"/>
        </w:rPr>
      </w:pPr>
      <w:r w:rsidRPr="00600962">
        <w:rPr>
          <w:lang w:val="vi-VN"/>
        </w:rPr>
        <w:t>Tìm hiểu các thuật toán và phương pháp sử dụng trong định vị trong nhà.</w:t>
      </w:r>
    </w:p>
    <w:p w14:paraId="0C1B9F21" w14:textId="77777777" w:rsidR="00B65858" w:rsidRPr="00600962" w:rsidRDefault="00B65858" w:rsidP="00E37633">
      <w:pPr>
        <w:pStyle w:val="oancuaDanhsach"/>
        <w:numPr>
          <w:ilvl w:val="0"/>
          <w:numId w:val="18"/>
        </w:numPr>
        <w:spacing w:before="0" w:after="160" w:line="259" w:lineRule="auto"/>
        <w:rPr>
          <w:lang w:val="vi-VN"/>
        </w:rPr>
      </w:pPr>
      <w:r w:rsidRPr="00600962">
        <w:rPr>
          <w:lang w:val="vi-VN"/>
        </w:rPr>
        <w:t>Lựa chọn, tìm hiểu về module DWM1000 của hãng DecaWay. Xây dựng một node cảm biến dựa trên module của hãng sử dụng vi xừ lý.</w:t>
      </w:r>
    </w:p>
    <w:p w14:paraId="1AB476DA" w14:textId="77777777" w:rsidR="00B65858" w:rsidRPr="00600962" w:rsidRDefault="00B65858" w:rsidP="00E37633">
      <w:pPr>
        <w:pStyle w:val="oancuaDanhsach"/>
        <w:numPr>
          <w:ilvl w:val="0"/>
          <w:numId w:val="18"/>
        </w:numPr>
        <w:spacing w:before="0" w:after="160" w:line="259" w:lineRule="auto"/>
        <w:rPr>
          <w:lang w:val="vi-VN"/>
        </w:rPr>
      </w:pPr>
      <w:r w:rsidRPr="00600962">
        <w:rPr>
          <w:lang w:val="vi-VN"/>
        </w:rPr>
        <w:t>Áp dụng thuật toán định vị trong nhà vào lập trình vi xử lý. Thử nghiệm và đánh giá kết quả.</w:t>
      </w:r>
    </w:p>
    <w:p w14:paraId="18405613" w14:textId="77777777" w:rsidR="00B65858" w:rsidRPr="00600962" w:rsidRDefault="00B65858" w:rsidP="00B65858">
      <w:pPr>
        <w:rPr>
          <w:lang w:val="vi-VN"/>
        </w:rPr>
      </w:pPr>
      <w:r w:rsidRPr="00600962">
        <w:rPr>
          <w:lang w:val="vi-VN"/>
        </w:rPr>
        <w:t>Tuy nhiên, đề tài cũng không thể tránh khỏi một số khó khăn như:</w:t>
      </w:r>
    </w:p>
    <w:p w14:paraId="7732D850" w14:textId="51E3B656" w:rsidR="00B65858" w:rsidRPr="00600962" w:rsidRDefault="00B65858" w:rsidP="00E37633">
      <w:pPr>
        <w:pStyle w:val="oancuaDanhsach"/>
        <w:numPr>
          <w:ilvl w:val="0"/>
          <w:numId w:val="19"/>
        </w:numPr>
        <w:spacing w:before="0" w:after="160" w:line="259" w:lineRule="auto"/>
        <w:rPr>
          <w:i/>
          <w:iCs/>
          <w:lang w:val="vi-VN"/>
        </w:rPr>
      </w:pPr>
      <w:r w:rsidRPr="00600962">
        <w:rPr>
          <w:lang w:val="vi-VN"/>
        </w:rPr>
        <w:t>Kết quả thử nghiệm cho sai số tương đối lớn (~30</w:t>
      </w:r>
      <w:r w:rsidR="00376790">
        <w:rPr>
          <w:i/>
          <w:iCs/>
          <w:lang w:val="vi-VN"/>
        </w:rPr>
        <w:t>cm</w:t>
      </w:r>
      <w:r w:rsidRPr="00600962">
        <w:rPr>
          <w:lang w:val="vi-VN"/>
        </w:rPr>
        <w:t>) so với một không gian trong nhà.</w:t>
      </w:r>
    </w:p>
    <w:p w14:paraId="74A164DA" w14:textId="77777777" w:rsidR="00B65858" w:rsidRPr="00600962" w:rsidRDefault="00B65858" w:rsidP="00E37633">
      <w:pPr>
        <w:pStyle w:val="oancuaDanhsach"/>
        <w:numPr>
          <w:ilvl w:val="0"/>
          <w:numId w:val="19"/>
        </w:numPr>
        <w:spacing w:before="0" w:after="160" w:line="259" w:lineRule="auto"/>
        <w:rPr>
          <w:i/>
          <w:iCs/>
          <w:lang w:val="vi-VN"/>
        </w:rPr>
      </w:pPr>
      <w:r w:rsidRPr="00600962">
        <w:rPr>
          <w:lang w:val="vi-VN"/>
        </w:rPr>
        <w:t>Hệ thống chưa chạy được thời gian thực.</w:t>
      </w:r>
    </w:p>
    <w:p w14:paraId="6EA6FFB2" w14:textId="77777777" w:rsidR="00B65858" w:rsidRPr="00600962" w:rsidRDefault="00B65858" w:rsidP="00E37633">
      <w:pPr>
        <w:pStyle w:val="oancuaDanhsach"/>
        <w:numPr>
          <w:ilvl w:val="0"/>
          <w:numId w:val="19"/>
        </w:numPr>
        <w:spacing w:before="0" w:after="160" w:line="259" w:lineRule="auto"/>
        <w:rPr>
          <w:i/>
          <w:iCs/>
          <w:lang w:val="vi-VN"/>
        </w:rPr>
      </w:pPr>
      <w:r w:rsidRPr="00600962">
        <w:rPr>
          <w:lang w:val="vi-VN"/>
        </w:rPr>
        <w:t>Antenna đi kèm module chưa thực sự tốt dẫn đến kết quả bị ảnh hưởng rất nhiều.</w:t>
      </w:r>
    </w:p>
    <w:p w14:paraId="17AC3D49" w14:textId="77777777" w:rsidR="00B65858" w:rsidRPr="00600962" w:rsidRDefault="00B65858" w:rsidP="00E37633">
      <w:pPr>
        <w:pStyle w:val="oancuaDanhsach"/>
        <w:numPr>
          <w:ilvl w:val="0"/>
          <w:numId w:val="19"/>
        </w:numPr>
        <w:spacing w:before="0" w:after="160" w:line="259" w:lineRule="auto"/>
        <w:rPr>
          <w:i/>
          <w:iCs/>
          <w:lang w:val="vi-VN"/>
        </w:rPr>
      </w:pPr>
      <w:r w:rsidRPr="00600962">
        <w:rPr>
          <w:lang w:val="vi-VN"/>
        </w:rPr>
        <w:t>Chưa đánh giá được điện năng tiêu thụ của hệ thống</w:t>
      </w:r>
    </w:p>
    <w:p w14:paraId="45B7E978" w14:textId="77777777" w:rsidR="00B65858" w:rsidRPr="00600962" w:rsidRDefault="00B65858" w:rsidP="00546D0C">
      <w:pPr>
        <w:pStyle w:val="u2"/>
        <w:ind w:left="567" w:hanging="567"/>
        <w:rPr>
          <w:lang w:val="vi-VN"/>
        </w:rPr>
      </w:pPr>
      <w:bookmarkStart w:id="929" w:name="_Toc60851934"/>
      <w:bookmarkStart w:id="930" w:name="_Toc60851984"/>
      <w:bookmarkStart w:id="931" w:name="_Toc60856055"/>
      <w:bookmarkStart w:id="932" w:name="_Toc60856221"/>
      <w:bookmarkStart w:id="933" w:name="_Toc60856333"/>
      <w:bookmarkStart w:id="934" w:name="_Toc60933238"/>
      <w:bookmarkStart w:id="935" w:name="_Toc62064543"/>
      <w:bookmarkStart w:id="936" w:name="_Toc62206687"/>
      <w:r w:rsidRPr="00600962">
        <w:rPr>
          <w:lang w:val="vi-VN"/>
        </w:rPr>
        <w:t>Hướng phát triển</w:t>
      </w:r>
      <w:bookmarkEnd w:id="929"/>
      <w:bookmarkEnd w:id="930"/>
      <w:bookmarkEnd w:id="931"/>
      <w:bookmarkEnd w:id="932"/>
      <w:bookmarkEnd w:id="933"/>
      <w:bookmarkEnd w:id="934"/>
      <w:bookmarkEnd w:id="935"/>
      <w:bookmarkEnd w:id="936"/>
    </w:p>
    <w:p w14:paraId="3B84732A" w14:textId="77777777" w:rsidR="00B65858" w:rsidRPr="00600962" w:rsidRDefault="00B65858" w:rsidP="00B65858">
      <w:pPr>
        <w:rPr>
          <w:lang w:val="vi-VN"/>
        </w:rPr>
      </w:pPr>
      <w:r w:rsidRPr="00600962">
        <w:rPr>
          <w:lang w:val="vi-VN"/>
        </w:rPr>
        <w:t>Do hệ thống còn chưa hoàn chỉnh, em xin được phép đề xuất một số hướng phát triển cho hệ thống như sau:</w:t>
      </w:r>
    </w:p>
    <w:p w14:paraId="6342F28A" w14:textId="77777777" w:rsidR="00B65858" w:rsidRPr="00600962" w:rsidRDefault="00B65858" w:rsidP="00E37633">
      <w:pPr>
        <w:pStyle w:val="oancuaDanhsach"/>
        <w:numPr>
          <w:ilvl w:val="0"/>
          <w:numId w:val="21"/>
        </w:numPr>
        <w:spacing w:before="0" w:after="160" w:line="259" w:lineRule="auto"/>
        <w:rPr>
          <w:lang w:val="vi-VN"/>
        </w:rPr>
      </w:pPr>
      <w:r w:rsidRPr="00600962">
        <w:rPr>
          <w:lang w:val="vi-VN"/>
        </w:rPr>
        <w:t>Thiết kế antenna tốt hơn giúp module hoạt động chính xác và ổn định hơn.</w:t>
      </w:r>
    </w:p>
    <w:p w14:paraId="1A5F81A2" w14:textId="77777777" w:rsidR="00B65858" w:rsidRPr="00600962" w:rsidRDefault="00B65858" w:rsidP="00E37633">
      <w:pPr>
        <w:pStyle w:val="oancuaDanhsach"/>
        <w:numPr>
          <w:ilvl w:val="0"/>
          <w:numId w:val="21"/>
        </w:numPr>
        <w:spacing w:before="0" w:after="160" w:line="259" w:lineRule="auto"/>
        <w:rPr>
          <w:lang w:val="vi-VN"/>
        </w:rPr>
      </w:pPr>
      <w:r w:rsidRPr="00600962">
        <w:rPr>
          <w:lang w:val="vi-VN"/>
        </w:rPr>
        <w:t>Xây dựng một hệ thống RTOS, quản lý, giám sát việc tiêu thụ năng lượng của hệ thống.</w:t>
      </w:r>
    </w:p>
    <w:p w14:paraId="5CFCF419" w14:textId="77777777" w:rsidR="00B65858" w:rsidRPr="00600962" w:rsidRDefault="00B65858" w:rsidP="00E37633">
      <w:pPr>
        <w:pStyle w:val="oancuaDanhsach"/>
        <w:numPr>
          <w:ilvl w:val="0"/>
          <w:numId w:val="21"/>
        </w:numPr>
        <w:spacing w:before="0" w:after="160" w:line="259" w:lineRule="auto"/>
        <w:rPr>
          <w:lang w:val="vi-VN"/>
        </w:rPr>
      </w:pPr>
      <w:r w:rsidRPr="00600962">
        <w:rPr>
          <w:lang w:val="vi-VN"/>
        </w:rPr>
        <w:t>Kết nối để truyền dữ liệu không dây, xây dựng cơ sở dữ liệu lưu trữ thông tin thu được từ hệ thống để có thể truy cập một cách dễ dàng.</w:t>
      </w:r>
    </w:p>
    <w:p w14:paraId="6F2D5186" w14:textId="77777777" w:rsidR="00B65858" w:rsidRPr="00600962" w:rsidRDefault="00B65858" w:rsidP="00E37633">
      <w:pPr>
        <w:pStyle w:val="oancuaDanhsach"/>
        <w:numPr>
          <w:ilvl w:val="0"/>
          <w:numId w:val="20"/>
        </w:numPr>
        <w:spacing w:before="0" w:after="160" w:line="259" w:lineRule="auto"/>
        <w:rPr>
          <w:lang w:val="vi-VN"/>
        </w:rPr>
      </w:pPr>
      <w:r w:rsidRPr="00600962">
        <w:rPr>
          <w:lang w:val="vi-VN"/>
        </w:rPr>
        <w:br w:type="page"/>
      </w:r>
    </w:p>
    <w:p w14:paraId="389D77D8" w14:textId="4FA7EA8F" w:rsidR="00B65858" w:rsidRDefault="00B65858" w:rsidP="00080605">
      <w:pPr>
        <w:pStyle w:val="u1"/>
        <w:rPr>
          <w:lang w:val="vi-VN"/>
        </w:rPr>
      </w:pPr>
      <w:bookmarkStart w:id="937" w:name="_Toc59650810"/>
      <w:bookmarkStart w:id="938" w:name="_Toc60851985"/>
      <w:bookmarkStart w:id="939" w:name="_Toc60856056"/>
      <w:bookmarkStart w:id="940" w:name="_Toc60856222"/>
      <w:bookmarkStart w:id="941" w:name="_Toc60856334"/>
      <w:bookmarkStart w:id="942" w:name="_Toc60933239"/>
      <w:bookmarkStart w:id="943" w:name="_Toc62064544"/>
      <w:bookmarkStart w:id="944" w:name="_Toc62206688"/>
      <w:r w:rsidRPr="00D23356">
        <w:rPr>
          <w:lang w:val="vi-VN"/>
        </w:rPr>
        <w:lastRenderedPageBreak/>
        <w:t>TÀI LIỆU THAM KHẢO</w:t>
      </w:r>
      <w:bookmarkEnd w:id="937"/>
      <w:bookmarkEnd w:id="938"/>
      <w:bookmarkEnd w:id="939"/>
      <w:bookmarkEnd w:id="940"/>
      <w:bookmarkEnd w:id="941"/>
      <w:bookmarkEnd w:id="942"/>
      <w:bookmarkEnd w:id="943"/>
      <w:bookmarkEnd w:id="944"/>
    </w:p>
    <w:sdt>
      <w:sdtPr>
        <w:rPr>
          <w:b w:val="0"/>
          <w:lang w:val="vi-VN"/>
        </w:rPr>
        <w:id w:val="-1563936362"/>
        <w:docPartObj>
          <w:docPartGallery w:val="Bibliographies"/>
          <w:docPartUnique/>
        </w:docPartObj>
      </w:sdtPr>
      <w:sdtEndPr>
        <w:rPr>
          <w:lang w:val="en-US"/>
        </w:rPr>
      </w:sdtEndPr>
      <w:sdtContent>
        <w:p w14:paraId="203B918A" w14:textId="528FCB11" w:rsidR="0049015C" w:rsidRDefault="0049015C" w:rsidP="006A79FF">
          <w:pPr>
            <w:pStyle w:val="u1"/>
            <w:ind w:left="567"/>
            <w:jc w:val="both"/>
            <w:rPr>
              <w:noProof/>
            </w:rPr>
          </w:pP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67"/>
            <w:gridCol w:w="7937"/>
          </w:tblGrid>
          <w:tr w:rsidR="0049015C" w14:paraId="43768902" w14:textId="77777777" w:rsidTr="00917DF8">
            <w:trPr>
              <w:divId w:val="1586496907"/>
              <w:tblCellSpacing w:w="15" w:type="dxa"/>
            </w:trPr>
            <w:tc>
              <w:tcPr>
                <w:tcW w:w="307" w:type="pct"/>
                <w:hideMark/>
              </w:tcPr>
              <w:p w14:paraId="31C7F9DC" w14:textId="10EE478C" w:rsidR="0049015C" w:rsidRDefault="0049015C">
                <w:pPr>
                  <w:pStyle w:val="DanhmucTailiuThamkhao"/>
                  <w:rPr>
                    <w:noProof/>
                    <w:sz w:val="24"/>
                    <w:szCs w:val="24"/>
                  </w:rPr>
                </w:pPr>
                <w:r>
                  <w:rPr>
                    <w:noProof/>
                  </w:rPr>
                  <w:t xml:space="preserve">[1] </w:t>
                </w:r>
              </w:p>
            </w:tc>
            <w:tc>
              <w:tcPr>
                <w:tcW w:w="4640" w:type="pct"/>
                <w:hideMark/>
              </w:tcPr>
              <w:p w14:paraId="5FC92AA9" w14:textId="77777777" w:rsidR="0049015C" w:rsidRDefault="0049015C">
                <w:pPr>
                  <w:pStyle w:val="DanhmucTailiuThamkhao"/>
                  <w:rPr>
                    <w:noProof/>
                  </w:rPr>
                </w:pPr>
                <w:r>
                  <w:rPr>
                    <w:noProof/>
                  </w:rPr>
                  <w:t>Kushki A., Plataniotis K., Venetsanopoulos A, “Indoor Positioning with Wireless Local Area Networks (WLAN),” Encyclopedia of GIS. Springer, Boston, MA, 2008.</w:t>
                </w:r>
              </w:p>
            </w:tc>
          </w:tr>
          <w:tr w:rsidR="0049015C" w14:paraId="1B640D87" w14:textId="77777777" w:rsidTr="00917DF8">
            <w:trPr>
              <w:divId w:val="1586496907"/>
              <w:tblCellSpacing w:w="15" w:type="dxa"/>
            </w:trPr>
            <w:tc>
              <w:tcPr>
                <w:tcW w:w="307" w:type="pct"/>
                <w:hideMark/>
              </w:tcPr>
              <w:p w14:paraId="3572F5FB" w14:textId="77777777" w:rsidR="0049015C" w:rsidRDefault="0049015C">
                <w:pPr>
                  <w:pStyle w:val="DanhmucTailiuThamkhao"/>
                  <w:rPr>
                    <w:noProof/>
                  </w:rPr>
                </w:pPr>
                <w:r>
                  <w:rPr>
                    <w:noProof/>
                  </w:rPr>
                  <w:t xml:space="preserve">[2] </w:t>
                </w:r>
              </w:p>
            </w:tc>
            <w:tc>
              <w:tcPr>
                <w:tcW w:w="4640" w:type="pct"/>
                <w:hideMark/>
              </w:tcPr>
              <w:p w14:paraId="16537960" w14:textId="77777777" w:rsidR="0049015C" w:rsidRDefault="0049015C">
                <w:pPr>
                  <w:pStyle w:val="DanhmucTailiuThamkhao"/>
                  <w:rPr>
                    <w:noProof/>
                  </w:rPr>
                </w:pPr>
                <w:r>
                  <w:rPr>
                    <w:noProof/>
                  </w:rPr>
                  <w:t xml:space="preserve">Infsoft, “Indoor Positioning, Tracking and Indoor Navigation with Wi-Fi,” [Trực tuyến]. </w:t>
                </w:r>
                <w:r w:rsidRPr="0049015C">
                  <w:rPr>
                    <w:noProof/>
                    <w:lang w:val="fr-FR"/>
                  </w:rPr>
                  <w:t xml:space="preserve">Available: https://www.infsoft.com/technology/positioning-technologies/wi-fi. </w:t>
                </w:r>
                <w:r>
                  <w:rPr>
                    <w:noProof/>
                  </w:rPr>
                  <w:t>[Đã truy cập 20 12 2020].</w:t>
                </w:r>
              </w:p>
            </w:tc>
          </w:tr>
          <w:tr w:rsidR="0049015C" w14:paraId="7AD2DA3C" w14:textId="77777777" w:rsidTr="00917DF8">
            <w:trPr>
              <w:divId w:val="1586496907"/>
              <w:tblCellSpacing w:w="15" w:type="dxa"/>
            </w:trPr>
            <w:tc>
              <w:tcPr>
                <w:tcW w:w="307" w:type="pct"/>
                <w:hideMark/>
              </w:tcPr>
              <w:p w14:paraId="6867A99D" w14:textId="77777777" w:rsidR="0049015C" w:rsidRDefault="0049015C">
                <w:pPr>
                  <w:pStyle w:val="DanhmucTailiuThamkhao"/>
                  <w:rPr>
                    <w:noProof/>
                  </w:rPr>
                </w:pPr>
                <w:r>
                  <w:rPr>
                    <w:noProof/>
                  </w:rPr>
                  <w:t xml:space="preserve">[3] </w:t>
                </w:r>
              </w:p>
            </w:tc>
            <w:tc>
              <w:tcPr>
                <w:tcW w:w="4640" w:type="pct"/>
                <w:hideMark/>
              </w:tcPr>
              <w:p w14:paraId="6BE2E75D" w14:textId="77777777" w:rsidR="0049015C" w:rsidRDefault="0049015C">
                <w:pPr>
                  <w:pStyle w:val="DanhmucTailiuThamkhao"/>
                  <w:rPr>
                    <w:noProof/>
                  </w:rPr>
                </w:pPr>
                <w:r>
                  <w:rPr>
                    <w:noProof/>
                  </w:rPr>
                  <w:t xml:space="preserve">Mautz, Rainer, “Indoor Positioning Technologies,” ETH Zurich, Department of Civil, Environmental and Geomatic Engineering, Institute of Geodesy and Photogrammetry, 2012. </w:t>
                </w:r>
              </w:p>
            </w:tc>
          </w:tr>
          <w:tr w:rsidR="0049015C" w14:paraId="1F365247" w14:textId="77777777" w:rsidTr="00917DF8">
            <w:trPr>
              <w:divId w:val="1586496907"/>
              <w:tblCellSpacing w:w="15" w:type="dxa"/>
            </w:trPr>
            <w:tc>
              <w:tcPr>
                <w:tcW w:w="307" w:type="pct"/>
                <w:hideMark/>
              </w:tcPr>
              <w:p w14:paraId="060B2EF4" w14:textId="77777777" w:rsidR="0049015C" w:rsidRDefault="0049015C">
                <w:pPr>
                  <w:pStyle w:val="DanhmucTailiuThamkhao"/>
                  <w:rPr>
                    <w:noProof/>
                  </w:rPr>
                </w:pPr>
                <w:r>
                  <w:rPr>
                    <w:noProof/>
                  </w:rPr>
                  <w:t xml:space="preserve">[4] </w:t>
                </w:r>
              </w:p>
            </w:tc>
            <w:tc>
              <w:tcPr>
                <w:tcW w:w="4640" w:type="pct"/>
                <w:hideMark/>
              </w:tcPr>
              <w:p w14:paraId="7615038E" w14:textId="77777777" w:rsidR="0049015C" w:rsidRDefault="0049015C">
                <w:pPr>
                  <w:pStyle w:val="DanhmucTailiuThamkhao"/>
                  <w:rPr>
                    <w:noProof/>
                  </w:rPr>
                </w:pPr>
                <w:r>
                  <w:rPr>
                    <w:noProof/>
                  </w:rPr>
                  <w:t xml:space="preserve">Abdulrahman Alarifi, AbdulMalik Al-Salman, Mansour Alsaleh, Ahmad Alnafessah, Suheer Al-Hadhrami, Mai A Al-Ammar, Hend S Al-Khalifa, “Ultra Wideband Indoor Positioning Technologies: Analysis and Recent Advances,” </w:t>
                </w:r>
                <w:r>
                  <w:rPr>
                    <w:i/>
                    <w:iCs/>
                    <w:noProof/>
                  </w:rPr>
                  <w:t xml:space="preserve">IEEE 14th International Conference on Mobile Data Management, </w:t>
                </w:r>
                <w:r>
                  <w:rPr>
                    <w:noProof/>
                  </w:rPr>
                  <w:t xml:space="preserve">số Volume 01, 2013. </w:t>
                </w:r>
              </w:p>
            </w:tc>
          </w:tr>
          <w:tr w:rsidR="0049015C" w14:paraId="5E0093AF" w14:textId="77777777" w:rsidTr="00917DF8">
            <w:trPr>
              <w:divId w:val="1586496907"/>
              <w:tblCellSpacing w:w="15" w:type="dxa"/>
            </w:trPr>
            <w:tc>
              <w:tcPr>
                <w:tcW w:w="307" w:type="pct"/>
                <w:hideMark/>
              </w:tcPr>
              <w:p w14:paraId="01FF32A8" w14:textId="77777777" w:rsidR="0049015C" w:rsidRDefault="0049015C">
                <w:pPr>
                  <w:pStyle w:val="DanhmucTailiuThamkhao"/>
                  <w:rPr>
                    <w:noProof/>
                  </w:rPr>
                </w:pPr>
                <w:r>
                  <w:rPr>
                    <w:noProof/>
                  </w:rPr>
                  <w:t xml:space="preserve">[5] </w:t>
                </w:r>
              </w:p>
            </w:tc>
            <w:tc>
              <w:tcPr>
                <w:tcW w:w="4640" w:type="pct"/>
                <w:hideMark/>
              </w:tcPr>
              <w:p w14:paraId="364707BC" w14:textId="77777777" w:rsidR="0049015C" w:rsidRDefault="0049015C">
                <w:pPr>
                  <w:pStyle w:val="DanhmucTailiuThamkhao"/>
                  <w:rPr>
                    <w:noProof/>
                  </w:rPr>
                </w:pPr>
                <w:r>
                  <w:rPr>
                    <w:noProof/>
                  </w:rPr>
                  <w:t xml:space="preserve">Harish Kalla, Dereje Tekilu, Tadesse Hailu, “Bluetooth based Anti-Thieft device for smartphones,” </w:t>
                </w:r>
                <w:r>
                  <w:rPr>
                    <w:i/>
                    <w:iCs/>
                    <w:noProof/>
                  </w:rPr>
                  <w:t>JETIR February 2019, Volume 6, Issue 2.</w:t>
                </w:r>
                <w:r>
                  <w:rPr>
                    <w:noProof/>
                  </w:rPr>
                  <w:t xml:space="preserve"> </w:t>
                </w:r>
              </w:p>
            </w:tc>
          </w:tr>
          <w:tr w:rsidR="0049015C" w14:paraId="10000C9D" w14:textId="77777777" w:rsidTr="00917DF8">
            <w:trPr>
              <w:divId w:val="1586496907"/>
              <w:tblCellSpacing w:w="15" w:type="dxa"/>
            </w:trPr>
            <w:tc>
              <w:tcPr>
                <w:tcW w:w="307" w:type="pct"/>
                <w:hideMark/>
              </w:tcPr>
              <w:p w14:paraId="572E8FFE" w14:textId="77777777" w:rsidR="0049015C" w:rsidRDefault="0049015C">
                <w:pPr>
                  <w:pStyle w:val="DanhmucTailiuThamkhao"/>
                  <w:rPr>
                    <w:noProof/>
                  </w:rPr>
                </w:pPr>
                <w:r>
                  <w:rPr>
                    <w:noProof/>
                  </w:rPr>
                  <w:t xml:space="preserve">[6] </w:t>
                </w:r>
              </w:p>
            </w:tc>
            <w:tc>
              <w:tcPr>
                <w:tcW w:w="4640" w:type="pct"/>
                <w:hideMark/>
              </w:tcPr>
              <w:p w14:paraId="3056E0EF" w14:textId="77777777" w:rsidR="0049015C" w:rsidRDefault="0049015C">
                <w:pPr>
                  <w:pStyle w:val="DanhmucTailiuThamkhao"/>
                  <w:rPr>
                    <w:noProof/>
                  </w:rPr>
                </w:pPr>
                <w:r>
                  <w:rPr>
                    <w:noProof/>
                  </w:rPr>
                  <w:t xml:space="preserve">Faheem Zafari, “A Survey of Indoor Localization Systems and Technologies,” </w:t>
                </w:r>
                <w:r>
                  <w:rPr>
                    <w:i/>
                    <w:iCs/>
                    <w:noProof/>
                  </w:rPr>
                  <w:t xml:space="preserve">IEEE Communications Surveys &amp; Tutorials, </w:t>
                </w:r>
                <w:r>
                  <w:rPr>
                    <w:noProof/>
                  </w:rPr>
                  <w:t xml:space="preserve">pp. 2568 - 2599, 16 April 2019. </w:t>
                </w:r>
              </w:p>
            </w:tc>
          </w:tr>
          <w:tr w:rsidR="0049015C" w14:paraId="46606644" w14:textId="77777777" w:rsidTr="00917DF8">
            <w:trPr>
              <w:divId w:val="1586496907"/>
              <w:tblCellSpacing w:w="15" w:type="dxa"/>
            </w:trPr>
            <w:tc>
              <w:tcPr>
                <w:tcW w:w="307" w:type="pct"/>
                <w:hideMark/>
              </w:tcPr>
              <w:p w14:paraId="6CF0AA11" w14:textId="77777777" w:rsidR="0049015C" w:rsidRDefault="0049015C">
                <w:pPr>
                  <w:pStyle w:val="DanhmucTailiuThamkhao"/>
                  <w:rPr>
                    <w:noProof/>
                  </w:rPr>
                </w:pPr>
                <w:r>
                  <w:rPr>
                    <w:noProof/>
                  </w:rPr>
                  <w:t xml:space="preserve">[7] </w:t>
                </w:r>
              </w:p>
            </w:tc>
            <w:tc>
              <w:tcPr>
                <w:tcW w:w="4640" w:type="pct"/>
                <w:hideMark/>
              </w:tcPr>
              <w:p w14:paraId="67B92F81" w14:textId="77777777" w:rsidR="0049015C" w:rsidRDefault="0049015C">
                <w:pPr>
                  <w:pStyle w:val="DanhmucTailiuThamkhao"/>
                  <w:rPr>
                    <w:noProof/>
                  </w:rPr>
                </w:pPr>
                <w:r>
                  <w:rPr>
                    <w:noProof/>
                  </w:rPr>
                  <w:t xml:space="preserve">A. F. Molisch, “Ultra-wideband communications : An overview,” </w:t>
                </w:r>
                <w:r>
                  <w:rPr>
                    <w:i/>
                    <w:iCs/>
                    <w:noProof/>
                  </w:rPr>
                  <w:t xml:space="preserve">URSI Radio Science Bulletin, </w:t>
                </w:r>
                <w:r>
                  <w:rPr>
                    <w:noProof/>
                  </w:rPr>
                  <w:t xml:space="preserve">Các tập %1 cuûa %2Volume: 2009, Issue: 329, June 2009. </w:t>
                </w:r>
              </w:p>
            </w:tc>
          </w:tr>
          <w:tr w:rsidR="0049015C" w14:paraId="4A380724" w14:textId="77777777" w:rsidTr="00917DF8">
            <w:trPr>
              <w:divId w:val="1586496907"/>
              <w:tblCellSpacing w:w="15" w:type="dxa"/>
            </w:trPr>
            <w:tc>
              <w:tcPr>
                <w:tcW w:w="307" w:type="pct"/>
                <w:hideMark/>
              </w:tcPr>
              <w:p w14:paraId="7B4028F3" w14:textId="77777777" w:rsidR="0049015C" w:rsidRDefault="0049015C">
                <w:pPr>
                  <w:pStyle w:val="DanhmucTailiuThamkhao"/>
                  <w:rPr>
                    <w:noProof/>
                  </w:rPr>
                </w:pPr>
                <w:r>
                  <w:rPr>
                    <w:noProof/>
                  </w:rPr>
                  <w:t xml:space="preserve">[8] </w:t>
                </w:r>
              </w:p>
            </w:tc>
            <w:tc>
              <w:tcPr>
                <w:tcW w:w="4640" w:type="pct"/>
                <w:hideMark/>
              </w:tcPr>
              <w:p w14:paraId="676FE1D8" w14:textId="77777777" w:rsidR="0049015C" w:rsidRDefault="0049015C">
                <w:pPr>
                  <w:pStyle w:val="DanhmucTailiuThamkhao"/>
                  <w:rPr>
                    <w:noProof/>
                  </w:rPr>
                </w:pPr>
                <w:r>
                  <w:rPr>
                    <w:noProof/>
                  </w:rPr>
                  <w:t xml:space="preserve">Walter Hir, “Ultra-wideband radio technology: overview and future research,” </w:t>
                </w:r>
                <w:r>
                  <w:rPr>
                    <w:i/>
                    <w:iCs/>
                    <w:noProof/>
                  </w:rPr>
                  <w:t xml:space="preserve">Computer Communications, </w:t>
                </w:r>
                <w:r>
                  <w:rPr>
                    <w:noProof/>
                  </w:rPr>
                  <w:t xml:space="preserve">tập 26, pp. 46-52, 2003. </w:t>
                </w:r>
              </w:p>
            </w:tc>
          </w:tr>
          <w:tr w:rsidR="0049015C" w14:paraId="75FA4E66" w14:textId="77777777" w:rsidTr="00917DF8">
            <w:trPr>
              <w:divId w:val="1586496907"/>
              <w:tblCellSpacing w:w="15" w:type="dxa"/>
            </w:trPr>
            <w:tc>
              <w:tcPr>
                <w:tcW w:w="307" w:type="pct"/>
                <w:hideMark/>
              </w:tcPr>
              <w:p w14:paraId="6276CA97" w14:textId="77777777" w:rsidR="0049015C" w:rsidRDefault="0049015C">
                <w:pPr>
                  <w:pStyle w:val="DanhmucTailiuThamkhao"/>
                  <w:rPr>
                    <w:noProof/>
                  </w:rPr>
                </w:pPr>
                <w:r>
                  <w:rPr>
                    <w:noProof/>
                  </w:rPr>
                  <w:t xml:space="preserve">[9] </w:t>
                </w:r>
              </w:p>
            </w:tc>
            <w:tc>
              <w:tcPr>
                <w:tcW w:w="4640" w:type="pct"/>
                <w:hideMark/>
              </w:tcPr>
              <w:p w14:paraId="0246ECE2" w14:textId="77777777" w:rsidR="0049015C" w:rsidRDefault="0049015C">
                <w:pPr>
                  <w:pStyle w:val="DanhmucTailiuThamkhao"/>
                  <w:rPr>
                    <w:noProof/>
                  </w:rPr>
                </w:pPr>
                <w:r>
                  <w:rPr>
                    <w:noProof/>
                  </w:rPr>
                  <w:t>Vũ Thanh Tùng, “Đồ án tốt nghiệp đại học,” 2015.</w:t>
                </w:r>
              </w:p>
            </w:tc>
          </w:tr>
          <w:tr w:rsidR="0049015C" w14:paraId="39624A05" w14:textId="77777777" w:rsidTr="00917DF8">
            <w:trPr>
              <w:divId w:val="1586496907"/>
              <w:tblCellSpacing w:w="15" w:type="dxa"/>
            </w:trPr>
            <w:tc>
              <w:tcPr>
                <w:tcW w:w="307" w:type="pct"/>
                <w:hideMark/>
              </w:tcPr>
              <w:p w14:paraId="1E9E9705" w14:textId="77777777" w:rsidR="0049015C" w:rsidRDefault="0049015C">
                <w:pPr>
                  <w:pStyle w:val="DanhmucTailiuThamkhao"/>
                  <w:rPr>
                    <w:noProof/>
                  </w:rPr>
                </w:pPr>
                <w:r>
                  <w:rPr>
                    <w:noProof/>
                  </w:rPr>
                  <w:t xml:space="preserve">[10] </w:t>
                </w:r>
              </w:p>
            </w:tc>
            <w:tc>
              <w:tcPr>
                <w:tcW w:w="4640" w:type="pct"/>
                <w:hideMark/>
              </w:tcPr>
              <w:p w14:paraId="45145DE1" w14:textId="77777777" w:rsidR="0049015C" w:rsidRDefault="0049015C">
                <w:pPr>
                  <w:pStyle w:val="DanhmucTailiuThamkhao"/>
                  <w:rPr>
                    <w:noProof/>
                  </w:rPr>
                </w:pPr>
                <w:r>
                  <w:rPr>
                    <w:noProof/>
                  </w:rPr>
                  <w:t xml:space="preserve">Martin Schüssel, “Angle of Arrival Estimation using WiFi and Smartphones,” </w:t>
                </w:r>
                <w:r>
                  <w:rPr>
                    <w:i/>
                    <w:iCs/>
                    <w:noProof/>
                  </w:rPr>
                  <w:t xml:space="preserve">2016 International Conference on Indoor Positioning and Indoor Navigation (IPIN), </w:t>
                </w:r>
                <w:r>
                  <w:rPr>
                    <w:noProof/>
                  </w:rPr>
                  <w:t xml:space="preserve">pp. 4-7, October 2016. </w:t>
                </w:r>
              </w:p>
            </w:tc>
          </w:tr>
          <w:tr w:rsidR="0049015C" w14:paraId="0AF763AF" w14:textId="77777777" w:rsidTr="00917DF8">
            <w:trPr>
              <w:divId w:val="1586496907"/>
              <w:tblCellSpacing w:w="15" w:type="dxa"/>
            </w:trPr>
            <w:tc>
              <w:tcPr>
                <w:tcW w:w="307" w:type="pct"/>
                <w:hideMark/>
              </w:tcPr>
              <w:p w14:paraId="0ABE6E06" w14:textId="77777777" w:rsidR="0049015C" w:rsidRDefault="0049015C">
                <w:pPr>
                  <w:pStyle w:val="DanhmucTailiuThamkhao"/>
                  <w:rPr>
                    <w:noProof/>
                  </w:rPr>
                </w:pPr>
                <w:r>
                  <w:rPr>
                    <w:noProof/>
                  </w:rPr>
                  <w:t xml:space="preserve">[11] </w:t>
                </w:r>
              </w:p>
            </w:tc>
            <w:tc>
              <w:tcPr>
                <w:tcW w:w="4640" w:type="pct"/>
                <w:hideMark/>
              </w:tcPr>
              <w:p w14:paraId="468F853E" w14:textId="77777777" w:rsidR="0049015C" w:rsidRDefault="0049015C">
                <w:pPr>
                  <w:pStyle w:val="DanhmucTailiuThamkhao"/>
                  <w:rPr>
                    <w:noProof/>
                  </w:rPr>
                </w:pPr>
                <w:r>
                  <w:rPr>
                    <w:noProof/>
                  </w:rPr>
                  <w:t xml:space="preserve">Bensky, A, “Technologies and applications,” trong </w:t>
                </w:r>
                <w:r>
                  <w:rPr>
                    <w:i/>
                    <w:iCs/>
                    <w:noProof/>
                  </w:rPr>
                  <w:t>Short-Range Wireless Communication</w:t>
                </w:r>
                <w:r>
                  <w:rPr>
                    <w:noProof/>
                  </w:rPr>
                  <w:t>, p. 387–430.</w:t>
                </w:r>
              </w:p>
            </w:tc>
          </w:tr>
          <w:tr w:rsidR="0049015C" w14:paraId="6E003E90" w14:textId="77777777" w:rsidTr="00917DF8">
            <w:trPr>
              <w:divId w:val="1586496907"/>
              <w:tblCellSpacing w:w="15" w:type="dxa"/>
            </w:trPr>
            <w:tc>
              <w:tcPr>
                <w:tcW w:w="307" w:type="pct"/>
                <w:hideMark/>
              </w:tcPr>
              <w:p w14:paraId="4FB7E0FA" w14:textId="77777777" w:rsidR="0049015C" w:rsidRDefault="0049015C">
                <w:pPr>
                  <w:pStyle w:val="DanhmucTailiuThamkhao"/>
                  <w:rPr>
                    <w:noProof/>
                  </w:rPr>
                </w:pPr>
                <w:r>
                  <w:rPr>
                    <w:noProof/>
                  </w:rPr>
                  <w:t xml:space="preserve">[12] </w:t>
                </w:r>
              </w:p>
            </w:tc>
            <w:tc>
              <w:tcPr>
                <w:tcW w:w="4640" w:type="pct"/>
                <w:hideMark/>
              </w:tcPr>
              <w:p w14:paraId="5C3EBDB2" w14:textId="77777777" w:rsidR="0049015C" w:rsidRDefault="0049015C">
                <w:pPr>
                  <w:pStyle w:val="DanhmucTailiuThamkhao"/>
                  <w:rPr>
                    <w:noProof/>
                  </w:rPr>
                </w:pPr>
                <w:r>
                  <w:rPr>
                    <w:noProof/>
                  </w:rPr>
                  <w:t xml:space="preserve">Yanbin Hou, Xiaodong Yang and Qammer H. Abbasi, “Efficient AoA-Based Wireless Indoor Localization for Hospital Outpatients Using Mobile Devices,” </w:t>
                </w:r>
                <w:r>
                  <w:rPr>
                    <w:i/>
                    <w:iCs/>
                    <w:noProof/>
                  </w:rPr>
                  <w:t xml:space="preserve">Sensors 18(11):3698, </w:t>
                </w:r>
                <w:r>
                  <w:rPr>
                    <w:noProof/>
                  </w:rPr>
                  <w:t xml:space="preserve">October 2018. </w:t>
                </w:r>
              </w:p>
            </w:tc>
          </w:tr>
          <w:tr w:rsidR="0049015C" w14:paraId="6B8BC9BE" w14:textId="77777777" w:rsidTr="00917DF8">
            <w:trPr>
              <w:divId w:val="1586496907"/>
              <w:tblCellSpacing w:w="15" w:type="dxa"/>
            </w:trPr>
            <w:tc>
              <w:tcPr>
                <w:tcW w:w="307" w:type="pct"/>
                <w:hideMark/>
              </w:tcPr>
              <w:p w14:paraId="1A6CFF8B" w14:textId="77777777" w:rsidR="0049015C" w:rsidRDefault="0049015C">
                <w:pPr>
                  <w:pStyle w:val="DanhmucTailiuThamkhao"/>
                  <w:rPr>
                    <w:noProof/>
                  </w:rPr>
                </w:pPr>
                <w:r>
                  <w:rPr>
                    <w:noProof/>
                  </w:rPr>
                  <w:t xml:space="preserve">[13] </w:t>
                </w:r>
              </w:p>
            </w:tc>
            <w:tc>
              <w:tcPr>
                <w:tcW w:w="4640" w:type="pct"/>
                <w:hideMark/>
              </w:tcPr>
              <w:p w14:paraId="62943A41" w14:textId="77777777" w:rsidR="0049015C" w:rsidRDefault="0049015C">
                <w:pPr>
                  <w:pStyle w:val="DanhmucTailiuThamkhao"/>
                  <w:rPr>
                    <w:noProof/>
                  </w:rPr>
                </w:pPr>
                <w:r>
                  <w:rPr>
                    <w:noProof/>
                  </w:rPr>
                  <w:t xml:space="preserve">Ravindra and Jagadeesha, “Time of Arrival based localization in wireless sensor networks: a linear approach,” </w:t>
                </w:r>
                <w:r>
                  <w:rPr>
                    <w:i/>
                    <w:iCs/>
                    <w:noProof/>
                  </w:rPr>
                  <w:t xml:space="preserve">ignal &amp; Image Processing : An International Journal (SIPIJ), </w:t>
                </w:r>
                <w:r>
                  <w:rPr>
                    <w:noProof/>
                  </w:rPr>
                  <w:t xml:space="preserve">tập Vol.4, August 2013. </w:t>
                </w:r>
              </w:p>
            </w:tc>
          </w:tr>
          <w:tr w:rsidR="0049015C" w14:paraId="34641234" w14:textId="77777777" w:rsidTr="00917DF8">
            <w:trPr>
              <w:divId w:val="1586496907"/>
              <w:tblCellSpacing w:w="15" w:type="dxa"/>
            </w:trPr>
            <w:tc>
              <w:tcPr>
                <w:tcW w:w="307" w:type="pct"/>
                <w:hideMark/>
              </w:tcPr>
              <w:p w14:paraId="6CC78112" w14:textId="77777777" w:rsidR="0049015C" w:rsidRDefault="0049015C">
                <w:pPr>
                  <w:pStyle w:val="DanhmucTailiuThamkhao"/>
                  <w:rPr>
                    <w:noProof/>
                  </w:rPr>
                </w:pPr>
                <w:r>
                  <w:rPr>
                    <w:noProof/>
                  </w:rPr>
                  <w:lastRenderedPageBreak/>
                  <w:t xml:space="preserve">[14] </w:t>
                </w:r>
              </w:p>
            </w:tc>
            <w:tc>
              <w:tcPr>
                <w:tcW w:w="4640" w:type="pct"/>
                <w:hideMark/>
              </w:tcPr>
              <w:p w14:paraId="3CAF83E7" w14:textId="77777777" w:rsidR="0049015C" w:rsidRDefault="0049015C">
                <w:pPr>
                  <w:pStyle w:val="DanhmucTailiuThamkhao"/>
                  <w:rPr>
                    <w:noProof/>
                  </w:rPr>
                </w:pPr>
                <w:r>
                  <w:rPr>
                    <w:noProof/>
                  </w:rPr>
                  <w:t xml:space="preserve">Brian O’Keef, “Finding Location with Time of Arrival and Time Difference of Arrival Techniques,” </w:t>
                </w:r>
                <w:r>
                  <w:rPr>
                    <w:i/>
                    <w:iCs/>
                    <w:noProof/>
                  </w:rPr>
                  <w:t>ECE Senior Capstone Project 2017 Tech Notes.</w:t>
                </w:r>
                <w:r>
                  <w:rPr>
                    <w:noProof/>
                  </w:rPr>
                  <w:t xml:space="preserve"> </w:t>
                </w:r>
              </w:p>
            </w:tc>
          </w:tr>
          <w:tr w:rsidR="0049015C" w14:paraId="61457ECA" w14:textId="77777777" w:rsidTr="00917DF8">
            <w:trPr>
              <w:divId w:val="1586496907"/>
              <w:tblCellSpacing w:w="15" w:type="dxa"/>
            </w:trPr>
            <w:tc>
              <w:tcPr>
                <w:tcW w:w="307" w:type="pct"/>
                <w:hideMark/>
              </w:tcPr>
              <w:p w14:paraId="7E1B3432" w14:textId="77777777" w:rsidR="0049015C" w:rsidRDefault="0049015C">
                <w:pPr>
                  <w:pStyle w:val="DanhmucTailiuThamkhao"/>
                  <w:rPr>
                    <w:noProof/>
                  </w:rPr>
                </w:pPr>
                <w:r>
                  <w:rPr>
                    <w:noProof/>
                  </w:rPr>
                  <w:t xml:space="preserve">[15] </w:t>
                </w:r>
              </w:p>
            </w:tc>
            <w:tc>
              <w:tcPr>
                <w:tcW w:w="4640" w:type="pct"/>
                <w:hideMark/>
              </w:tcPr>
              <w:p w14:paraId="74AE6429" w14:textId="77777777" w:rsidR="0049015C" w:rsidRDefault="0049015C">
                <w:pPr>
                  <w:pStyle w:val="DanhmucTailiuThamkhao"/>
                  <w:rPr>
                    <w:noProof/>
                  </w:rPr>
                </w:pPr>
                <w:r>
                  <w:rPr>
                    <w:noProof/>
                  </w:rPr>
                  <w:t xml:space="preserve">Li, G., Geng, E., Ye, Z., Xu, Y., Lin, J., &amp; Pang, Y, “Indoor Positioning Algorithm Based on the Improved RSSI Distance Model,” </w:t>
                </w:r>
                <w:r>
                  <w:rPr>
                    <w:i/>
                    <w:iCs/>
                    <w:noProof/>
                  </w:rPr>
                  <w:t xml:space="preserve">Sensors, 18(9), 2820, </w:t>
                </w:r>
                <w:r>
                  <w:rPr>
                    <w:noProof/>
                  </w:rPr>
                  <w:t xml:space="preserve">2018. </w:t>
                </w:r>
              </w:p>
            </w:tc>
          </w:tr>
          <w:tr w:rsidR="0049015C" w14:paraId="67AD5A63" w14:textId="77777777" w:rsidTr="00917DF8">
            <w:trPr>
              <w:divId w:val="1586496907"/>
              <w:tblCellSpacing w:w="15" w:type="dxa"/>
            </w:trPr>
            <w:tc>
              <w:tcPr>
                <w:tcW w:w="307" w:type="pct"/>
                <w:hideMark/>
              </w:tcPr>
              <w:p w14:paraId="421DFC00" w14:textId="77777777" w:rsidR="0049015C" w:rsidRDefault="0049015C">
                <w:pPr>
                  <w:pStyle w:val="DanhmucTailiuThamkhao"/>
                  <w:rPr>
                    <w:noProof/>
                  </w:rPr>
                </w:pPr>
                <w:r>
                  <w:rPr>
                    <w:noProof/>
                  </w:rPr>
                  <w:t xml:space="preserve">[16] </w:t>
                </w:r>
              </w:p>
            </w:tc>
            <w:tc>
              <w:tcPr>
                <w:tcW w:w="4640" w:type="pct"/>
                <w:hideMark/>
              </w:tcPr>
              <w:p w14:paraId="13596611" w14:textId="77777777" w:rsidR="0049015C" w:rsidRDefault="0049015C">
                <w:pPr>
                  <w:pStyle w:val="DanhmucTailiuThamkhao"/>
                  <w:rPr>
                    <w:noProof/>
                  </w:rPr>
                </w:pPr>
                <w:r>
                  <w:rPr>
                    <w:noProof/>
                  </w:rPr>
                  <w:t xml:space="preserve">Ahmed Azeez Khudhair, Saba Qasim Jabbar, Mohammed Qasim Sulttan, Desheng Wang, “Wireless Indoor Localization Systems and Techniques: Survey and Comparative Study,” </w:t>
                </w:r>
                <w:r>
                  <w:rPr>
                    <w:i/>
                    <w:iCs/>
                    <w:noProof/>
                  </w:rPr>
                  <w:t xml:space="preserve">Indonesian Journal of Electrical Engineering and Computer Science, </w:t>
                </w:r>
                <w:r>
                  <w:rPr>
                    <w:noProof/>
                  </w:rPr>
                  <w:t xml:space="preserve">Các tập %1 cuûa %2Vol. 3, No. 2, p. 392 ~ 409 , August 2016,. </w:t>
                </w:r>
              </w:p>
            </w:tc>
          </w:tr>
          <w:tr w:rsidR="0049015C" w14:paraId="468C7A55" w14:textId="77777777" w:rsidTr="00917DF8">
            <w:trPr>
              <w:divId w:val="1586496907"/>
              <w:tblCellSpacing w:w="15" w:type="dxa"/>
            </w:trPr>
            <w:tc>
              <w:tcPr>
                <w:tcW w:w="307" w:type="pct"/>
                <w:hideMark/>
              </w:tcPr>
              <w:p w14:paraId="00717B5C" w14:textId="77777777" w:rsidR="0049015C" w:rsidRDefault="0049015C">
                <w:pPr>
                  <w:pStyle w:val="DanhmucTailiuThamkhao"/>
                  <w:rPr>
                    <w:noProof/>
                  </w:rPr>
                </w:pPr>
                <w:r>
                  <w:rPr>
                    <w:noProof/>
                  </w:rPr>
                  <w:t xml:space="preserve">[17] </w:t>
                </w:r>
              </w:p>
            </w:tc>
            <w:tc>
              <w:tcPr>
                <w:tcW w:w="4640" w:type="pct"/>
                <w:hideMark/>
              </w:tcPr>
              <w:p w14:paraId="1C962169" w14:textId="77777777" w:rsidR="0049015C" w:rsidRDefault="0049015C">
                <w:pPr>
                  <w:pStyle w:val="DanhmucTailiuThamkhao"/>
                  <w:rPr>
                    <w:noProof/>
                  </w:rPr>
                </w:pPr>
                <w:r>
                  <w:rPr>
                    <w:noProof/>
                  </w:rPr>
                  <w:t>Industry Articles, “OXTS,” [Trực tuyến]. Available: https://www.oxts.com/trilateration.</w:t>
                </w:r>
              </w:p>
            </w:tc>
          </w:tr>
          <w:tr w:rsidR="0049015C" w14:paraId="619BD5F6" w14:textId="77777777" w:rsidTr="00917DF8">
            <w:trPr>
              <w:divId w:val="1586496907"/>
              <w:tblCellSpacing w:w="15" w:type="dxa"/>
            </w:trPr>
            <w:tc>
              <w:tcPr>
                <w:tcW w:w="307" w:type="pct"/>
                <w:hideMark/>
              </w:tcPr>
              <w:p w14:paraId="163DF545" w14:textId="77777777" w:rsidR="0049015C" w:rsidRDefault="0049015C">
                <w:pPr>
                  <w:pStyle w:val="DanhmucTailiuThamkhao"/>
                  <w:rPr>
                    <w:noProof/>
                  </w:rPr>
                </w:pPr>
                <w:r>
                  <w:rPr>
                    <w:noProof/>
                  </w:rPr>
                  <w:t xml:space="preserve">[18] </w:t>
                </w:r>
              </w:p>
            </w:tc>
            <w:tc>
              <w:tcPr>
                <w:tcW w:w="4640" w:type="pct"/>
                <w:hideMark/>
              </w:tcPr>
              <w:p w14:paraId="61F726E4" w14:textId="77777777" w:rsidR="0049015C" w:rsidRDefault="0049015C">
                <w:pPr>
                  <w:pStyle w:val="DanhmucTailiuThamkhao"/>
                  <w:rPr>
                    <w:noProof/>
                  </w:rPr>
                </w:pPr>
                <w:r>
                  <w:rPr>
                    <w:noProof/>
                  </w:rPr>
                  <w:t xml:space="preserve">Alakhras, M., Hussein, M., &amp; Oussalah, M, “Location Fixing and Fingerprint Matching Fingerprint Map Construction for Indoor Localization,” </w:t>
                </w:r>
                <w:r>
                  <w:rPr>
                    <w:i/>
                    <w:iCs/>
                    <w:noProof/>
                  </w:rPr>
                  <w:t xml:space="preserve">Journal of Sensors, </w:t>
                </w:r>
                <w:r>
                  <w:rPr>
                    <w:noProof/>
                  </w:rPr>
                  <w:t xml:space="preserve">pp. 1-14, 2020. </w:t>
                </w:r>
              </w:p>
            </w:tc>
          </w:tr>
          <w:tr w:rsidR="0049015C" w14:paraId="32DCB9DD" w14:textId="77777777" w:rsidTr="00917DF8">
            <w:trPr>
              <w:divId w:val="1586496907"/>
              <w:tblCellSpacing w:w="15" w:type="dxa"/>
            </w:trPr>
            <w:tc>
              <w:tcPr>
                <w:tcW w:w="307" w:type="pct"/>
                <w:hideMark/>
              </w:tcPr>
              <w:p w14:paraId="326C361B" w14:textId="77777777" w:rsidR="0049015C" w:rsidRDefault="0049015C">
                <w:pPr>
                  <w:pStyle w:val="DanhmucTailiuThamkhao"/>
                  <w:rPr>
                    <w:noProof/>
                  </w:rPr>
                </w:pPr>
                <w:r>
                  <w:rPr>
                    <w:noProof/>
                  </w:rPr>
                  <w:t xml:space="preserve">[19] </w:t>
                </w:r>
              </w:p>
            </w:tc>
            <w:tc>
              <w:tcPr>
                <w:tcW w:w="4640" w:type="pct"/>
                <w:hideMark/>
              </w:tcPr>
              <w:p w14:paraId="7C646752" w14:textId="77777777" w:rsidR="0049015C" w:rsidRDefault="0049015C">
                <w:pPr>
                  <w:pStyle w:val="DanhmucTailiuThamkhao"/>
                  <w:rPr>
                    <w:noProof/>
                  </w:rPr>
                </w:pPr>
                <w:r>
                  <w:rPr>
                    <w:noProof/>
                  </w:rPr>
                  <w:t xml:space="preserve">Xia, S., Liu, Y., Yuan, G., Zhu, M., &amp; Wang, Z, “Indoor Fingerprint Positioning Based on Wi-Fi: An Overview,” </w:t>
                </w:r>
                <w:r>
                  <w:rPr>
                    <w:i/>
                    <w:iCs/>
                    <w:noProof/>
                  </w:rPr>
                  <w:t xml:space="preserve">ISPRS International Journal of Geo-Information, </w:t>
                </w:r>
                <w:r>
                  <w:rPr>
                    <w:noProof/>
                  </w:rPr>
                  <w:t xml:space="preserve">2017. </w:t>
                </w:r>
              </w:p>
            </w:tc>
          </w:tr>
          <w:tr w:rsidR="0049015C" w14:paraId="2D9D91BE" w14:textId="77777777" w:rsidTr="00917DF8">
            <w:trPr>
              <w:divId w:val="1586496907"/>
              <w:tblCellSpacing w:w="15" w:type="dxa"/>
            </w:trPr>
            <w:tc>
              <w:tcPr>
                <w:tcW w:w="307" w:type="pct"/>
                <w:hideMark/>
              </w:tcPr>
              <w:p w14:paraId="58D31D8A" w14:textId="77777777" w:rsidR="0049015C" w:rsidRDefault="0049015C">
                <w:pPr>
                  <w:pStyle w:val="DanhmucTailiuThamkhao"/>
                  <w:rPr>
                    <w:noProof/>
                  </w:rPr>
                </w:pPr>
                <w:r>
                  <w:rPr>
                    <w:noProof/>
                  </w:rPr>
                  <w:t xml:space="preserve">[20] </w:t>
                </w:r>
              </w:p>
            </w:tc>
            <w:tc>
              <w:tcPr>
                <w:tcW w:w="4640" w:type="pct"/>
                <w:hideMark/>
              </w:tcPr>
              <w:p w14:paraId="36211133" w14:textId="77777777" w:rsidR="0049015C" w:rsidRDefault="0049015C">
                <w:pPr>
                  <w:pStyle w:val="DanhmucTailiuThamkhao"/>
                  <w:rPr>
                    <w:noProof/>
                  </w:rPr>
                </w:pPr>
                <w:r>
                  <w:rPr>
                    <w:noProof/>
                  </w:rPr>
                  <w:t xml:space="preserve">Al-Ammar, M. A., Alhadhrami, S., Al-Salman, A., Alarifi, A., Al-Khalifa, H. S., Alnafessah, A., &amp; Alsaleh, M., “Comparative Survey of Indoor Positioning Technologies, Techniques, and Algorithms,” </w:t>
                </w:r>
                <w:r>
                  <w:rPr>
                    <w:i/>
                    <w:iCs/>
                    <w:noProof/>
                  </w:rPr>
                  <w:t xml:space="preserve">International Conference on Cyberworlds, </w:t>
                </w:r>
                <w:r>
                  <w:rPr>
                    <w:noProof/>
                  </w:rPr>
                  <w:t xml:space="preserve">2017. </w:t>
                </w:r>
              </w:p>
            </w:tc>
          </w:tr>
          <w:tr w:rsidR="0049015C" w:rsidRPr="00680D4D" w14:paraId="26A9DF18" w14:textId="77777777" w:rsidTr="00917DF8">
            <w:trPr>
              <w:divId w:val="1586496907"/>
              <w:tblCellSpacing w:w="15" w:type="dxa"/>
            </w:trPr>
            <w:tc>
              <w:tcPr>
                <w:tcW w:w="307" w:type="pct"/>
                <w:hideMark/>
              </w:tcPr>
              <w:p w14:paraId="10ECF30E" w14:textId="77777777" w:rsidR="0049015C" w:rsidRDefault="0049015C">
                <w:pPr>
                  <w:pStyle w:val="DanhmucTailiuThamkhao"/>
                  <w:rPr>
                    <w:noProof/>
                  </w:rPr>
                </w:pPr>
                <w:r>
                  <w:rPr>
                    <w:noProof/>
                  </w:rPr>
                  <w:t xml:space="preserve">[21] </w:t>
                </w:r>
              </w:p>
            </w:tc>
            <w:tc>
              <w:tcPr>
                <w:tcW w:w="4640" w:type="pct"/>
                <w:hideMark/>
              </w:tcPr>
              <w:p w14:paraId="6D350912" w14:textId="77777777" w:rsidR="0049015C" w:rsidRPr="0049015C" w:rsidRDefault="0049015C">
                <w:pPr>
                  <w:pStyle w:val="DanhmucTailiuThamkhao"/>
                  <w:rPr>
                    <w:noProof/>
                    <w:lang w:val="fr-FR"/>
                  </w:rPr>
                </w:pPr>
                <w:r>
                  <w:rPr>
                    <w:noProof/>
                  </w:rPr>
                  <w:t xml:space="preserve">Decawave company, “DW1000 User Manual,” [Trực tuyến]. </w:t>
                </w:r>
                <w:r w:rsidRPr="0049015C">
                  <w:rPr>
                    <w:noProof/>
                    <w:lang w:val="fr-FR"/>
                  </w:rPr>
                  <w:t>Available: https://www.decawave.com/dw1000/usermanual/.</w:t>
                </w:r>
              </w:p>
            </w:tc>
          </w:tr>
          <w:tr w:rsidR="0049015C" w:rsidRPr="00680D4D" w14:paraId="1A1F4363" w14:textId="77777777" w:rsidTr="00917DF8">
            <w:trPr>
              <w:divId w:val="1586496907"/>
              <w:tblCellSpacing w:w="15" w:type="dxa"/>
            </w:trPr>
            <w:tc>
              <w:tcPr>
                <w:tcW w:w="307" w:type="pct"/>
                <w:hideMark/>
              </w:tcPr>
              <w:p w14:paraId="5DE05064" w14:textId="77777777" w:rsidR="0049015C" w:rsidRDefault="0049015C">
                <w:pPr>
                  <w:pStyle w:val="DanhmucTailiuThamkhao"/>
                  <w:rPr>
                    <w:noProof/>
                  </w:rPr>
                </w:pPr>
                <w:r>
                  <w:rPr>
                    <w:noProof/>
                  </w:rPr>
                  <w:t xml:space="preserve">[22] </w:t>
                </w:r>
              </w:p>
            </w:tc>
            <w:tc>
              <w:tcPr>
                <w:tcW w:w="4640" w:type="pct"/>
                <w:hideMark/>
              </w:tcPr>
              <w:p w14:paraId="017900C5" w14:textId="77777777" w:rsidR="0049015C" w:rsidRPr="0049015C" w:rsidRDefault="0049015C">
                <w:pPr>
                  <w:pStyle w:val="DanhmucTailiuThamkhao"/>
                  <w:rPr>
                    <w:noProof/>
                    <w:lang w:val="fr-FR"/>
                  </w:rPr>
                </w:pPr>
                <w:r>
                  <w:rPr>
                    <w:noProof/>
                  </w:rPr>
                  <w:t xml:space="preserve">DecaWay company, “DWM1000 datasheet,” [Trực tuyến]. </w:t>
                </w:r>
                <w:r w:rsidRPr="0049015C">
                  <w:rPr>
                    <w:noProof/>
                    <w:lang w:val="fr-FR"/>
                  </w:rPr>
                  <w:t>Available: https://www.decawave.com/dwm1000/datasheet/.</w:t>
                </w:r>
              </w:p>
            </w:tc>
          </w:tr>
          <w:tr w:rsidR="0049015C" w14:paraId="0E4768FC" w14:textId="77777777" w:rsidTr="00917DF8">
            <w:trPr>
              <w:divId w:val="1586496907"/>
              <w:tblCellSpacing w:w="15" w:type="dxa"/>
            </w:trPr>
            <w:tc>
              <w:tcPr>
                <w:tcW w:w="307" w:type="pct"/>
                <w:hideMark/>
              </w:tcPr>
              <w:p w14:paraId="3C68DAD3" w14:textId="77777777" w:rsidR="0049015C" w:rsidRDefault="0049015C">
                <w:pPr>
                  <w:pStyle w:val="DanhmucTailiuThamkhao"/>
                  <w:rPr>
                    <w:noProof/>
                  </w:rPr>
                </w:pPr>
                <w:r>
                  <w:rPr>
                    <w:noProof/>
                  </w:rPr>
                  <w:t xml:space="preserve">[23] </w:t>
                </w:r>
              </w:p>
            </w:tc>
            <w:tc>
              <w:tcPr>
                <w:tcW w:w="4640" w:type="pct"/>
                <w:hideMark/>
              </w:tcPr>
              <w:p w14:paraId="1D9F95ED" w14:textId="77777777" w:rsidR="0049015C" w:rsidRDefault="0049015C">
                <w:pPr>
                  <w:pStyle w:val="DanhmucTailiuThamkhao"/>
                  <w:rPr>
                    <w:noProof/>
                  </w:rPr>
                </w:pPr>
                <w:r>
                  <w:rPr>
                    <w:noProof/>
                  </w:rPr>
                  <w:t xml:space="preserve">Markus Hempel, “Programming and Evaluation of an UltraWideband Distance Measurement System for Mobile Robots,” </w:t>
                </w:r>
                <w:r>
                  <w:rPr>
                    <w:i/>
                    <w:iCs/>
                    <w:noProof/>
                  </w:rPr>
                  <w:t xml:space="preserve">Otto-von-Guericke Universität Intelligent Cooperative Systems Computational Intelligence Magdeburg, </w:t>
                </w:r>
                <w:r>
                  <w:rPr>
                    <w:noProof/>
                  </w:rPr>
                  <w:t xml:space="preserve">2019. </w:t>
                </w:r>
              </w:p>
            </w:tc>
          </w:tr>
          <w:tr w:rsidR="0049015C" w14:paraId="12366AE1" w14:textId="77777777" w:rsidTr="00917DF8">
            <w:trPr>
              <w:divId w:val="1586496907"/>
              <w:tblCellSpacing w:w="15" w:type="dxa"/>
            </w:trPr>
            <w:tc>
              <w:tcPr>
                <w:tcW w:w="307" w:type="pct"/>
                <w:hideMark/>
              </w:tcPr>
              <w:p w14:paraId="649354C0" w14:textId="77777777" w:rsidR="0049015C" w:rsidRDefault="0049015C">
                <w:pPr>
                  <w:pStyle w:val="DanhmucTailiuThamkhao"/>
                  <w:rPr>
                    <w:noProof/>
                  </w:rPr>
                </w:pPr>
                <w:r>
                  <w:rPr>
                    <w:noProof/>
                  </w:rPr>
                  <w:t xml:space="preserve">[24] </w:t>
                </w:r>
              </w:p>
            </w:tc>
            <w:tc>
              <w:tcPr>
                <w:tcW w:w="4640" w:type="pct"/>
                <w:hideMark/>
              </w:tcPr>
              <w:p w14:paraId="0327355A" w14:textId="77777777" w:rsidR="0049015C" w:rsidRDefault="0049015C">
                <w:pPr>
                  <w:pStyle w:val="DanhmucTailiuThamkhao"/>
                  <w:rPr>
                    <w:noProof/>
                  </w:rPr>
                </w:pPr>
                <w:r>
                  <w:rPr>
                    <w:noProof/>
                  </w:rPr>
                  <w:t xml:space="preserve">Zahid Farid, Rosdiadee Nordin, and Mahamod Ismail, “Recent Advances in Wireless Indoor Localization Techniques and System,” </w:t>
                </w:r>
                <w:r>
                  <w:rPr>
                    <w:i/>
                    <w:iCs/>
                    <w:noProof/>
                  </w:rPr>
                  <w:t xml:space="preserve">Hindawi Publishing Corporation Journal of Computer Networks and Communications , </w:t>
                </w:r>
                <w:r>
                  <w:rPr>
                    <w:noProof/>
                  </w:rPr>
                  <w:t xml:space="preserve">2013. </w:t>
                </w:r>
              </w:p>
            </w:tc>
          </w:tr>
          <w:tr w:rsidR="0049015C" w14:paraId="7F53F8B8" w14:textId="77777777" w:rsidTr="00917DF8">
            <w:trPr>
              <w:divId w:val="1586496907"/>
              <w:tblCellSpacing w:w="15" w:type="dxa"/>
            </w:trPr>
            <w:tc>
              <w:tcPr>
                <w:tcW w:w="307" w:type="pct"/>
                <w:hideMark/>
              </w:tcPr>
              <w:p w14:paraId="4CAF0185" w14:textId="77777777" w:rsidR="0049015C" w:rsidRDefault="0049015C">
                <w:pPr>
                  <w:pStyle w:val="DanhmucTailiuThamkhao"/>
                  <w:rPr>
                    <w:noProof/>
                  </w:rPr>
                </w:pPr>
                <w:r>
                  <w:rPr>
                    <w:noProof/>
                  </w:rPr>
                  <w:t xml:space="preserve">[25] </w:t>
                </w:r>
              </w:p>
            </w:tc>
            <w:tc>
              <w:tcPr>
                <w:tcW w:w="4640" w:type="pct"/>
                <w:hideMark/>
              </w:tcPr>
              <w:p w14:paraId="70DA3C9B" w14:textId="77777777" w:rsidR="0049015C" w:rsidRDefault="0049015C">
                <w:pPr>
                  <w:pStyle w:val="DanhmucTailiuThamkhao"/>
                  <w:rPr>
                    <w:noProof/>
                  </w:rPr>
                </w:pPr>
                <w:r>
                  <w:rPr>
                    <w:noProof/>
                  </w:rPr>
                  <w:t xml:space="preserve">Wilson Sakperea, Michael Adeyeye-Oshinb, Nhlanhla B.W. Mlitwac, “A state-of-the-art survey of indoor positioning and navigation systems and technologies,” </w:t>
                </w:r>
                <w:r>
                  <w:rPr>
                    <w:i/>
                    <w:iCs/>
                    <w:noProof/>
                  </w:rPr>
                  <w:t xml:space="preserve">South African Computer Journal 29(3):145, </w:t>
                </w:r>
                <w:r>
                  <w:rPr>
                    <w:noProof/>
                  </w:rPr>
                  <w:t xml:space="preserve">December 2017. </w:t>
                </w:r>
              </w:p>
            </w:tc>
          </w:tr>
          <w:tr w:rsidR="0049015C" w14:paraId="0950589D" w14:textId="77777777" w:rsidTr="00917DF8">
            <w:trPr>
              <w:divId w:val="1586496907"/>
              <w:tblCellSpacing w:w="15" w:type="dxa"/>
            </w:trPr>
            <w:tc>
              <w:tcPr>
                <w:tcW w:w="307" w:type="pct"/>
                <w:hideMark/>
              </w:tcPr>
              <w:p w14:paraId="5379B922" w14:textId="77777777" w:rsidR="0049015C" w:rsidRDefault="0049015C">
                <w:pPr>
                  <w:pStyle w:val="DanhmucTailiuThamkhao"/>
                  <w:rPr>
                    <w:noProof/>
                  </w:rPr>
                </w:pPr>
                <w:r>
                  <w:rPr>
                    <w:noProof/>
                  </w:rPr>
                  <w:t xml:space="preserve">[26] </w:t>
                </w:r>
              </w:p>
            </w:tc>
            <w:tc>
              <w:tcPr>
                <w:tcW w:w="4640" w:type="pct"/>
                <w:hideMark/>
              </w:tcPr>
              <w:p w14:paraId="7FC024CA" w14:textId="77777777" w:rsidR="0049015C" w:rsidRDefault="0049015C">
                <w:pPr>
                  <w:pStyle w:val="DanhmucTailiuThamkhao"/>
                  <w:rPr>
                    <w:noProof/>
                  </w:rPr>
                </w:pPr>
                <w:r>
                  <w:rPr>
                    <w:noProof/>
                  </w:rPr>
                  <w:t xml:space="preserve">Lian Sang, C., Adams, M., Hörmann, T., Hesse, M., Porrmann, M., &amp; Rückert, U, “Numerical and Experimental Evaluation of Error Estimation for Two-Way Ranging Methods,” </w:t>
                </w:r>
                <w:r>
                  <w:rPr>
                    <w:i/>
                    <w:iCs/>
                    <w:noProof/>
                  </w:rPr>
                  <w:t xml:space="preserve">Sensors, 19(3), 616, </w:t>
                </w:r>
                <w:r>
                  <w:rPr>
                    <w:noProof/>
                  </w:rPr>
                  <w:t xml:space="preserve">2019. </w:t>
                </w:r>
              </w:p>
            </w:tc>
          </w:tr>
          <w:tr w:rsidR="0049015C" w14:paraId="5B0AECAD" w14:textId="77777777" w:rsidTr="00917DF8">
            <w:trPr>
              <w:divId w:val="1586496907"/>
              <w:tblCellSpacing w:w="15" w:type="dxa"/>
            </w:trPr>
            <w:tc>
              <w:tcPr>
                <w:tcW w:w="307" w:type="pct"/>
                <w:hideMark/>
              </w:tcPr>
              <w:p w14:paraId="6A6442FE" w14:textId="77777777" w:rsidR="0049015C" w:rsidRDefault="0049015C">
                <w:pPr>
                  <w:pStyle w:val="DanhmucTailiuThamkhao"/>
                  <w:rPr>
                    <w:noProof/>
                  </w:rPr>
                </w:pPr>
                <w:r>
                  <w:rPr>
                    <w:noProof/>
                  </w:rPr>
                  <w:lastRenderedPageBreak/>
                  <w:t xml:space="preserve">[27] </w:t>
                </w:r>
              </w:p>
            </w:tc>
            <w:tc>
              <w:tcPr>
                <w:tcW w:w="4640" w:type="pct"/>
                <w:hideMark/>
              </w:tcPr>
              <w:p w14:paraId="236B00D0" w14:textId="77777777" w:rsidR="0049015C" w:rsidRDefault="0049015C">
                <w:pPr>
                  <w:pStyle w:val="DanhmucTailiuThamkhao"/>
                  <w:rPr>
                    <w:noProof/>
                  </w:rPr>
                </w:pPr>
                <w:r>
                  <w:rPr>
                    <w:noProof/>
                  </w:rPr>
                  <w:t>Trần Văn Hoàn, “Hardware Design Blog,” Nguồn tuyến tính, 2019 4 16. [Trực tuyến]. Available: https://hardwaredesigner.blog/2019/04/16/nguon-tuyen-tinh/. [Đã truy cập 2020 12 21].</w:t>
                </w:r>
              </w:p>
            </w:tc>
          </w:tr>
          <w:tr w:rsidR="0049015C" w14:paraId="41226BB3" w14:textId="77777777" w:rsidTr="00917DF8">
            <w:trPr>
              <w:divId w:val="1586496907"/>
              <w:tblCellSpacing w:w="15" w:type="dxa"/>
            </w:trPr>
            <w:tc>
              <w:tcPr>
                <w:tcW w:w="307" w:type="pct"/>
                <w:hideMark/>
              </w:tcPr>
              <w:p w14:paraId="4D267CC4" w14:textId="77777777" w:rsidR="0049015C" w:rsidRDefault="0049015C">
                <w:pPr>
                  <w:pStyle w:val="DanhmucTailiuThamkhao"/>
                  <w:rPr>
                    <w:noProof/>
                  </w:rPr>
                </w:pPr>
                <w:r>
                  <w:rPr>
                    <w:noProof/>
                  </w:rPr>
                  <w:t xml:space="preserve">[28] </w:t>
                </w:r>
              </w:p>
            </w:tc>
            <w:tc>
              <w:tcPr>
                <w:tcW w:w="4640" w:type="pct"/>
                <w:hideMark/>
              </w:tcPr>
              <w:p w14:paraId="588D55D3" w14:textId="77777777" w:rsidR="0049015C" w:rsidRDefault="0049015C">
                <w:pPr>
                  <w:pStyle w:val="DanhmucTailiuThamkhao"/>
                  <w:rPr>
                    <w:noProof/>
                  </w:rPr>
                </w:pPr>
                <w:r>
                  <w:rPr>
                    <w:noProof/>
                  </w:rPr>
                  <w:t xml:space="preserve">test, “aaaa,” [Trực tuyến]. </w:t>
                </w:r>
              </w:p>
            </w:tc>
          </w:tr>
          <w:tr w:rsidR="0049015C" w14:paraId="3E0D8C55" w14:textId="77777777" w:rsidTr="00917DF8">
            <w:trPr>
              <w:divId w:val="1586496907"/>
              <w:tblCellSpacing w:w="15" w:type="dxa"/>
            </w:trPr>
            <w:tc>
              <w:tcPr>
                <w:tcW w:w="307" w:type="pct"/>
                <w:hideMark/>
              </w:tcPr>
              <w:p w14:paraId="608A8904" w14:textId="77777777" w:rsidR="0049015C" w:rsidRDefault="0049015C">
                <w:pPr>
                  <w:pStyle w:val="DanhmucTailiuThamkhao"/>
                  <w:rPr>
                    <w:noProof/>
                  </w:rPr>
                </w:pPr>
                <w:r>
                  <w:rPr>
                    <w:noProof/>
                  </w:rPr>
                  <w:t xml:space="preserve">[29] </w:t>
                </w:r>
              </w:p>
            </w:tc>
            <w:tc>
              <w:tcPr>
                <w:tcW w:w="4640" w:type="pct"/>
                <w:hideMark/>
              </w:tcPr>
              <w:p w14:paraId="3DB75A3C" w14:textId="77777777" w:rsidR="0049015C" w:rsidRDefault="0049015C">
                <w:pPr>
                  <w:pStyle w:val="DanhmucTailiuThamkhao"/>
                  <w:rPr>
                    <w:noProof/>
                  </w:rPr>
                </w:pPr>
                <w:r>
                  <w:rPr>
                    <w:noProof/>
                  </w:rPr>
                  <w:t xml:space="preserve">Mahfouz, M., Kuhn, M., To, G., Fathy, A., “Integration of UWB and wireless pressure mapping in surgical navigation,” </w:t>
                </w:r>
                <w:r>
                  <w:rPr>
                    <w:i/>
                    <w:iCs/>
                    <w:noProof/>
                  </w:rPr>
                  <w:t xml:space="preserve">IEEE Trans. Microwave Theory Tech, </w:t>
                </w:r>
                <w:r>
                  <w:rPr>
                    <w:noProof/>
                  </w:rPr>
                  <w:t xml:space="preserve">2009. </w:t>
                </w:r>
              </w:p>
            </w:tc>
          </w:tr>
          <w:tr w:rsidR="0049015C" w14:paraId="2C0C8B16" w14:textId="77777777" w:rsidTr="00917DF8">
            <w:trPr>
              <w:divId w:val="1586496907"/>
              <w:tblCellSpacing w:w="15" w:type="dxa"/>
            </w:trPr>
            <w:tc>
              <w:tcPr>
                <w:tcW w:w="307" w:type="pct"/>
                <w:hideMark/>
              </w:tcPr>
              <w:p w14:paraId="28CD7F3C" w14:textId="77777777" w:rsidR="0049015C" w:rsidRDefault="0049015C">
                <w:pPr>
                  <w:pStyle w:val="DanhmucTailiuThamkhao"/>
                  <w:rPr>
                    <w:noProof/>
                  </w:rPr>
                </w:pPr>
                <w:r>
                  <w:rPr>
                    <w:noProof/>
                  </w:rPr>
                  <w:t xml:space="preserve">[30] </w:t>
                </w:r>
              </w:p>
            </w:tc>
            <w:tc>
              <w:tcPr>
                <w:tcW w:w="4640" w:type="pct"/>
                <w:hideMark/>
              </w:tcPr>
              <w:p w14:paraId="6E96D8EA" w14:textId="77777777" w:rsidR="0049015C" w:rsidRDefault="0049015C">
                <w:pPr>
                  <w:pStyle w:val="DanhmucTailiuThamkhao"/>
                  <w:rPr>
                    <w:noProof/>
                  </w:rPr>
                </w:pPr>
                <w:r>
                  <w:rPr>
                    <w:noProof/>
                  </w:rPr>
                  <w:t>Infsoft, “Infsoft,” [Trực tuyến]. Available: https://www.infsoft.com/solutions/application-fields/indoor-navigation. [Đã truy cập 2020 12 20].</w:t>
                </w:r>
              </w:p>
            </w:tc>
          </w:tr>
          <w:tr w:rsidR="0049015C" w14:paraId="6F93EEDF" w14:textId="77777777" w:rsidTr="00917DF8">
            <w:trPr>
              <w:divId w:val="1586496907"/>
              <w:tblCellSpacing w:w="15" w:type="dxa"/>
            </w:trPr>
            <w:tc>
              <w:tcPr>
                <w:tcW w:w="307" w:type="pct"/>
                <w:hideMark/>
              </w:tcPr>
              <w:p w14:paraId="78408B0E" w14:textId="77777777" w:rsidR="0049015C" w:rsidRDefault="0049015C">
                <w:pPr>
                  <w:pStyle w:val="DanhmucTailiuThamkhao"/>
                  <w:rPr>
                    <w:noProof/>
                  </w:rPr>
                </w:pPr>
                <w:r>
                  <w:rPr>
                    <w:noProof/>
                  </w:rPr>
                  <w:t xml:space="preserve">[31] </w:t>
                </w:r>
              </w:p>
            </w:tc>
            <w:tc>
              <w:tcPr>
                <w:tcW w:w="4640" w:type="pct"/>
                <w:hideMark/>
              </w:tcPr>
              <w:p w14:paraId="5F237D8A" w14:textId="77777777" w:rsidR="0049015C" w:rsidRDefault="0049015C">
                <w:pPr>
                  <w:pStyle w:val="DanhmucTailiuThamkhao"/>
                  <w:rPr>
                    <w:noProof/>
                  </w:rPr>
                </w:pPr>
                <w:r>
                  <w:rPr>
                    <w:noProof/>
                  </w:rPr>
                  <w:t>Wikipedia, “Ibeacon,” [Trực tuyến]. Available: https://en.wikipedia.org/wiki/IBeacon.</w:t>
                </w:r>
              </w:p>
            </w:tc>
          </w:tr>
          <w:tr w:rsidR="0049015C" w14:paraId="053B7288" w14:textId="77777777" w:rsidTr="00917DF8">
            <w:trPr>
              <w:divId w:val="1586496907"/>
              <w:tblCellSpacing w:w="15" w:type="dxa"/>
            </w:trPr>
            <w:tc>
              <w:tcPr>
                <w:tcW w:w="307" w:type="pct"/>
                <w:hideMark/>
              </w:tcPr>
              <w:p w14:paraId="193FD5C1" w14:textId="77777777" w:rsidR="0049015C" w:rsidRDefault="0049015C">
                <w:pPr>
                  <w:pStyle w:val="DanhmucTailiuThamkhao"/>
                  <w:rPr>
                    <w:noProof/>
                  </w:rPr>
                </w:pPr>
                <w:r>
                  <w:rPr>
                    <w:noProof/>
                  </w:rPr>
                  <w:t xml:space="preserve">[32] </w:t>
                </w:r>
              </w:p>
            </w:tc>
            <w:tc>
              <w:tcPr>
                <w:tcW w:w="4640" w:type="pct"/>
                <w:hideMark/>
              </w:tcPr>
              <w:p w14:paraId="40F80097" w14:textId="77777777" w:rsidR="0049015C" w:rsidRDefault="0049015C">
                <w:pPr>
                  <w:pStyle w:val="DanhmucTailiuThamkhao"/>
                  <w:rPr>
                    <w:noProof/>
                  </w:rPr>
                </w:pPr>
                <w:r>
                  <w:rPr>
                    <w:noProof/>
                  </w:rPr>
                  <w:t>Ye-Sheng Kuo, Pat Pannuto, Ko-Jen Hsiao, Prabal Dutta, “Luxapose: Indoor Positioning with Mobile Phones and Visible Light,” University of Michigan, September 2014.</w:t>
                </w:r>
              </w:p>
            </w:tc>
          </w:tr>
          <w:tr w:rsidR="0049015C" w14:paraId="79698AF9" w14:textId="77777777" w:rsidTr="00917DF8">
            <w:trPr>
              <w:divId w:val="1586496907"/>
              <w:tblCellSpacing w:w="15" w:type="dxa"/>
            </w:trPr>
            <w:tc>
              <w:tcPr>
                <w:tcW w:w="307" w:type="pct"/>
                <w:hideMark/>
              </w:tcPr>
              <w:p w14:paraId="54A57E6E" w14:textId="77777777" w:rsidR="0049015C" w:rsidRDefault="0049015C">
                <w:pPr>
                  <w:pStyle w:val="DanhmucTailiuThamkhao"/>
                  <w:rPr>
                    <w:noProof/>
                  </w:rPr>
                </w:pPr>
                <w:r>
                  <w:rPr>
                    <w:noProof/>
                  </w:rPr>
                  <w:t xml:space="preserve">[33] </w:t>
                </w:r>
              </w:p>
            </w:tc>
            <w:tc>
              <w:tcPr>
                <w:tcW w:w="4640" w:type="pct"/>
                <w:hideMark/>
              </w:tcPr>
              <w:p w14:paraId="6BF0368C" w14:textId="77777777" w:rsidR="0049015C" w:rsidRDefault="0049015C">
                <w:pPr>
                  <w:pStyle w:val="DanhmucTailiuThamkhao"/>
                  <w:rPr>
                    <w:noProof/>
                  </w:rPr>
                </w:pPr>
                <w:r>
                  <w:rPr>
                    <w:noProof/>
                  </w:rPr>
                  <w:t>N. B. Priyantha, “The Cricket Indoor Location System,” 2005.</w:t>
                </w:r>
              </w:p>
            </w:tc>
          </w:tr>
          <w:tr w:rsidR="0049015C" w14:paraId="1F401C8E" w14:textId="77777777" w:rsidTr="00917DF8">
            <w:trPr>
              <w:divId w:val="1586496907"/>
              <w:tblCellSpacing w:w="15" w:type="dxa"/>
            </w:trPr>
            <w:tc>
              <w:tcPr>
                <w:tcW w:w="307" w:type="pct"/>
                <w:hideMark/>
              </w:tcPr>
              <w:p w14:paraId="610564DF" w14:textId="77777777" w:rsidR="0049015C" w:rsidRDefault="0049015C">
                <w:pPr>
                  <w:pStyle w:val="DanhmucTailiuThamkhao"/>
                  <w:rPr>
                    <w:noProof/>
                  </w:rPr>
                </w:pPr>
                <w:r>
                  <w:rPr>
                    <w:noProof/>
                  </w:rPr>
                  <w:t xml:space="preserve">[34] </w:t>
                </w:r>
              </w:p>
            </w:tc>
            <w:tc>
              <w:tcPr>
                <w:tcW w:w="4640" w:type="pct"/>
                <w:hideMark/>
              </w:tcPr>
              <w:p w14:paraId="26FBA6F0" w14:textId="77777777" w:rsidR="0049015C" w:rsidRDefault="0049015C">
                <w:pPr>
                  <w:pStyle w:val="DanhmucTailiuThamkhao"/>
                  <w:rPr>
                    <w:noProof/>
                  </w:rPr>
                </w:pPr>
                <w:r>
                  <w:rPr>
                    <w:noProof/>
                  </w:rPr>
                  <w:t xml:space="preserve">I. S. Technology. [Trực tuyến]. </w:t>
                </w:r>
                <w:r w:rsidRPr="0049015C">
                  <w:rPr>
                    <w:noProof/>
                    <w:lang w:val="fr-FR"/>
                  </w:rPr>
                  <w:t xml:space="preserve">Available: https://www.indooratlas.com/. </w:t>
                </w:r>
                <w:r>
                  <w:rPr>
                    <w:noProof/>
                  </w:rPr>
                  <w:t>[Đã truy cập 2020 12 15].</w:t>
                </w:r>
              </w:p>
            </w:tc>
          </w:tr>
          <w:tr w:rsidR="0049015C" w14:paraId="0499F80D" w14:textId="77777777" w:rsidTr="00917DF8">
            <w:trPr>
              <w:divId w:val="1586496907"/>
              <w:tblCellSpacing w:w="15" w:type="dxa"/>
            </w:trPr>
            <w:tc>
              <w:tcPr>
                <w:tcW w:w="307" w:type="pct"/>
                <w:hideMark/>
              </w:tcPr>
              <w:p w14:paraId="7994457B" w14:textId="77777777" w:rsidR="0049015C" w:rsidRDefault="0049015C">
                <w:pPr>
                  <w:pStyle w:val="DanhmucTailiuThamkhao"/>
                  <w:rPr>
                    <w:noProof/>
                  </w:rPr>
                </w:pPr>
                <w:r>
                  <w:rPr>
                    <w:noProof/>
                  </w:rPr>
                  <w:t xml:space="preserve">[35] </w:t>
                </w:r>
              </w:p>
            </w:tc>
            <w:tc>
              <w:tcPr>
                <w:tcW w:w="4640" w:type="pct"/>
                <w:hideMark/>
              </w:tcPr>
              <w:p w14:paraId="483A6DFA" w14:textId="77777777" w:rsidR="0049015C" w:rsidRDefault="0049015C">
                <w:pPr>
                  <w:pStyle w:val="DanhmucTailiuThamkhao"/>
                  <w:rPr>
                    <w:noProof/>
                  </w:rPr>
                </w:pPr>
                <w:r>
                  <w:rPr>
                    <w:noProof/>
                  </w:rPr>
                  <w:t xml:space="preserve">Hans R. Kunsch., “Particle filters,” </w:t>
                </w:r>
                <w:r>
                  <w:rPr>
                    <w:i/>
                    <w:iCs/>
                    <w:noProof/>
                  </w:rPr>
                  <w:t xml:space="preserve">Bernoulli 19(4), </w:t>
                </w:r>
                <w:r>
                  <w:rPr>
                    <w:noProof/>
                  </w:rPr>
                  <w:t xml:space="preserve">p. 1391–1403, 2013. </w:t>
                </w:r>
              </w:p>
            </w:tc>
          </w:tr>
          <w:tr w:rsidR="0049015C" w14:paraId="2741FAD5" w14:textId="77777777" w:rsidTr="00917DF8">
            <w:trPr>
              <w:divId w:val="1586496907"/>
              <w:tblCellSpacing w:w="15" w:type="dxa"/>
            </w:trPr>
            <w:tc>
              <w:tcPr>
                <w:tcW w:w="307" w:type="pct"/>
                <w:hideMark/>
              </w:tcPr>
              <w:p w14:paraId="21CDB13D" w14:textId="77777777" w:rsidR="0049015C" w:rsidRDefault="0049015C">
                <w:pPr>
                  <w:pStyle w:val="DanhmucTailiuThamkhao"/>
                  <w:rPr>
                    <w:noProof/>
                  </w:rPr>
                </w:pPr>
                <w:r>
                  <w:rPr>
                    <w:noProof/>
                  </w:rPr>
                  <w:t xml:space="preserve">[36] </w:t>
                </w:r>
              </w:p>
            </w:tc>
            <w:tc>
              <w:tcPr>
                <w:tcW w:w="4640" w:type="pct"/>
                <w:hideMark/>
              </w:tcPr>
              <w:p w14:paraId="6B153292" w14:textId="77777777" w:rsidR="0049015C" w:rsidRDefault="0049015C">
                <w:pPr>
                  <w:pStyle w:val="DanhmucTailiuThamkhao"/>
                  <w:rPr>
                    <w:noProof/>
                  </w:rPr>
                </w:pPr>
                <w:r>
                  <w:rPr>
                    <w:noProof/>
                  </w:rPr>
                  <w:t>I. website. [Trực tuyến]. Available: https://www.indooratlas.com/. [Đã truy cập 2020 11 19].</w:t>
                </w:r>
              </w:p>
            </w:tc>
          </w:tr>
          <w:tr w:rsidR="0049015C" w14:paraId="0D114769" w14:textId="77777777" w:rsidTr="00917DF8">
            <w:trPr>
              <w:divId w:val="1586496907"/>
              <w:tblCellSpacing w:w="15" w:type="dxa"/>
            </w:trPr>
            <w:tc>
              <w:tcPr>
                <w:tcW w:w="307" w:type="pct"/>
                <w:hideMark/>
              </w:tcPr>
              <w:p w14:paraId="29409785" w14:textId="77777777" w:rsidR="0049015C" w:rsidRDefault="0049015C">
                <w:pPr>
                  <w:pStyle w:val="DanhmucTailiuThamkhao"/>
                  <w:rPr>
                    <w:noProof/>
                  </w:rPr>
                </w:pPr>
                <w:r>
                  <w:rPr>
                    <w:noProof/>
                  </w:rPr>
                  <w:t xml:space="preserve">[37] </w:t>
                </w:r>
              </w:p>
            </w:tc>
            <w:tc>
              <w:tcPr>
                <w:tcW w:w="4640" w:type="pct"/>
                <w:hideMark/>
              </w:tcPr>
              <w:p w14:paraId="2E019080" w14:textId="77777777" w:rsidR="0049015C" w:rsidRDefault="0049015C">
                <w:pPr>
                  <w:pStyle w:val="DanhmucTailiuThamkhao"/>
                  <w:rPr>
                    <w:noProof/>
                  </w:rPr>
                </w:pPr>
                <w:r>
                  <w:rPr>
                    <w:noProof/>
                  </w:rPr>
                  <w:t>I. T. Website. [Trực tuyến]. Available: https://www.indooratlas.com/positioning-technology/. [Đã truy cập 2020 11 19].</w:t>
                </w:r>
              </w:p>
            </w:tc>
          </w:tr>
          <w:tr w:rsidR="0049015C" w14:paraId="1EDE1F8D" w14:textId="77777777" w:rsidTr="00917DF8">
            <w:trPr>
              <w:divId w:val="1586496907"/>
              <w:tblCellSpacing w:w="15" w:type="dxa"/>
            </w:trPr>
            <w:tc>
              <w:tcPr>
                <w:tcW w:w="307" w:type="pct"/>
                <w:hideMark/>
              </w:tcPr>
              <w:p w14:paraId="6AED3081" w14:textId="77777777" w:rsidR="0049015C" w:rsidRDefault="0049015C">
                <w:pPr>
                  <w:pStyle w:val="DanhmucTailiuThamkhao"/>
                  <w:rPr>
                    <w:noProof/>
                  </w:rPr>
                </w:pPr>
                <w:r>
                  <w:rPr>
                    <w:noProof/>
                  </w:rPr>
                  <w:t xml:space="preserve">[38] </w:t>
                </w:r>
              </w:p>
            </w:tc>
            <w:tc>
              <w:tcPr>
                <w:tcW w:w="4640" w:type="pct"/>
                <w:hideMark/>
              </w:tcPr>
              <w:p w14:paraId="286AA8E5" w14:textId="77777777" w:rsidR="0049015C" w:rsidRDefault="0049015C">
                <w:pPr>
                  <w:pStyle w:val="DanhmucTailiuThamkhao"/>
                  <w:rPr>
                    <w:noProof/>
                  </w:rPr>
                </w:pPr>
                <w:r>
                  <w:rPr>
                    <w:noProof/>
                  </w:rPr>
                  <w:t xml:space="preserve">Sudeep Pasricha, Viney Ugave, Charles W. Andersson, Qi Han, “LearnLoc: A Framework for Smart Indoor Localization with Embedded Mobile Devices,” </w:t>
                </w:r>
                <w:r>
                  <w:rPr>
                    <w:i/>
                    <w:iCs/>
                    <w:noProof/>
                  </w:rPr>
                  <w:t xml:space="preserve">ISBN 978-1-4673-8321-9/15, </w:t>
                </w:r>
                <w:r>
                  <w:rPr>
                    <w:noProof/>
                  </w:rPr>
                  <w:t xml:space="preserve">2015. </w:t>
                </w:r>
              </w:p>
            </w:tc>
          </w:tr>
          <w:tr w:rsidR="0049015C" w14:paraId="1E79060A" w14:textId="77777777" w:rsidTr="00917DF8">
            <w:trPr>
              <w:divId w:val="1586496907"/>
              <w:tblCellSpacing w:w="15" w:type="dxa"/>
            </w:trPr>
            <w:tc>
              <w:tcPr>
                <w:tcW w:w="307" w:type="pct"/>
                <w:hideMark/>
              </w:tcPr>
              <w:p w14:paraId="4A6D2D34" w14:textId="77777777" w:rsidR="0049015C" w:rsidRDefault="0049015C">
                <w:pPr>
                  <w:pStyle w:val="DanhmucTailiuThamkhao"/>
                  <w:rPr>
                    <w:noProof/>
                  </w:rPr>
                </w:pPr>
                <w:r>
                  <w:rPr>
                    <w:noProof/>
                  </w:rPr>
                  <w:t xml:space="preserve">[39] </w:t>
                </w:r>
              </w:p>
            </w:tc>
            <w:tc>
              <w:tcPr>
                <w:tcW w:w="4640" w:type="pct"/>
                <w:hideMark/>
              </w:tcPr>
              <w:p w14:paraId="596BFA95" w14:textId="77777777" w:rsidR="0049015C" w:rsidRDefault="0049015C">
                <w:pPr>
                  <w:pStyle w:val="DanhmucTailiuThamkhao"/>
                  <w:rPr>
                    <w:noProof/>
                  </w:rPr>
                </w:pPr>
                <w:r>
                  <w:rPr>
                    <w:noProof/>
                  </w:rPr>
                  <w:t xml:space="preserve">Brian Ray, “AirFinder,” 16 8 2018. [Trực tuyến]. </w:t>
                </w:r>
                <w:r w:rsidRPr="0049015C">
                  <w:rPr>
                    <w:noProof/>
                    <w:lang w:val="fr-FR"/>
                  </w:rPr>
                  <w:t xml:space="preserve">Available: https://www.airfinder.com/blog/indoor-positioning-system. </w:t>
                </w:r>
                <w:r>
                  <w:rPr>
                    <w:noProof/>
                  </w:rPr>
                  <w:t>[Đã truy cập 2020 11 20].</w:t>
                </w:r>
              </w:p>
            </w:tc>
          </w:tr>
          <w:tr w:rsidR="0049015C" w14:paraId="1B115BDF" w14:textId="77777777" w:rsidTr="00917DF8">
            <w:trPr>
              <w:divId w:val="1586496907"/>
              <w:tblCellSpacing w:w="15" w:type="dxa"/>
            </w:trPr>
            <w:tc>
              <w:tcPr>
                <w:tcW w:w="307" w:type="pct"/>
                <w:hideMark/>
              </w:tcPr>
              <w:p w14:paraId="23E9744B" w14:textId="77777777" w:rsidR="0049015C" w:rsidRDefault="0049015C">
                <w:pPr>
                  <w:pStyle w:val="DanhmucTailiuThamkhao"/>
                  <w:rPr>
                    <w:noProof/>
                  </w:rPr>
                </w:pPr>
                <w:r>
                  <w:rPr>
                    <w:noProof/>
                  </w:rPr>
                  <w:t xml:space="preserve">[40] </w:t>
                </w:r>
              </w:p>
            </w:tc>
            <w:tc>
              <w:tcPr>
                <w:tcW w:w="4640" w:type="pct"/>
                <w:hideMark/>
              </w:tcPr>
              <w:p w14:paraId="4E1F1FBC" w14:textId="77777777" w:rsidR="0049015C" w:rsidRDefault="0049015C">
                <w:pPr>
                  <w:pStyle w:val="DanhmucTailiuThamkhao"/>
                  <w:rPr>
                    <w:noProof/>
                  </w:rPr>
                </w:pPr>
                <w:r>
                  <w:rPr>
                    <w:noProof/>
                  </w:rPr>
                  <w:t>“Wikipedia,” [Trực tuyến]. Available: https://en.wikipedia.org/wiki/Moving_average#Exponential_moving_average. [Đã truy cập 2020 11 15].</w:t>
                </w:r>
              </w:p>
            </w:tc>
          </w:tr>
          <w:tr w:rsidR="0049015C" w14:paraId="030653FB" w14:textId="77777777" w:rsidTr="00917DF8">
            <w:trPr>
              <w:divId w:val="1586496907"/>
              <w:tblCellSpacing w:w="15" w:type="dxa"/>
            </w:trPr>
            <w:tc>
              <w:tcPr>
                <w:tcW w:w="307" w:type="pct"/>
                <w:hideMark/>
              </w:tcPr>
              <w:p w14:paraId="03FE350F" w14:textId="77777777" w:rsidR="0049015C" w:rsidRDefault="0049015C">
                <w:pPr>
                  <w:pStyle w:val="DanhmucTailiuThamkhao"/>
                  <w:rPr>
                    <w:noProof/>
                  </w:rPr>
                </w:pPr>
                <w:r>
                  <w:rPr>
                    <w:noProof/>
                  </w:rPr>
                  <w:t xml:space="preserve">[41] </w:t>
                </w:r>
              </w:p>
            </w:tc>
            <w:tc>
              <w:tcPr>
                <w:tcW w:w="4640" w:type="pct"/>
                <w:hideMark/>
              </w:tcPr>
              <w:p w14:paraId="4A463905" w14:textId="77777777" w:rsidR="0049015C" w:rsidRDefault="0049015C">
                <w:pPr>
                  <w:pStyle w:val="DanhmucTailiuThamkhao"/>
                  <w:rPr>
                    <w:noProof/>
                  </w:rPr>
                </w:pPr>
                <w:r>
                  <w:rPr>
                    <w:noProof/>
                  </w:rPr>
                  <w:t xml:space="preserve">J.B. Maverick, “How Is the Exponential Moving Average (EMA) Formula Calculated?,” </w:t>
                </w:r>
                <w:r>
                  <w:rPr>
                    <w:i/>
                    <w:iCs/>
                    <w:noProof/>
                  </w:rPr>
                  <w:t xml:space="preserve">Investopia, Technical Analysis, </w:t>
                </w:r>
                <w:r>
                  <w:rPr>
                    <w:noProof/>
                  </w:rPr>
                  <w:t xml:space="preserve">2020. </w:t>
                </w:r>
              </w:p>
            </w:tc>
          </w:tr>
          <w:tr w:rsidR="0049015C" w14:paraId="71625A47" w14:textId="77777777" w:rsidTr="00917DF8">
            <w:trPr>
              <w:divId w:val="1586496907"/>
              <w:tblCellSpacing w:w="15" w:type="dxa"/>
            </w:trPr>
            <w:tc>
              <w:tcPr>
                <w:tcW w:w="307" w:type="pct"/>
                <w:hideMark/>
              </w:tcPr>
              <w:p w14:paraId="24D06B86" w14:textId="77777777" w:rsidR="0049015C" w:rsidRDefault="0049015C">
                <w:pPr>
                  <w:pStyle w:val="DanhmucTailiuThamkhao"/>
                  <w:rPr>
                    <w:noProof/>
                  </w:rPr>
                </w:pPr>
                <w:r>
                  <w:rPr>
                    <w:noProof/>
                  </w:rPr>
                  <w:t xml:space="preserve">[42] </w:t>
                </w:r>
              </w:p>
            </w:tc>
            <w:tc>
              <w:tcPr>
                <w:tcW w:w="4640" w:type="pct"/>
                <w:hideMark/>
              </w:tcPr>
              <w:p w14:paraId="6AB9B504" w14:textId="77777777" w:rsidR="0049015C" w:rsidRDefault="0049015C">
                <w:pPr>
                  <w:pStyle w:val="DanhmucTailiuThamkhao"/>
                  <w:rPr>
                    <w:noProof/>
                  </w:rPr>
                </w:pPr>
                <w:r>
                  <w:rPr>
                    <w:noProof/>
                  </w:rPr>
                  <w:t>T. Company. [Trực tuyến]. Available: https://thingoo.en.alibaba.com/product/62003422071233072711/New_design_BLE_4_0_bluetooth_eddystone_beacon_with_temperature_sensor.htm</w:t>
                </w:r>
                <w:r>
                  <w:rPr>
                    <w:noProof/>
                  </w:rPr>
                  <w:lastRenderedPageBreak/>
                  <w:t>l?spm=a2700.shop_pl.41413.24.15b1494fvKVqy1. [Đã truy cập 2020 12 25].</w:t>
                </w:r>
              </w:p>
            </w:tc>
          </w:tr>
          <w:tr w:rsidR="0049015C" w14:paraId="6BE98FBC" w14:textId="77777777" w:rsidTr="00917DF8">
            <w:trPr>
              <w:divId w:val="1586496907"/>
              <w:tblCellSpacing w:w="15" w:type="dxa"/>
            </w:trPr>
            <w:tc>
              <w:tcPr>
                <w:tcW w:w="307" w:type="pct"/>
                <w:hideMark/>
              </w:tcPr>
              <w:p w14:paraId="652E5159" w14:textId="77777777" w:rsidR="0049015C" w:rsidRDefault="0049015C">
                <w:pPr>
                  <w:pStyle w:val="DanhmucTailiuThamkhao"/>
                  <w:rPr>
                    <w:noProof/>
                  </w:rPr>
                </w:pPr>
                <w:r>
                  <w:rPr>
                    <w:noProof/>
                  </w:rPr>
                  <w:t xml:space="preserve">[43] </w:t>
                </w:r>
              </w:p>
            </w:tc>
            <w:tc>
              <w:tcPr>
                <w:tcW w:w="4640" w:type="pct"/>
                <w:hideMark/>
              </w:tcPr>
              <w:p w14:paraId="3CF3B167" w14:textId="77777777" w:rsidR="0049015C" w:rsidRDefault="0049015C">
                <w:pPr>
                  <w:pStyle w:val="DanhmucTailiuThamkhao"/>
                  <w:rPr>
                    <w:noProof/>
                  </w:rPr>
                </w:pPr>
                <w:r>
                  <w:rPr>
                    <w:noProof/>
                  </w:rPr>
                  <w:t>“Aria Sensing,” [Trực tuyến]. Available: https://ariasensing.com/core-technology/. [Đã truy cập 2020 12 26].</w:t>
                </w:r>
              </w:p>
            </w:tc>
          </w:tr>
          <w:tr w:rsidR="0049015C" w14:paraId="409A5932" w14:textId="77777777" w:rsidTr="00917DF8">
            <w:trPr>
              <w:divId w:val="1586496907"/>
              <w:tblCellSpacing w:w="15" w:type="dxa"/>
            </w:trPr>
            <w:tc>
              <w:tcPr>
                <w:tcW w:w="307" w:type="pct"/>
                <w:hideMark/>
              </w:tcPr>
              <w:p w14:paraId="7A3C1EE6" w14:textId="77777777" w:rsidR="0049015C" w:rsidRDefault="0049015C">
                <w:pPr>
                  <w:pStyle w:val="DanhmucTailiuThamkhao"/>
                  <w:rPr>
                    <w:noProof/>
                  </w:rPr>
                </w:pPr>
                <w:r>
                  <w:rPr>
                    <w:noProof/>
                  </w:rPr>
                  <w:t xml:space="preserve">[44] </w:t>
                </w:r>
              </w:p>
            </w:tc>
            <w:tc>
              <w:tcPr>
                <w:tcW w:w="4640" w:type="pct"/>
                <w:hideMark/>
              </w:tcPr>
              <w:p w14:paraId="6F7A4447" w14:textId="77777777" w:rsidR="0049015C" w:rsidRDefault="0049015C">
                <w:pPr>
                  <w:pStyle w:val="DanhmucTailiuThamkhao"/>
                  <w:rPr>
                    <w:noProof/>
                  </w:rPr>
                </w:pPr>
                <w:r>
                  <w:rPr>
                    <w:noProof/>
                  </w:rPr>
                  <w:t>“Tsingoal,” [Trực tuyến]. Available: http://www.tsingoal.com/index.php?lang=en. [Đã truy cập 2020 12 25].</w:t>
                </w:r>
              </w:p>
            </w:tc>
          </w:tr>
          <w:tr w:rsidR="0049015C" w14:paraId="4C2898DD" w14:textId="77777777" w:rsidTr="00917DF8">
            <w:trPr>
              <w:divId w:val="1586496907"/>
              <w:tblCellSpacing w:w="15" w:type="dxa"/>
            </w:trPr>
            <w:tc>
              <w:tcPr>
                <w:tcW w:w="307" w:type="pct"/>
                <w:hideMark/>
              </w:tcPr>
              <w:p w14:paraId="7C5CA150" w14:textId="77777777" w:rsidR="0049015C" w:rsidRDefault="0049015C">
                <w:pPr>
                  <w:pStyle w:val="DanhmucTailiuThamkhao"/>
                  <w:rPr>
                    <w:noProof/>
                  </w:rPr>
                </w:pPr>
                <w:r>
                  <w:rPr>
                    <w:noProof/>
                  </w:rPr>
                  <w:t xml:space="preserve">[45] </w:t>
                </w:r>
              </w:p>
            </w:tc>
            <w:tc>
              <w:tcPr>
                <w:tcW w:w="4640" w:type="pct"/>
                <w:hideMark/>
              </w:tcPr>
              <w:p w14:paraId="08A56537" w14:textId="77777777" w:rsidR="0049015C" w:rsidRDefault="0049015C">
                <w:pPr>
                  <w:pStyle w:val="DanhmucTailiuThamkhao"/>
                  <w:rPr>
                    <w:noProof/>
                  </w:rPr>
                </w:pPr>
                <w:r>
                  <w:rPr>
                    <w:noProof/>
                  </w:rPr>
                  <w:t>“DecaWay,” [Trực tuyến]. Available: https://www.decawave.com/ . [Đã truy cập 2020 12 25].</w:t>
                </w:r>
              </w:p>
            </w:tc>
          </w:tr>
          <w:tr w:rsidR="0049015C" w14:paraId="4E2AB5EE" w14:textId="77777777" w:rsidTr="00917DF8">
            <w:trPr>
              <w:divId w:val="1586496907"/>
              <w:tblCellSpacing w:w="15" w:type="dxa"/>
            </w:trPr>
            <w:tc>
              <w:tcPr>
                <w:tcW w:w="307" w:type="pct"/>
                <w:hideMark/>
              </w:tcPr>
              <w:p w14:paraId="4C7D44BB" w14:textId="77777777" w:rsidR="0049015C" w:rsidRDefault="0049015C">
                <w:pPr>
                  <w:pStyle w:val="DanhmucTailiuThamkhao"/>
                  <w:rPr>
                    <w:noProof/>
                  </w:rPr>
                </w:pPr>
                <w:r>
                  <w:rPr>
                    <w:noProof/>
                  </w:rPr>
                  <w:t xml:space="preserve">[46] </w:t>
                </w:r>
              </w:p>
            </w:tc>
            <w:tc>
              <w:tcPr>
                <w:tcW w:w="4640" w:type="pct"/>
                <w:hideMark/>
              </w:tcPr>
              <w:p w14:paraId="7CC289BB" w14:textId="77777777" w:rsidR="0049015C" w:rsidRDefault="0049015C">
                <w:pPr>
                  <w:pStyle w:val="DanhmucTailiuThamkhao"/>
                  <w:rPr>
                    <w:noProof/>
                  </w:rPr>
                </w:pPr>
                <w:r>
                  <w:rPr>
                    <w:noProof/>
                  </w:rPr>
                  <w:t>J. Stevens, “Department of Geography, The Pennsylvania State University.,” [Trực tuyến]. Available: https://www.e-education.psu.edu/geog160/node/1923. [Đã truy cập 2020 12 28].</w:t>
                </w:r>
              </w:p>
            </w:tc>
          </w:tr>
          <w:tr w:rsidR="0049015C" w14:paraId="3832E1E7" w14:textId="77777777" w:rsidTr="00917DF8">
            <w:trPr>
              <w:divId w:val="1586496907"/>
              <w:tblCellSpacing w:w="15" w:type="dxa"/>
            </w:trPr>
            <w:tc>
              <w:tcPr>
                <w:tcW w:w="307" w:type="pct"/>
                <w:hideMark/>
              </w:tcPr>
              <w:p w14:paraId="579253FC" w14:textId="77777777" w:rsidR="0049015C" w:rsidRDefault="0049015C">
                <w:pPr>
                  <w:pStyle w:val="DanhmucTailiuThamkhao"/>
                  <w:rPr>
                    <w:noProof/>
                  </w:rPr>
                </w:pPr>
                <w:r>
                  <w:rPr>
                    <w:noProof/>
                  </w:rPr>
                  <w:t xml:space="preserve">[47] </w:t>
                </w:r>
              </w:p>
            </w:tc>
            <w:tc>
              <w:tcPr>
                <w:tcW w:w="4640" w:type="pct"/>
                <w:hideMark/>
              </w:tcPr>
              <w:p w14:paraId="23ACD34C" w14:textId="77777777" w:rsidR="0049015C" w:rsidRDefault="0049015C">
                <w:pPr>
                  <w:pStyle w:val="DanhmucTailiuThamkhao"/>
                  <w:rPr>
                    <w:noProof/>
                  </w:rPr>
                </w:pPr>
                <w:r>
                  <w:rPr>
                    <w:noProof/>
                  </w:rPr>
                  <w:t>Wikipedia. [Trực tuyến]. Available: https://en.wikipedia.org/wiki/Distance_from_a_point_to_a_line#Line_defined_by_two_points. [Đã truy cập 2020 12 10].</w:t>
                </w:r>
              </w:p>
            </w:tc>
          </w:tr>
          <w:tr w:rsidR="0049015C" w14:paraId="704BE2F3" w14:textId="77777777" w:rsidTr="00917DF8">
            <w:trPr>
              <w:divId w:val="1586496907"/>
              <w:tblCellSpacing w:w="15" w:type="dxa"/>
            </w:trPr>
            <w:tc>
              <w:tcPr>
                <w:tcW w:w="307" w:type="pct"/>
                <w:hideMark/>
              </w:tcPr>
              <w:p w14:paraId="131125D9" w14:textId="77777777" w:rsidR="0049015C" w:rsidRDefault="0049015C">
                <w:pPr>
                  <w:pStyle w:val="DanhmucTailiuThamkhao"/>
                  <w:rPr>
                    <w:noProof/>
                  </w:rPr>
                </w:pPr>
                <w:r>
                  <w:rPr>
                    <w:noProof/>
                  </w:rPr>
                  <w:t xml:space="preserve">[48] </w:t>
                </w:r>
              </w:p>
            </w:tc>
            <w:tc>
              <w:tcPr>
                <w:tcW w:w="4640" w:type="pct"/>
                <w:hideMark/>
              </w:tcPr>
              <w:p w14:paraId="13E5C1E3" w14:textId="77777777" w:rsidR="0049015C" w:rsidRDefault="0049015C">
                <w:pPr>
                  <w:pStyle w:val="DanhmucTailiuThamkhao"/>
                  <w:rPr>
                    <w:noProof/>
                  </w:rPr>
                </w:pPr>
                <w:r>
                  <w:rPr>
                    <w:noProof/>
                  </w:rPr>
                  <w:t xml:space="preserve">Tarmo Virki, “Yahoo Start IndoorAtlas Roll-out,” </w:t>
                </w:r>
                <w:r>
                  <w:rPr>
                    <w:i/>
                    <w:iCs/>
                    <w:noProof/>
                  </w:rPr>
                  <w:t xml:space="preserve">Article Start-up, </w:t>
                </w:r>
                <w:r>
                  <w:rPr>
                    <w:noProof/>
                  </w:rPr>
                  <w:t xml:space="preserve">2016. </w:t>
                </w:r>
              </w:p>
            </w:tc>
          </w:tr>
          <w:tr w:rsidR="0049015C" w14:paraId="7D692217" w14:textId="77777777" w:rsidTr="00917DF8">
            <w:trPr>
              <w:divId w:val="1586496907"/>
              <w:tblCellSpacing w:w="15" w:type="dxa"/>
            </w:trPr>
            <w:tc>
              <w:tcPr>
                <w:tcW w:w="307" w:type="pct"/>
                <w:hideMark/>
              </w:tcPr>
              <w:p w14:paraId="2A4E7B0A" w14:textId="77777777" w:rsidR="0049015C" w:rsidRDefault="0049015C">
                <w:pPr>
                  <w:pStyle w:val="DanhmucTailiuThamkhao"/>
                  <w:rPr>
                    <w:noProof/>
                  </w:rPr>
                </w:pPr>
                <w:r>
                  <w:rPr>
                    <w:noProof/>
                  </w:rPr>
                  <w:t xml:space="preserve">[49] </w:t>
                </w:r>
              </w:p>
            </w:tc>
            <w:tc>
              <w:tcPr>
                <w:tcW w:w="4640" w:type="pct"/>
                <w:hideMark/>
              </w:tcPr>
              <w:p w14:paraId="1FD304BA" w14:textId="77777777" w:rsidR="0049015C" w:rsidRDefault="0049015C">
                <w:pPr>
                  <w:pStyle w:val="DanhmucTailiuThamkhao"/>
                  <w:rPr>
                    <w:noProof/>
                  </w:rPr>
                </w:pPr>
                <w:r>
                  <w:rPr>
                    <w:noProof/>
                  </w:rPr>
                  <w:t xml:space="preserve">Trần Văn Hoàn, “Nguồn tuyến tính, Hardware Design Blog,” 16 . [Trực tuyến]. </w:t>
                </w:r>
              </w:p>
            </w:tc>
          </w:tr>
          <w:tr w:rsidR="0049015C" w14:paraId="5C3FB7E7" w14:textId="77777777" w:rsidTr="00917DF8">
            <w:trPr>
              <w:divId w:val="1586496907"/>
              <w:trHeight w:val="854"/>
              <w:tblCellSpacing w:w="15" w:type="dxa"/>
            </w:trPr>
            <w:tc>
              <w:tcPr>
                <w:tcW w:w="307" w:type="pct"/>
                <w:hideMark/>
              </w:tcPr>
              <w:p w14:paraId="454DDA58" w14:textId="77777777" w:rsidR="0049015C" w:rsidRDefault="0049015C">
                <w:pPr>
                  <w:pStyle w:val="DanhmucTailiuThamkhao"/>
                  <w:rPr>
                    <w:noProof/>
                  </w:rPr>
                </w:pPr>
                <w:r>
                  <w:rPr>
                    <w:noProof/>
                  </w:rPr>
                  <w:t xml:space="preserve">[50] </w:t>
                </w:r>
              </w:p>
            </w:tc>
            <w:tc>
              <w:tcPr>
                <w:tcW w:w="4640" w:type="pct"/>
                <w:hideMark/>
              </w:tcPr>
              <w:p w14:paraId="56BE43E6" w14:textId="77777777" w:rsidR="0049015C" w:rsidRDefault="0049015C">
                <w:pPr>
                  <w:pStyle w:val="DanhmucTailiuThamkhao"/>
                  <w:rPr>
                    <w:noProof/>
                  </w:rPr>
                </w:pPr>
                <w:r>
                  <w:rPr>
                    <w:noProof/>
                  </w:rPr>
                  <w:t xml:space="preserve">Konstantinos Tserpes, Maria Pateraki &amp; Iraklis Varlamis, “Strand: scalable trilateration with Node.js,” </w:t>
                </w:r>
                <w:r>
                  <w:rPr>
                    <w:i/>
                    <w:iCs/>
                    <w:noProof/>
                  </w:rPr>
                  <w:t xml:space="preserve">Journal of Cloud Computing volume 8, Article number: 16 , </w:t>
                </w:r>
                <w:r>
                  <w:rPr>
                    <w:noProof/>
                  </w:rPr>
                  <w:t xml:space="preserve">2016. </w:t>
                </w:r>
              </w:p>
            </w:tc>
          </w:tr>
          <w:tr w:rsidR="00917DF8" w14:paraId="5354A3CA" w14:textId="77777777" w:rsidTr="00917DF8">
            <w:trPr>
              <w:divId w:val="1586496907"/>
              <w:trHeight w:val="854"/>
              <w:tblCellSpacing w:w="15" w:type="dxa"/>
            </w:trPr>
            <w:tc>
              <w:tcPr>
                <w:tcW w:w="307" w:type="pct"/>
              </w:tcPr>
              <w:p w14:paraId="239807E3" w14:textId="7FB80959" w:rsidR="00917DF8" w:rsidRDefault="00917DF8">
                <w:pPr>
                  <w:pStyle w:val="DanhmucTailiuThamkhao"/>
                  <w:rPr>
                    <w:noProof/>
                  </w:rPr>
                </w:pPr>
                <w:r>
                  <w:rPr>
                    <w:noProof/>
                  </w:rPr>
                  <w:t>[51]</w:t>
                </w:r>
              </w:p>
            </w:tc>
            <w:tc>
              <w:tcPr>
                <w:tcW w:w="4640" w:type="pct"/>
              </w:tcPr>
              <w:p w14:paraId="1A734617" w14:textId="51F88365" w:rsidR="00917DF8" w:rsidRDefault="00917DF8">
                <w:pPr>
                  <w:pStyle w:val="DanhmucTailiuThamkhao"/>
                  <w:rPr>
                    <w:noProof/>
                  </w:rPr>
                </w:pPr>
                <w:r w:rsidRPr="00917DF8">
                  <w:rPr>
                    <w:noProof/>
                  </w:rPr>
                  <w:t xml:space="preserve">Hansun, S. </w:t>
                </w:r>
                <w:r>
                  <w:rPr>
                    <w:noProof/>
                  </w:rPr>
                  <w:t>“</w:t>
                </w:r>
                <w:r w:rsidRPr="00917DF8">
                  <w:rPr>
                    <w:noProof/>
                  </w:rPr>
                  <w:t>A new approach of moving average method in time series analysis</w:t>
                </w:r>
                <w:r>
                  <w:rPr>
                    <w:noProof/>
                  </w:rPr>
                  <w:t>”</w:t>
                </w:r>
                <w:r w:rsidRPr="00917DF8">
                  <w:rPr>
                    <w:noProof/>
                  </w:rPr>
                  <w:t xml:space="preserve">. 2013 Conference on New Media Studies (CoNMedia). </w:t>
                </w:r>
              </w:p>
            </w:tc>
          </w:tr>
          <w:tr w:rsidR="00066C5E" w14:paraId="79492E7C" w14:textId="77777777" w:rsidTr="00917DF8">
            <w:trPr>
              <w:divId w:val="1586496907"/>
              <w:trHeight w:val="854"/>
              <w:tblCellSpacing w:w="15" w:type="dxa"/>
            </w:trPr>
            <w:tc>
              <w:tcPr>
                <w:tcW w:w="307" w:type="pct"/>
              </w:tcPr>
              <w:p w14:paraId="17647DAB" w14:textId="5583F9E1" w:rsidR="00066C5E" w:rsidRDefault="00066C5E">
                <w:pPr>
                  <w:pStyle w:val="DanhmucTailiuThamkhao"/>
                  <w:rPr>
                    <w:noProof/>
                  </w:rPr>
                </w:pPr>
                <w:r>
                  <w:rPr>
                    <w:noProof/>
                  </w:rPr>
                  <w:t>[52]</w:t>
                </w:r>
              </w:p>
            </w:tc>
            <w:tc>
              <w:tcPr>
                <w:tcW w:w="4640" w:type="pct"/>
              </w:tcPr>
              <w:p w14:paraId="0535BABA" w14:textId="5A282690" w:rsidR="00066C5E" w:rsidRPr="00917DF8" w:rsidRDefault="00066C5E">
                <w:pPr>
                  <w:pStyle w:val="DanhmucTailiuThamkhao"/>
                  <w:rPr>
                    <w:noProof/>
                  </w:rPr>
                </w:pPr>
                <w:r>
                  <w:rPr>
                    <w:noProof/>
                  </w:rPr>
                  <w:t>Diodes incorporated, “</w:t>
                </w:r>
                <w:r w:rsidRPr="00066C5E">
                  <w:rPr>
                    <w:noProof/>
                  </w:rPr>
                  <w:t>Low Quiescent Current, Fast Transient Low Dropout Linear Regulator</w:t>
                </w:r>
                <w:r>
                  <w:rPr>
                    <w:noProof/>
                  </w:rPr>
                  <w:t xml:space="preserve"> Datasheet”</w:t>
                </w:r>
                <w:r w:rsidR="001F09FD">
                  <w:rPr>
                    <w:noProof/>
                  </w:rPr>
                  <w:t>.</w:t>
                </w:r>
              </w:p>
            </w:tc>
          </w:tr>
          <w:tr w:rsidR="00225434" w14:paraId="2404C38E" w14:textId="77777777" w:rsidTr="00917DF8">
            <w:trPr>
              <w:divId w:val="1586496907"/>
              <w:trHeight w:val="854"/>
              <w:tblCellSpacing w:w="15" w:type="dxa"/>
            </w:trPr>
            <w:tc>
              <w:tcPr>
                <w:tcW w:w="307" w:type="pct"/>
              </w:tcPr>
              <w:p w14:paraId="28CE33B2" w14:textId="7CBB4866" w:rsidR="00225434" w:rsidRDefault="00225434">
                <w:pPr>
                  <w:pStyle w:val="DanhmucTailiuThamkhao"/>
                  <w:rPr>
                    <w:noProof/>
                  </w:rPr>
                </w:pPr>
                <w:r>
                  <w:rPr>
                    <w:noProof/>
                  </w:rPr>
                  <w:t>[53]</w:t>
                </w:r>
              </w:p>
            </w:tc>
            <w:tc>
              <w:tcPr>
                <w:tcW w:w="4640" w:type="pct"/>
              </w:tcPr>
              <w:p w14:paraId="09A1ECC4" w14:textId="2638BAED" w:rsidR="00225434" w:rsidRDefault="00225434">
                <w:pPr>
                  <w:pStyle w:val="DanhmucTailiuThamkhao"/>
                  <w:rPr>
                    <w:noProof/>
                  </w:rPr>
                </w:pPr>
                <w:r>
                  <w:rPr>
                    <w:noProof/>
                  </w:rPr>
                  <w:t>Texas Instrument, “</w:t>
                </w:r>
                <w:r w:rsidRPr="00225434">
                  <w:rPr>
                    <w:noProof/>
                  </w:rPr>
                  <w:t>SN74LVC2G17 Dual Schmitt-Trigger Buffer</w:t>
                </w:r>
                <w:r>
                  <w:rPr>
                    <w:noProof/>
                  </w:rPr>
                  <w:t xml:space="preserve"> datasheet”</w:t>
                </w:r>
              </w:p>
            </w:tc>
          </w:tr>
        </w:tbl>
        <w:p w14:paraId="137F0199" w14:textId="6AB5BFDA" w:rsidR="0049015C" w:rsidRDefault="0049015C">
          <w:pPr>
            <w:divId w:val="1586496907"/>
            <w:rPr>
              <w:rFonts w:eastAsia="Times New Roman"/>
              <w:noProof/>
            </w:rPr>
          </w:pPr>
        </w:p>
        <w:p w14:paraId="77DE5B8B" w14:textId="5BAFDFE5" w:rsidR="00BB3DBA" w:rsidRPr="00954B77" w:rsidRDefault="00ED0D91" w:rsidP="00BB3DBA"/>
      </w:sdtContent>
    </w:sdt>
    <w:sectPr w:rsidR="00BB3DBA" w:rsidRPr="00954B77" w:rsidSect="00BA193F">
      <w:footerReference w:type="default" r:id="rId76"/>
      <w:pgSz w:w="11907" w:h="16840" w:code="9"/>
      <w:pgMar w:top="1134" w:right="1418" w:bottom="1134" w:left="1985" w:header="720" w:footer="38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06F539" w14:textId="77777777" w:rsidR="00E37633" w:rsidRDefault="00E37633" w:rsidP="00454810">
      <w:pPr>
        <w:spacing w:before="0" w:line="240" w:lineRule="auto"/>
      </w:pPr>
      <w:r>
        <w:separator/>
      </w:r>
    </w:p>
  </w:endnote>
  <w:endnote w:type="continuationSeparator" w:id="0">
    <w:p w14:paraId="76AE5425" w14:textId="77777777" w:rsidR="00E37633" w:rsidRDefault="00E37633" w:rsidP="0045481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3"/>
    <w:family w:val="roman"/>
    <w:pitch w:val="variable"/>
    <w:sig w:usb0="E0002AFF" w:usb1="C0007843" w:usb2="00000009" w:usb3="00000000" w:csb0="000001FF" w:csb1="00000000"/>
  </w:font>
  <w:font w:name="Calibri">
    <w:panose1 w:val="020F0502020204030204"/>
    <w:charset w:val="A3"/>
    <w:family w:val="swiss"/>
    <w:pitch w:val="variable"/>
    <w:sig w:usb0="E0002AFF" w:usb1="4000ACFF" w:usb2="00000001"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A0002AEF" w:usb1="4000207B" w:usb2="00000000" w:usb3="00000000" w:csb0="000001FF" w:csb1="00000000"/>
  </w:font>
  <w:font w:name="ArnoPro">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17F8B" w14:textId="77777777" w:rsidR="003C1BF3" w:rsidRDefault="003C1BF3">
    <w:pPr>
      <w:pStyle w:val="Chntrang"/>
      <w:jc w:val="right"/>
    </w:pPr>
  </w:p>
  <w:p w14:paraId="0A4F7224" w14:textId="77777777" w:rsidR="003C1BF3" w:rsidRDefault="003C1BF3">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52294" w14:textId="77777777" w:rsidR="003C1BF3" w:rsidRPr="00E62404" w:rsidRDefault="003C1BF3">
    <w:pPr>
      <w:pStyle w:val="Chntrang"/>
      <w:jc w:val="right"/>
      <w:rPr>
        <w:sz w:val="24"/>
        <w:szCs w:val="24"/>
      </w:rPr>
    </w:pPr>
  </w:p>
  <w:p w14:paraId="007DCDA8" w14:textId="77777777" w:rsidR="003C1BF3" w:rsidRDefault="003C1BF3">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2504898"/>
      <w:docPartObj>
        <w:docPartGallery w:val="Page Numbers (Bottom of Page)"/>
        <w:docPartUnique/>
      </w:docPartObj>
    </w:sdtPr>
    <w:sdtEndPr>
      <w:rPr>
        <w:noProof/>
        <w:sz w:val="24"/>
        <w:szCs w:val="24"/>
      </w:rPr>
    </w:sdtEndPr>
    <w:sdtContent>
      <w:p w14:paraId="5BB6A1F2" w14:textId="392B1A78" w:rsidR="003C1BF3" w:rsidRPr="00BA193F" w:rsidRDefault="003C1BF3" w:rsidP="00BA193F">
        <w:pPr>
          <w:pStyle w:val="Chntrang"/>
          <w:tabs>
            <w:tab w:val="clear" w:pos="9360"/>
          </w:tabs>
          <w:jc w:val="right"/>
          <w:rPr>
            <w:sz w:val="24"/>
            <w:szCs w:val="24"/>
          </w:rPr>
        </w:pPr>
        <w:r w:rsidRPr="00BA193F">
          <w:rPr>
            <w:sz w:val="24"/>
            <w:szCs w:val="24"/>
          </w:rPr>
          <w:fldChar w:fldCharType="begin"/>
        </w:r>
        <w:r w:rsidRPr="00BA193F">
          <w:rPr>
            <w:sz w:val="24"/>
            <w:szCs w:val="24"/>
          </w:rPr>
          <w:instrText xml:space="preserve"> PAGE   \* MERGEFORMAT </w:instrText>
        </w:r>
        <w:r w:rsidRPr="00BA193F">
          <w:rPr>
            <w:sz w:val="24"/>
            <w:szCs w:val="24"/>
          </w:rPr>
          <w:fldChar w:fldCharType="separate"/>
        </w:r>
        <w:r>
          <w:rPr>
            <w:noProof/>
            <w:sz w:val="24"/>
            <w:szCs w:val="24"/>
          </w:rPr>
          <w:t>51</w:t>
        </w:r>
        <w:r w:rsidRPr="00BA193F">
          <w:rPr>
            <w:noProof/>
            <w:sz w:val="24"/>
            <w:szCs w:val="24"/>
          </w:rPr>
          <w:fldChar w:fldCharType="end"/>
        </w:r>
      </w:p>
    </w:sdtContent>
  </w:sdt>
  <w:p w14:paraId="675E05EE" w14:textId="77777777" w:rsidR="003C1BF3" w:rsidRDefault="003C1BF3">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F40B3A" w14:textId="77777777" w:rsidR="00E37633" w:rsidRDefault="00E37633" w:rsidP="00454810">
      <w:pPr>
        <w:spacing w:before="0" w:line="240" w:lineRule="auto"/>
      </w:pPr>
      <w:r>
        <w:separator/>
      </w:r>
    </w:p>
  </w:footnote>
  <w:footnote w:type="continuationSeparator" w:id="0">
    <w:p w14:paraId="03C6D874" w14:textId="77777777" w:rsidR="00E37633" w:rsidRDefault="00E37633" w:rsidP="00454810">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C4401"/>
    <w:multiLevelType w:val="hybridMultilevel"/>
    <w:tmpl w:val="201C4D10"/>
    <w:lvl w:ilvl="0" w:tplc="4D82FCBC">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575059D"/>
    <w:multiLevelType w:val="multilevel"/>
    <w:tmpl w:val="E930683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14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C6773E"/>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C2213B2"/>
    <w:multiLevelType w:val="hybridMultilevel"/>
    <w:tmpl w:val="8A7E71E4"/>
    <w:lvl w:ilvl="0" w:tplc="4D82FCBC">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DA23A2F"/>
    <w:multiLevelType w:val="multilevel"/>
    <w:tmpl w:val="BAC471C6"/>
    <w:lvl w:ilvl="0">
      <w:start w:val="1"/>
      <w:numFmt w:val="decimal"/>
      <w:lvlText w:val="CHƯƠNG %1."/>
      <w:lvlJc w:val="left"/>
      <w:pPr>
        <w:ind w:left="1287" w:hanging="567"/>
      </w:pPr>
      <w:rPr>
        <w:rFonts w:hint="default"/>
      </w:rPr>
    </w:lvl>
    <w:lvl w:ilvl="1">
      <w:start w:val="1"/>
      <w:numFmt w:val="decimal"/>
      <w:lvlText w:val="%1.%2"/>
      <w:lvlJc w:val="left"/>
      <w:pPr>
        <w:ind w:left="567" w:hanging="567"/>
      </w:pPr>
      <w:rPr>
        <w:rFonts w:hint="default"/>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720" w:firstLine="851"/>
      </w:pPr>
      <w:rPr>
        <w:rFonts w:hint="default"/>
      </w:rPr>
    </w:lvl>
    <w:lvl w:ilvl="4">
      <w:start w:val="1"/>
      <w:numFmt w:val="decimal"/>
      <w:lvlText w:val="%1.%2.%3.%4.%5."/>
      <w:lvlJc w:val="left"/>
      <w:pPr>
        <w:ind w:left="2952" w:hanging="792"/>
      </w:pPr>
      <w:rPr>
        <w:rFonts w:hint="default"/>
      </w:rPr>
    </w:lvl>
    <w:lvl w:ilvl="5">
      <w:start w:val="1"/>
      <w:numFmt w:val="decimal"/>
      <w:lvlText w:val="%1.%2.%3.%4.%5.%6."/>
      <w:lvlJc w:val="left"/>
      <w:pPr>
        <w:ind w:left="3456" w:hanging="935"/>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5" w15:restartNumberingAfterBreak="0">
    <w:nsid w:val="0FFC6E9C"/>
    <w:multiLevelType w:val="hybridMultilevel"/>
    <w:tmpl w:val="318A089A"/>
    <w:lvl w:ilvl="0" w:tplc="D36A0D1C">
      <w:start w:val="2"/>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E060F8B"/>
    <w:multiLevelType w:val="multilevel"/>
    <w:tmpl w:val="A25E5798"/>
    <w:lvl w:ilvl="0">
      <w:start w:val="1"/>
      <w:numFmt w:val="decimal"/>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rPr>
        <w:rFonts w:hint="default"/>
        <w:i w:val="0"/>
      </w:rPr>
    </w:lvl>
    <w:lvl w:ilvl="2">
      <w:start w:val="1"/>
      <w:numFmt w:val="decimal"/>
      <w:lvlText w:val="%3.4.1"/>
      <w:lvlJc w:val="left"/>
      <w:pPr>
        <w:tabs>
          <w:tab w:val="num" w:pos="2160"/>
        </w:tabs>
        <w:ind w:left="2160" w:hanging="72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7" w15:restartNumberingAfterBreak="0">
    <w:nsid w:val="20DE2826"/>
    <w:multiLevelType w:val="multilevel"/>
    <w:tmpl w:val="BAC471C6"/>
    <w:lvl w:ilvl="0">
      <w:start w:val="1"/>
      <w:numFmt w:val="decimal"/>
      <w:lvlText w:val="CHƯƠNG %1."/>
      <w:lvlJc w:val="left"/>
      <w:pPr>
        <w:ind w:left="1287" w:hanging="567"/>
      </w:pPr>
      <w:rPr>
        <w:rFonts w:hint="default"/>
      </w:rPr>
    </w:lvl>
    <w:lvl w:ilvl="1">
      <w:start w:val="1"/>
      <w:numFmt w:val="decimal"/>
      <w:lvlText w:val="%1.%2"/>
      <w:lvlJc w:val="left"/>
      <w:pPr>
        <w:ind w:left="567" w:hanging="567"/>
      </w:pPr>
      <w:rPr>
        <w:rFonts w:hint="default"/>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720" w:firstLine="851"/>
      </w:pPr>
      <w:rPr>
        <w:rFonts w:hint="default"/>
      </w:rPr>
    </w:lvl>
    <w:lvl w:ilvl="4">
      <w:start w:val="1"/>
      <w:numFmt w:val="decimal"/>
      <w:lvlText w:val="%1.%2.%3.%4.%5."/>
      <w:lvlJc w:val="left"/>
      <w:pPr>
        <w:ind w:left="2952" w:hanging="792"/>
      </w:pPr>
      <w:rPr>
        <w:rFonts w:hint="default"/>
      </w:rPr>
    </w:lvl>
    <w:lvl w:ilvl="5">
      <w:start w:val="1"/>
      <w:numFmt w:val="decimal"/>
      <w:lvlText w:val="%1.%2.%3.%4.%5.%6."/>
      <w:lvlJc w:val="left"/>
      <w:pPr>
        <w:ind w:left="3456" w:hanging="935"/>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8" w15:restartNumberingAfterBreak="0">
    <w:nsid w:val="243539E7"/>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48824E3"/>
    <w:multiLevelType w:val="hybridMultilevel"/>
    <w:tmpl w:val="418873D4"/>
    <w:lvl w:ilvl="0" w:tplc="C62E50DA">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BD6691C"/>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E983C84"/>
    <w:multiLevelType w:val="hybridMultilevel"/>
    <w:tmpl w:val="B92C7A1A"/>
    <w:lvl w:ilvl="0" w:tplc="2C4016C6">
      <w:numFmt w:val="bullet"/>
      <w:lvlText w:val="•"/>
      <w:lvlJc w:val="left"/>
      <w:pPr>
        <w:ind w:left="3600" w:hanging="360"/>
      </w:pPr>
      <w:rPr>
        <w:rFonts w:ascii="Times New Roman" w:eastAsiaTheme="minorHAnsi" w:hAnsi="Times New Roman" w:cs="Times New Roman"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2" w15:restartNumberingAfterBreak="0">
    <w:nsid w:val="30C70C4E"/>
    <w:multiLevelType w:val="hybridMultilevel"/>
    <w:tmpl w:val="61DCC2B0"/>
    <w:lvl w:ilvl="0" w:tplc="4D82FCBC">
      <w:numFmt w:val="bullet"/>
      <w:lvlText w:val="-"/>
      <w:lvlJc w:val="left"/>
      <w:pPr>
        <w:ind w:left="720" w:hanging="360"/>
      </w:pPr>
      <w:rPr>
        <w:rFonts w:ascii="Times New Roman" w:eastAsiaTheme="minorHAnsi" w:hAnsi="Times New Roman" w:cs="Times New Roman" w:hint="default"/>
        <w:lang w:val="en-US"/>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383636A2"/>
    <w:multiLevelType w:val="hybridMultilevel"/>
    <w:tmpl w:val="356019B0"/>
    <w:lvl w:ilvl="0" w:tplc="4D82FCBC">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3D534C64"/>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01515BF"/>
    <w:multiLevelType w:val="multilevel"/>
    <w:tmpl w:val="04FA4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70373B1"/>
    <w:multiLevelType w:val="hybridMultilevel"/>
    <w:tmpl w:val="3E628320"/>
    <w:lvl w:ilvl="0" w:tplc="2C4016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485A5BDC"/>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E85F18"/>
    <w:multiLevelType w:val="hybridMultilevel"/>
    <w:tmpl w:val="1988CDFA"/>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15:restartNumberingAfterBreak="0">
    <w:nsid w:val="56C50FD0"/>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85509C2"/>
    <w:multiLevelType w:val="hybridMultilevel"/>
    <w:tmpl w:val="130048CC"/>
    <w:lvl w:ilvl="0" w:tplc="4D82FCBC">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58F7355C"/>
    <w:multiLevelType w:val="hybridMultilevel"/>
    <w:tmpl w:val="6D640E4C"/>
    <w:lvl w:ilvl="0" w:tplc="2C4016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5AA24916"/>
    <w:multiLevelType w:val="multilevel"/>
    <w:tmpl w:val="42E0DACA"/>
    <w:lvl w:ilvl="0">
      <w:start w:val="1"/>
      <w:numFmt w:val="decimal"/>
      <w:lvlText w:val="%1.4.2"/>
      <w:lvlJc w:val="left"/>
      <w:pPr>
        <w:ind w:left="408" w:hanging="408"/>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3" w15:restartNumberingAfterBreak="0">
    <w:nsid w:val="5C782251"/>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6174DB7"/>
    <w:multiLevelType w:val="multilevel"/>
    <w:tmpl w:val="A25E579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4.1"/>
      <w:lvlJc w:val="left"/>
      <w:pPr>
        <w:tabs>
          <w:tab w:val="num" w:pos="2160"/>
        </w:tabs>
        <w:ind w:left="2160" w:hanging="720"/>
      </w:pPr>
      <w:rPr>
        <w:rFonts w:hint="default"/>
      </w:r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677247E7"/>
    <w:multiLevelType w:val="multilevel"/>
    <w:tmpl w:val="2F88DB1C"/>
    <w:lvl w:ilvl="0">
      <w:start w:val="1"/>
      <w:numFmt w:val="decimal"/>
      <w:lvlText w:val="%1."/>
      <w:lvlJc w:val="left"/>
      <w:pPr>
        <w:ind w:left="408" w:hanging="408"/>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6" w15:restartNumberingAfterBreak="0">
    <w:nsid w:val="68D61A89"/>
    <w:multiLevelType w:val="hybridMultilevel"/>
    <w:tmpl w:val="4532DC5E"/>
    <w:lvl w:ilvl="0" w:tplc="2C4016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AB85716"/>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CC3409A"/>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D4836EB"/>
    <w:multiLevelType w:val="hybridMultilevel"/>
    <w:tmpl w:val="05608052"/>
    <w:lvl w:ilvl="0" w:tplc="4D82FCBC">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D750126"/>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6D883E10"/>
    <w:multiLevelType w:val="hybridMultilevel"/>
    <w:tmpl w:val="4FF28E74"/>
    <w:lvl w:ilvl="0" w:tplc="2C4016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77DE56A9"/>
    <w:multiLevelType w:val="multilevel"/>
    <w:tmpl w:val="136C6640"/>
    <w:lvl w:ilvl="0">
      <w:start w:val="1"/>
      <w:numFmt w:val="decimal"/>
      <w:lvlText w:val="CHƯƠNG %1."/>
      <w:lvlJc w:val="left"/>
      <w:pPr>
        <w:ind w:left="567" w:hanging="567"/>
      </w:pPr>
    </w:lvl>
    <w:lvl w:ilvl="1">
      <w:start w:val="1"/>
      <w:numFmt w:val="decimal"/>
      <w:lvlText w:val="%1.%2"/>
      <w:lvlJc w:val="left"/>
      <w:pPr>
        <w:ind w:left="567" w:hanging="567"/>
      </w:pPr>
      <w:rPr>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0" w:firstLine="851"/>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8720FF9"/>
    <w:multiLevelType w:val="hybridMultilevel"/>
    <w:tmpl w:val="A43C2BCC"/>
    <w:styleLink w:val="Style1"/>
    <w:lvl w:ilvl="0" w:tplc="66122A40">
      <w:start w:val="1"/>
      <w:numFmt w:val="upperLetter"/>
      <w:lvlText w:val="%1."/>
      <w:lvlJc w:val="left"/>
      <w:pPr>
        <w:ind w:left="1287" w:hanging="360"/>
      </w:pPr>
    </w:lvl>
    <w:lvl w:ilvl="1" w:tplc="32F074FE">
      <w:start w:val="1"/>
      <w:numFmt w:val="upperLetter"/>
      <w:lvlText w:val="%2."/>
      <w:lvlJc w:val="left"/>
      <w:pPr>
        <w:ind w:left="2007" w:hanging="360"/>
      </w:pPr>
    </w:lvl>
    <w:lvl w:ilvl="2" w:tplc="C36E05C0">
      <w:start w:val="1"/>
      <w:numFmt w:val="lowerRoman"/>
      <w:lvlText w:val="%3."/>
      <w:lvlJc w:val="right"/>
      <w:pPr>
        <w:ind w:left="2727" w:hanging="180"/>
      </w:pPr>
    </w:lvl>
    <w:lvl w:ilvl="3" w:tplc="D1A09984">
      <w:start w:val="1"/>
      <w:numFmt w:val="decimal"/>
      <w:lvlText w:val="%4."/>
      <w:lvlJc w:val="left"/>
      <w:pPr>
        <w:ind w:left="3447" w:hanging="360"/>
      </w:pPr>
    </w:lvl>
    <w:lvl w:ilvl="4" w:tplc="D4EE39D0">
      <w:start w:val="1"/>
      <w:numFmt w:val="lowerLetter"/>
      <w:lvlText w:val="%5."/>
      <w:lvlJc w:val="left"/>
      <w:pPr>
        <w:ind w:left="4167" w:hanging="360"/>
      </w:pPr>
    </w:lvl>
    <w:lvl w:ilvl="5" w:tplc="6B3EC160">
      <w:start w:val="1"/>
      <w:numFmt w:val="lowerRoman"/>
      <w:lvlText w:val="%6."/>
      <w:lvlJc w:val="right"/>
      <w:pPr>
        <w:ind w:left="4887" w:hanging="180"/>
      </w:pPr>
    </w:lvl>
    <w:lvl w:ilvl="6" w:tplc="2C02B2EE">
      <w:start w:val="1"/>
      <w:numFmt w:val="decimal"/>
      <w:lvlText w:val="%7."/>
      <w:lvlJc w:val="left"/>
      <w:pPr>
        <w:ind w:left="5607" w:hanging="360"/>
      </w:pPr>
    </w:lvl>
    <w:lvl w:ilvl="7" w:tplc="05944C7A">
      <w:start w:val="1"/>
      <w:numFmt w:val="lowerLetter"/>
      <w:lvlText w:val="%8."/>
      <w:lvlJc w:val="left"/>
      <w:pPr>
        <w:ind w:left="6327" w:hanging="360"/>
      </w:pPr>
    </w:lvl>
    <w:lvl w:ilvl="8" w:tplc="58844CFC">
      <w:start w:val="1"/>
      <w:numFmt w:val="lowerRoman"/>
      <w:lvlText w:val="%9."/>
      <w:lvlJc w:val="right"/>
      <w:pPr>
        <w:ind w:left="7047" w:hanging="180"/>
      </w:pPr>
    </w:lvl>
  </w:abstractNum>
  <w:abstractNum w:abstractNumId="34" w15:restartNumberingAfterBreak="0">
    <w:nsid w:val="7B250DAC"/>
    <w:multiLevelType w:val="hybridMultilevel"/>
    <w:tmpl w:val="75FA5EE4"/>
    <w:lvl w:ilvl="0" w:tplc="4D82FCBC">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7C713D7C"/>
    <w:multiLevelType w:val="hybridMultilevel"/>
    <w:tmpl w:val="EE6AF050"/>
    <w:lvl w:ilvl="0" w:tplc="2C4016C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EB830BD"/>
    <w:multiLevelType w:val="multilevel"/>
    <w:tmpl w:val="BAC471C6"/>
    <w:lvl w:ilvl="0">
      <w:start w:val="1"/>
      <w:numFmt w:val="decimal"/>
      <w:lvlText w:val="CHƯƠNG %1."/>
      <w:lvlJc w:val="left"/>
      <w:pPr>
        <w:ind w:left="1287" w:hanging="567"/>
      </w:pPr>
      <w:rPr>
        <w:rFonts w:hint="default"/>
      </w:rPr>
    </w:lvl>
    <w:lvl w:ilvl="1">
      <w:start w:val="1"/>
      <w:numFmt w:val="decimal"/>
      <w:lvlText w:val="%1.%2"/>
      <w:lvlJc w:val="left"/>
      <w:pPr>
        <w:ind w:left="567" w:hanging="567"/>
      </w:pPr>
      <w:rPr>
        <w:rFonts w:hint="default"/>
        <w:i w:val="0"/>
      </w:rPr>
    </w:lvl>
    <w:lvl w:ilvl="2">
      <w:start w:val="1"/>
      <w:numFmt w:val="decimal"/>
      <w:lvlText w:val="%1.%2.%3"/>
      <w:lvlJc w:val="left"/>
      <w:pPr>
        <w:ind w:left="851" w:hanging="284"/>
      </w:pPr>
      <w:rPr>
        <w:rFonts w:hint="default"/>
        <w:b/>
        <w:i w:val="0"/>
        <w:smallCaps w:val="0"/>
        <w:strike w:val="0"/>
        <w:color w:val="000000"/>
        <w:u w:val="none"/>
        <w:vertAlign w:val="baseline"/>
      </w:rPr>
    </w:lvl>
    <w:lvl w:ilvl="3">
      <w:start w:val="1"/>
      <w:numFmt w:val="decimal"/>
      <w:lvlText w:val="%1.%2.%3.%4."/>
      <w:lvlJc w:val="left"/>
      <w:pPr>
        <w:ind w:left="720" w:firstLine="851"/>
      </w:pPr>
      <w:rPr>
        <w:rFonts w:hint="default"/>
      </w:rPr>
    </w:lvl>
    <w:lvl w:ilvl="4">
      <w:start w:val="1"/>
      <w:numFmt w:val="decimal"/>
      <w:lvlText w:val="%1.%2.%3.%4.%5."/>
      <w:lvlJc w:val="left"/>
      <w:pPr>
        <w:ind w:left="2952" w:hanging="792"/>
      </w:pPr>
      <w:rPr>
        <w:rFonts w:hint="default"/>
      </w:rPr>
    </w:lvl>
    <w:lvl w:ilvl="5">
      <w:start w:val="1"/>
      <w:numFmt w:val="decimal"/>
      <w:lvlText w:val="%1.%2.%3.%4.%5.%6."/>
      <w:lvlJc w:val="left"/>
      <w:pPr>
        <w:ind w:left="3456" w:hanging="935"/>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num w:numId="1">
    <w:abstractNumId w:val="33"/>
  </w:num>
  <w:num w:numId="2">
    <w:abstractNumId w:val="24"/>
  </w:num>
  <w:num w:numId="3">
    <w:abstractNumId w:val="31"/>
  </w:num>
  <w:num w:numId="4">
    <w:abstractNumId w:val="26"/>
  </w:num>
  <w:num w:numId="5">
    <w:abstractNumId w:val="18"/>
  </w:num>
  <w:num w:numId="6">
    <w:abstractNumId w:val="5"/>
  </w:num>
  <w:num w:numId="7">
    <w:abstractNumId w:val="15"/>
  </w:num>
  <w:num w:numId="8">
    <w:abstractNumId w:val="17"/>
  </w:num>
  <w:num w:numId="9">
    <w:abstractNumId w:val="14"/>
  </w:num>
  <w:num w:numId="10">
    <w:abstractNumId w:val="19"/>
  </w:num>
  <w:num w:numId="11">
    <w:abstractNumId w:val="30"/>
  </w:num>
  <w:num w:numId="12">
    <w:abstractNumId w:val="27"/>
  </w:num>
  <w:num w:numId="13">
    <w:abstractNumId w:val="28"/>
  </w:num>
  <w:num w:numId="14">
    <w:abstractNumId w:val="23"/>
  </w:num>
  <w:num w:numId="15">
    <w:abstractNumId w:val="8"/>
  </w:num>
  <w:num w:numId="16">
    <w:abstractNumId w:val="32"/>
  </w:num>
  <w:num w:numId="17">
    <w:abstractNumId w:val="2"/>
  </w:num>
  <w:num w:numId="18">
    <w:abstractNumId w:val="16"/>
  </w:num>
  <w:num w:numId="19">
    <w:abstractNumId w:val="35"/>
  </w:num>
  <w:num w:numId="20">
    <w:abstractNumId w:val="11"/>
  </w:num>
  <w:num w:numId="21">
    <w:abstractNumId w:val="21"/>
  </w:num>
  <w:num w:numId="22">
    <w:abstractNumId w:val="10"/>
  </w:num>
  <w:num w:numId="23">
    <w:abstractNumId w:val="25"/>
  </w:num>
  <w:num w:numId="24">
    <w:abstractNumId w:val="22"/>
  </w:num>
  <w:num w:numId="25">
    <w:abstractNumId w:val="3"/>
  </w:num>
  <w:num w:numId="26">
    <w:abstractNumId w:val="6"/>
  </w:num>
  <w:num w:numId="27">
    <w:abstractNumId w:val="1"/>
  </w:num>
  <w:num w:numId="28">
    <w:abstractNumId w:val="34"/>
  </w:num>
  <w:num w:numId="29">
    <w:abstractNumId w:val="20"/>
  </w:num>
  <w:num w:numId="30">
    <w:abstractNumId w:val="6"/>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num>
  <w:num w:numId="32">
    <w:abstractNumId w:val="12"/>
  </w:num>
  <w:num w:numId="33">
    <w:abstractNumId w:val="9"/>
  </w:num>
  <w:num w:numId="34">
    <w:abstractNumId w:val="36"/>
  </w:num>
  <w:num w:numId="35">
    <w:abstractNumId w:val="4"/>
  </w:num>
  <w:num w:numId="36">
    <w:abstractNumId w:val="7"/>
  </w:num>
  <w:num w:numId="37">
    <w:abstractNumId w:val="13"/>
  </w:num>
  <w:num w:numId="38">
    <w:abstractNumId w:val="0"/>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MwNbU0MzM3MzW3sLBQ0lEKTi0uzszPAykwrAUAoFxHDiwAAAA="/>
  </w:docVars>
  <w:rsids>
    <w:rsidRoot w:val="00BA7C85"/>
    <w:rsid w:val="00003C5C"/>
    <w:rsid w:val="00021094"/>
    <w:rsid w:val="00025E44"/>
    <w:rsid w:val="00037E94"/>
    <w:rsid w:val="0004251E"/>
    <w:rsid w:val="00046ED3"/>
    <w:rsid w:val="00052821"/>
    <w:rsid w:val="00065145"/>
    <w:rsid w:val="000652B8"/>
    <w:rsid w:val="00066C5E"/>
    <w:rsid w:val="00077CEA"/>
    <w:rsid w:val="00080605"/>
    <w:rsid w:val="000920E5"/>
    <w:rsid w:val="0009386D"/>
    <w:rsid w:val="00094F21"/>
    <w:rsid w:val="00095965"/>
    <w:rsid w:val="000A109E"/>
    <w:rsid w:val="000A17C7"/>
    <w:rsid w:val="000B1A6E"/>
    <w:rsid w:val="000B59E7"/>
    <w:rsid w:val="000B6253"/>
    <w:rsid w:val="000C2A50"/>
    <w:rsid w:val="000C2FA7"/>
    <w:rsid w:val="000C428C"/>
    <w:rsid w:val="000D271E"/>
    <w:rsid w:val="000D7DB7"/>
    <w:rsid w:val="000E09B6"/>
    <w:rsid w:val="000E28CE"/>
    <w:rsid w:val="000E3BDE"/>
    <w:rsid w:val="000E64C8"/>
    <w:rsid w:val="000E6F00"/>
    <w:rsid w:val="000E7BC0"/>
    <w:rsid w:val="000F061E"/>
    <w:rsid w:val="000F57E0"/>
    <w:rsid w:val="00101E79"/>
    <w:rsid w:val="00110C30"/>
    <w:rsid w:val="0011528A"/>
    <w:rsid w:val="00120C98"/>
    <w:rsid w:val="00125388"/>
    <w:rsid w:val="0013251B"/>
    <w:rsid w:val="00134F1A"/>
    <w:rsid w:val="00137E85"/>
    <w:rsid w:val="001433A1"/>
    <w:rsid w:val="00153D63"/>
    <w:rsid w:val="00156DA9"/>
    <w:rsid w:val="00157574"/>
    <w:rsid w:val="00157D1E"/>
    <w:rsid w:val="0016177E"/>
    <w:rsid w:val="00170EAE"/>
    <w:rsid w:val="00174838"/>
    <w:rsid w:val="00176002"/>
    <w:rsid w:val="00180456"/>
    <w:rsid w:val="00182F9A"/>
    <w:rsid w:val="00185D2C"/>
    <w:rsid w:val="0019225B"/>
    <w:rsid w:val="00197453"/>
    <w:rsid w:val="00197BEA"/>
    <w:rsid w:val="001B19D4"/>
    <w:rsid w:val="001B2C7D"/>
    <w:rsid w:val="001B2FAF"/>
    <w:rsid w:val="001B40CE"/>
    <w:rsid w:val="001B6DB8"/>
    <w:rsid w:val="001C11F5"/>
    <w:rsid w:val="001D55E2"/>
    <w:rsid w:val="001E11D7"/>
    <w:rsid w:val="001E2EC6"/>
    <w:rsid w:val="001E41C1"/>
    <w:rsid w:val="001F09FD"/>
    <w:rsid w:val="001F2C3A"/>
    <w:rsid w:val="001F4D7C"/>
    <w:rsid w:val="001F4FA3"/>
    <w:rsid w:val="00200822"/>
    <w:rsid w:val="00213A16"/>
    <w:rsid w:val="00220496"/>
    <w:rsid w:val="00225434"/>
    <w:rsid w:val="002264FB"/>
    <w:rsid w:val="002413A2"/>
    <w:rsid w:val="00255438"/>
    <w:rsid w:val="00255950"/>
    <w:rsid w:val="00265CDD"/>
    <w:rsid w:val="002661A1"/>
    <w:rsid w:val="00272DA9"/>
    <w:rsid w:val="0027543A"/>
    <w:rsid w:val="00284C88"/>
    <w:rsid w:val="00286B8A"/>
    <w:rsid w:val="0029438A"/>
    <w:rsid w:val="002A0F23"/>
    <w:rsid w:val="002A6C48"/>
    <w:rsid w:val="002B0A67"/>
    <w:rsid w:val="002B2DFD"/>
    <w:rsid w:val="002B584F"/>
    <w:rsid w:val="002C209E"/>
    <w:rsid w:val="002C3B5E"/>
    <w:rsid w:val="002D028D"/>
    <w:rsid w:val="002D2A16"/>
    <w:rsid w:val="002D4F42"/>
    <w:rsid w:val="002D50F7"/>
    <w:rsid w:val="002D791F"/>
    <w:rsid w:val="002E173A"/>
    <w:rsid w:val="002E1B04"/>
    <w:rsid w:val="002E2149"/>
    <w:rsid w:val="002E436B"/>
    <w:rsid w:val="002E5378"/>
    <w:rsid w:val="002E5615"/>
    <w:rsid w:val="002E6E09"/>
    <w:rsid w:val="002F1AE7"/>
    <w:rsid w:val="002F21C3"/>
    <w:rsid w:val="00303D15"/>
    <w:rsid w:val="00305129"/>
    <w:rsid w:val="00305F9D"/>
    <w:rsid w:val="00306E11"/>
    <w:rsid w:val="00307D7F"/>
    <w:rsid w:val="00312E82"/>
    <w:rsid w:val="00315212"/>
    <w:rsid w:val="0031570E"/>
    <w:rsid w:val="0031645C"/>
    <w:rsid w:val="00321C87"/>
    <w:rsid w:val="0032468B"/>
    <w:rsid w:val="0032713D"/>
    <w:rsid w:val="00345947"/>
    <w:rsid w:val="003474FE"/>
    <w:rsid w:val="00347994"/>
    <w:rsid w:val="00347B19"/>
    <w:rsid w:val="00350C03"/>
    <w:rsid w:val="0035634E"/>
    <w:rsid w:val="0037103F"/>
    <w:rsid w:val="00371ADD"/>
    <w:rsid w:val="00376790"/>
    <w:rsid w:val="00381505"/>
    <w:rsid w:val="0038316F"/>
    <w:rsid w:val="003835FC"/>
    <w:rsid w:val="003917B2"/>
    <w:rsid w:val="003917CD"/>
    <w:rsid w:val="00394221"/>
    <w:rsid w:val="0039424A"/>
    <w:rsid w:val="00395ADB"/>
    <w:rsid w:val="003A240F"/>
    <w:rsid w:val="003B0851"/>
    <w:rsid w:val="003B4C10"/>
    <w:rsid w:val="003B573A"/>
    <w:rsid w:val="003C1BF3"/>
    <w:rsid w:val="003C2C17"/>
    <w:rsid w:val="003C2C4E"/>
    <w:rsid w:val="003D5A1D"/>
    <w:rsid w:val="003D689F"/>
    <w:rsid w:val="003E4BE4"/>
    <w:rsid w:val="003E7DF1"/>
    <w:rsid w:val="003F2BB8"/>
    <w:rsid w:val="003F687E"/>
    <w:rsid w:val="003F6E36"/>
    <w:rsid w:val="003F7EDF"/>
    <w:rsid w:val="00402425"/>
    <w:rsid w:val="00404CEB"/>
    <w:rsid w:val="00416196"/>
    <w:rsid w:val="004201A8"/>
    <w:rsid w:val="004270E9"/>
    <w:rsid w:val="00431906"/>
    <w:rsid w:val="00447928"/>
    <w:rsid w:val="00450641"/>
    <w:rsid w:val="004509E9"/>
    <w:rsid w:val="00454810"/>
    <w:rsid w:val="00457EE6"/>
    <w:rsid w:val="00475B34"/>
    <w:rsid w:val="00481B35"/>
    <w:rsid w:val="00484A73"/>
    <w:rsid w:val="0048598B"/>
    <w:rsid w:val="00485D09"/>
    <w:rsid w:val="0049015C"/>
    <w:rsid w:val="00492AC4"/>
    <w:rsid w:val="004941E9"/>
    <w:rsid w:val="00496995"/>
    <w:rsid w:val="004A2D9F"/>
    <w:rsid w:val="004A3260"/>
    <w:rsid w:val="004B056D"/>
    <w:rsid w:val="004B0892"/>
    <w:rsid w:val="004C1764"/>
    <w:rsid w:val="004C1D97"/>
    <w:rsid w:val="004C5F66"/>
    <w:rsid w:val="004C6F85"/>
    <w:rsid w:val="004D24D6"/>
    <w:rsid w:val="004D4832"/>
    <w:rsid w:val="004F2E47"/>
    <w:rsid w:val="004F5F9E"/>
    <w:rsid w:val="00502EA0"/>
    <w:rsid w:val="00503C51"/>
    <w:rsid w:val="00504792"/>
    <w:rsid w:val="0051072B"/>
    <w:rsid w:val="00515BBB"/>
    <w:rsid w:val="005161A1"/>
    <w:rsid w:val="00517515"/>
    <w:rsid w:val="005206B9"/>
    <w:rsid w:val="00522007"/>
    <w:rsid w:val="00523FBA"/>
    <w:rsid w:val="00530B78"/>
    <w:rsid w:val="00531192"/>
    <w:rsid w:val="00534817"/>
    <w:rsid w:val="00546D0C"/>
    <w:rsid w:val="00550D69"/>
    <w:rsid w:val="00553798"/>
    <w:rsid w:val="00560D6C"/>
    <w:rsid w:val="005706E6"/>
    <w:rsid w:val="00580092"/>
    <w:rsid w:val="00590144"/>
    <w:rsid w:val="00593922"/>
    <w:rsid w:val="00593AC7"/>
    <w:rsid w:val="005942C5"/>
    <w:rsid w:val="005A1EA7"/>
    <w:rsid w:val="005A2513"/>
    <w:rsid w:val="005A2E37"/>
    <w:rsid w:val="005A3E4B"/>
    <w:rsid w:val="005A6510"/>
    <w:rsid w:val="005B2DEF"/>
    <w:rsid w:val="005B46D4"/>
    <w:rsid w:val="005C3AEE"/>
    <w:rsid w:val="005D73CA"/>
    <w:rsid w:val="005E1668"/>
    <w:rsid w:val="005E1B68"/>
    <w:rsid w:val="005E2A67"/>
    <w:rsid w:val="005E2D23"/>
    <w:rsid w:val="005F51A8"/>
    <w:rsid w:val="006002F7"/>
    <w:rsid w:val="006137CF"/>
    <w:rsid w:val="006169B4"/>
    <w:rsid w:val="00616F13"/>
    <w:rsid w:val="00622550"/>
    <w:rsid w:val="00624CF6"/>
    <w:rsid w:val="006326A3"/>
    <w:rsid w:val="00632B72"/>
    <w:rsid w:val="00634A1E"/>
    <w:rsid w:val="00634E6A"/>
    <w:rsid w:val="00637D3E"/>
    <w:rsid w:val="00643C69"/>
    <w:rsid w:val="00644F3C"/>
    <w:rsid w:val="00646E29"/>
    <w:rsid w:val="00651B38"/>
    <w:rsid w:val="00651C13"/>
    <w:rsid w:val="00653189"/>
    <w:rsid w:val="006563B0"/>
    <w:rsid w:val="006667A7"/>
    <w:rsid w:val="0066719D"/>
    <w:rsid w:val="006726CF"/>
    <w:rsid w:val="00673C4F"/>
    <w:rsid w:val="00680D4D"/>
    <w:rsid w:val="00681A0B"/>
    <w:rsid w:val="0068279A"/>
    <w:rsid w:val="0068460D"/>
    <w:rsid w:val="006924F5"/>
    <w:rsid w:val="00697D49"/>
    <w:rsid w:val="006A123C"/>
    <w:rsid w:val="006A79FF"/>
    <w:rsid w:val="006B3154"/>
    <w:rsid w:val="006B4AB2"/>
    <w:rsid w:val="006C2359"/>
    <w:rsid w:val="006D6EA7"/>
    <w:rsid w:val="006E10D0"/>
    <w:rsid w:val="006E2404"/>
    <w:rsid w:val="006F1EE6"/>
    <w:rsid w:val="006F2934"/>
    <w:rsid w:val="006F7479"/>
    <w:rsid w:val="007048ED"/>
    <w:rsid w:val="00706E8F"/>
    <w:rsid w:val="0070778F"/>
    <w:rsid w:val="00710B0F"/>
    <w:rsid w:val="007201AE"/>
    <w:rsid w:val="007201E7"/>
    <w:rsid w:val="0072688D"/>
    <w:rsid w:val="0072707A"/>
    <w:rsid w:val="00730DE5"/>
    <w:rsid w:val="007332F9"/>
    <w:rsid w:val="00736F30"/>
    <w:rsid w:val="007434AB"/>
    <w:rsid w:val="00743C63"/>
    <w:rsid w:val="00745838"/>
    <w:rsid w:val="0074608B"/>
    <w:rsid w:val="00747C50"/>
    <w:rsid w:val="00763A8E"/>
    <w:rsid w:val="00763BA2"/>
    <w:rsid w:val="00766285"/>
    <w:rsid w:val="00770708"/>
    <w:rsid w:val="00771E49"/>
    <w:rsid w:val="007753E1"/>
    <w:rsid w:val="00782446"/>
    <w:rsid w:val="007869AC"/>
    <w:rsid w:val="00786B60"/>
    <w:rsid w:val="00793FD2"/>
    <w:rsid w:val="007949D8"/>
    <w:rsid w:val="00794C67"/>
    <w:rsid w:val="00797AA0"/>
    <w:rsid w:val="007A7212"/>
    <w:rsid w:val="007A73B4"/>
    <w:rsid w:val="007B75EB"/>
    <w:rsid w:val="007B7D10"/>
    <w:rsid w:val="007C0574"/>
    <w:rsid w:val="007D1468"/>
    <w:rsid w:val="007D24CE"/>
    <w:rsid w:val="007F2A10"/>
    <w:rsid w:val="00803568"/>
    <w:rsid w:val="008043A2"/>
    <w:rsid w:val="00805BF8"/>
    <w:rsid w:val="00806BCA"/>
    <w:rsid w:val="0081664B"/>
    <w:rsid w:val="0081699D"/>
    <w:rsid w:val="00820D10"/>
    <w:rsid w:val="00821AB5"/>
    <w:rsid w:val="00825233"/>
    <w:rsid w:val="00832688"/>
    <w:rsid w:val="00833205"/>
    <w:rsid w:val="0083435A"/>
    <w:rsid w:val="00837795"/>
    <w:rsid w:val="00841D87"/>
    <w:rsid w:val="00842871"/>
    <w:rsid w:val="0084628A"/>
    <w:rsid w:val="00847CAC"/>
    <w:rsid w:val="00850DDC"/>
    <w:rsid w:val="00852830"/>
    <w:rsid w:val="008579FE"/>
    <w:rsid w:val="00861328"/>
    <w:rsid w:val="00861D8D"/>
    <w:rsid w:val="00862DB0"/>
    <w:rsid w:val="00863018"/>
    <w:rsid w:val="00863EB4"/>
    <w:rsid w:val="0086447A"/>
    <w:rsid w:val="00864CF7"/>
    <w:rsid w:val="0087216A"/>
    <w:rsid w:val="00874DFD"/>
    <w:rsid w:val="00875545"/>
    <w:rsid w:val="00876F94"/>
    <w:rsid w:val="00880171"/>
    <w:rsid w:val="00885C9C"/>
    <w:rsid w:val="00892B28"/>
    <w:rsid w:val="00893DEE"/>
    <w:rsid w:val="008942BA"/>
    <w:rsid w:val="008A1EFA"/>
    <w:rsid w:val="008A3604"/>
    <w:rsid w:val="008A4F2F"/>
    <w:rsid w:val="008A5C49"/>
    <w:rsid w:val="008B0D32"/>
    <w:rsid w:val="008B5B94"/>
    <w:rsid w:val="008C072B"/>
    <w:rsid w:val="008C1906"/>
    <w:rsid w:val="008D1579"/>
    <w:rsid w:val="008D1BF5"/>
    <w:rsid w:val="008D28C5"/>
    <w:rsid w:val="008D4002"/>
    <w:rsid w:val="008D6430"/>
    <w:rsid w:val="008D6EF7"/>
    <w:rsid w:val="008D705E"/>
    <w:rsid w:val="008E0567"/>
    <w:rsid w:val="008E0CAE"/>
    <w:rsid w:val="008E618E"/>
    <w:rsid w:val="008F1A07"/>
    <w:rsid w:val="00910F17"/>
    <w:rsid w:val="0091261B"/>
    <w:rsid w:val="009155DC"/>
    <w:rsid w:val="00916C67"/>
    <w:rsid w:val="00917DF8"/>
    <w:rsid w:val="00920B3E"/>
    <w:rsid w:val="0092163C"/>
    <w:rsid w:val="00926001"/>
    <w:rsid w:val="00931DCE"/>
    <w:rsid w:val="009368D5"/>
    <w:rsid w:val="009371FB"/>
    <w:rsid w:val="00941CB6"/>
    <w:rsid w:val="00951668"/>
    <w:rsid w:val="0095214D"/>
    <w:rsid w:val="0095318E"/>
    <w:rsid w:val="00953B66"/>
    <w:rsid w:val="00953BFE"/>
    <w:rsid w:val="00954B77"/>
    <w:rsid w:val="009638F0"/>
    <w:rsid w:val="009705A5"/>
    <w:rsid w:val="00973ACA"/>
    <w:rsid w:val="0097712F"/>
    <w:rsid w:val="00977D74"/>
    <w:rsid w:val="00983833"/>
    <w:rsid w:val="00984CBC"/>
    <w:rsid w:val="0099274D"/>
    <w:rsid w:val="009968BD"/>
    <w:rsid w:val="00997FFB"/>
    <w:rsid w:val="009A0590"/>
    <w:rsid w:val="009A1578"/>
    <w:rsid w:val="009B2164"/>
    <w:rsid w:val="009B49AA"/>
    <w:rsid w:val="009B6EC8"/>
    <w:rsid w:val="009C50A1"/>
    <w:rsid w:val="009C68C6"/>
    <w:rsid w:val="009D1968"/>
    <w:rsid w:val="009D5879"/>
    <w:rsid w:val="009E5769"/>
    <w:rsid w:val="009E7750"/>
    <w:rsid w:val="009F609F"/>
    <w:rsid w:val="00A05D1D"/>
    <w:rsid w:val="00A07634"/>
    <w:rsid w:val="00A07655"/>
    <w:rsid w:val="00A1006D"/>
    <w:rsid w:val="00A10B13"/>
    <w:rsid w:val="00A11966"/>
    <w:rsid w:val="00A165AB"/>
    <w:rsid w:val="00A17F55"/>
    <w:rsid w:val="00A17FAF"/>
    <w:rsid w:val="00A231DB"/>
    <w:rsid w:val="00A32861"/>
    <w:rsid w:val="00A32C7F"/>
    <w:rsid w:val="00A34F51"/>
    <w:rsid w:val="00A44504"/>
    <w:rsid w:val="00A4768D"/>
    <w:rsid w:val="00A51DBD"/>
    <w:rsid w:val="00A552F7"/>
    <w:rsid w:val="00A562BB"/>
    <w:rsid w:val="00A56B8E"/>
    <w:rsid w:val="00A56FA1"/>
    <w:rsid w:val="00A57B9E"/>
    <w:rsid w:val="00A65F1F"/>
    <w:rsid w:val="00A707D6"/>
    <w:rsid w:val="00A71AB7"/>
    <w:rsid w:val="00A7570D"/>
    <w:rsid w:val="00A762B7"/>
    <w:rsid w:val="00A77775"/>
    <w:rsid w:val="00A82F94"/>
    <w:rsid w:val="00A83948"/>
    <w:rsid w:val="00A840AA"/>
    <w:rsid w:val="00A84E47"/>
    <w:rsid w:val="00A85EE8"/>
    <w:rsid w:val="00A909FD"/>
    <w:rsid w:val="00A942B1"/>
    <w:rsid w:val="00A94748"/>
    <w:rsid w:val="00AA1541"/>
    <w:rsid w:val="00AA20A3"/>
    <w:rsid w:val="00AA6D22"/>
    <w:rsid w:val="00AB4EB5"/>
    <w:rsid w:val="00AC5977"/>
    <w:rsid w:val="00AC68F0"/>
    <w:rsid w:val="00AC711A"/>
    <w:rsid w:val="00AD2102"/>
    <w:rsid w:val="00AD2834"/>
    <w:rsid w:val="00AD36CE"/>
    <w:rsid w:val="00AE1511"/>
    <w:rsid w:val="00AE1CC1"/>
    <w:rsid w:val="00AE3A85"/>
    <w:rsid w:val="00AF2F94"/>
    <w:rsid w:val="00AF356C"/>
    <w:rsid w:val="00B0135E"/>
    <w:rsid w:val="00B03554"/>
    <w:rsid w:val="00B071F4"/>
    <w:rsid w:val="00B07EA5"/>
    <w:rsid w:val="00B140CA"/>
    <w:rsid w:val="00B22998"/>
    <w:rsid w:val="00B25B48"/>
    <w:rsid w:val="00B27AE1"/>
    <w:rsid w:val="00B3527F"/>
    <w:rsid w:val="00B37A49"/>
    <w:rsid w:val="00B42587"/>
    <w:rsid w:val="00B50BC0"/>
    <w:rsid w:val="00B530A9"/>
    <w:rsid w:val="00B533FB"/>
    <w:rsid w:val="00B55A49"/>
    <w:rsid w:val="00B60AA0"/>
    <w:rsid w:val="00B621E5"/>
    <w:rsid w:val="00B64BE9"/>
    <w:rsid w:val="00B65858"/>
    <w:rsid w:val="00B658B8"/>
    <w:rsid w:val="00B71184"/>
    <w:rsid w:val="00B716A0"/>
    <w:rsid w:val="00B72653"/>
    <w:rsid w:val="00B7268B"/>
    <w:rsid w:val="00B73556"/>
    <w:rsid w:val="00B8043C"/>
    <w:rsid w:val="00B80BA3"/>
    <w:rsid w:val="00B82197"/>
    <w:rsid w:val="00B82CBE"/>
    <w:rsid w:val="00B83DAE"/>
    <w:rsid w:val="00B85B03"/>
    <w:rsid w:val="00B956EB"/>
    <w:rsid w:val="00B97512"/>
    <w:rsid w:val="00BA193F"/>
    <w:rsid w:val="00BA3B55"/>
    <w:rsid w:val="00BA7C85"/>
    <w:rsid w:val="00BB072A"/>
    <w:rsid w:val="00BB0C7D"/>
    <w:rsid w:val="00BB0FD9"/>
    <w:rsid w:val="00BB2041"/>
    <w:rsid w:val="00BB3D01"/>
    <w:rsid w:val="00BB3DBA"/>
    <w:rsid w:val="00BB6070"/>
    <w:rsid w:val="00BB608D"/>
    <w:rsid w:val="00BC12C2"/>
    <w:rsid w:val="00BC2D7D"/>
    <w:rsid w:val="00BC6AD5"/>
    <w:rsid w:val="00BD061F"/>
    <w:rsid w:val="00BD19F0"/>
    <w:rsid w:val="00BD713E"/>
    <w:rsid w:val="00BE418D"/>
    <w:rsid w:val="00C033A9"/>
    <w:rsid w:val="00C10A4B"/>
    <w:rsid w:val="00C1242D"/>
    <w:rsid w:val="00C232CF"/>
    <w:rsid w:val="00C31F3D"/>
    <w:rsid w:val="00C3704B"/>
    <w:rsid w:val="00C5146C"/>
    <w:rsid w:val="00C5291F"/>
    <w:rsid w:val="00C57707"/>
    <w:rsid w:val="00C57B7F"/>
    <w:rsid w:val="00C663F9"/>
    <w:rsid w:val="00C73A8F"/>
    <w:rsid w:val="00C850C1"/>
    <w:rsid w:val="00C9085C"/>
    <w:rsid w:val="00C9421F"/>
    <w:rsid w:val="00C96EC2"/>
    <w:rsid w:val="00CA0E7B"/>
    <w:rsid w:val="00CA1300"/>
    <w:rsid w:val="00CA3B4E"/>
    <w:rsid w:val="00CA50CF"/>
    <w:rsid w:val="00CA525E"/>
    <w:rsid w:val="00CA6A62"/>
    <w:rsid w:val="00CB05A8"/>
    <w:rsid w:val="00CB1DDA"/>
    <w:rsid w:val="00CB2670"/>
    <w:rsid w:val="00CC0AEE"/>
    <w:rsid w:val="00CC7C9D"/>
    <w:rsid w:val="00CD0DD0"/>
    <w:rsid w:val="00CD10DB"/>
    <w:rsid w:val="00CE713A"/>
    <w:rsid w:val="00CF20DD"/>
    <w:rsid w:val="00CF25A6"/>
    <w:rsid w:val="00CF3E1E"/>
    <w:rsid w:val="00CF68AB"/>
    <w:rsid w:val="00D009F0"/>
    <w:rsid w:val="00D02E40"/>
    <w:rsid w:val="00D0797C"/>
    <w:rsid w:val="00D1193B"/>
    <w:rsid w:val="00D204A7"/>
    <w:rsid w:val="00D26B36"/>
    <w:rsid w:val="00D3254B"/>
    <w:rsid w:val="00D32BBF"/>
    <w:rsid w:val="00D36778"/>
    <w:rsid w:val="00D464C9"/>
    <w:rsid w:val="00D466EE"/>
    <w:rsid w:val="00D520D0"/>
    <w:rsid w:val="00D6455F"/>
    <w:rsid w:val="00D663C1"/>
    <w:rsid w:val="00D76ED1"/>
    <w:rsid w:val="00D81083"/>
    <w:rsid w:val="00D8221F"/>
    <w:rsid w:val="00D9265D"/>
    <w:rsid w:val="00D94E1F"/>
    <w:rsid w:val="00DA4D36"/>
    <w:rsid w:val="00DA59C7"/>
    <w:rsid w:val="00DA63C6"/>
    <w:rsid w:val="00DB0AB0"/>
    <w:rsid w:val="00DB478C"/>
    <w:rsid w:val="00DB5B4F"/>
    <w:rsid w:val="00DC14CD"/>
    <w:rsid w:val="00DC2E58"/>
    <w:rsid w:val="00DC4546"/>
    <w:rsid w:val="00DD148E"/>
    <w:rsid w:val="00DD28A2"/>
    <w:rsid w:val="00DD3675"/>
    <w:rsid w:val="00DD469A"/>
    <w:rsid w:val="00DD4CCD"/>
    <w:rsid w:val="00DD5E64"/>
    <w:rsid w:val="00DE17A5"/>
    <w:rsid w:val="00DE5C1A"/>
    <w:rsid w:val="00DF17D1"/>
    <w:rsid w:val="00DF29E4"/>
    <w:rsid w:val="00DF3B18"/>
    <w:rsid w:val="00DF3BD7"/>
    <w:rsid w:val="00E0051B"/>
    <w:rsid w:val="00E05666"/>
    <w:rsid w:val="00E07E8D"/>
    <w:rsid w:val="00E132B0"/>
    <w:rsid w:val="00E13934"/>
    <w:rsid w:val="00E204FE"/>
    <w:rsid w:val="00E24132"/>
    <w:rsid w:val="00E24D7F"/>
    <w:rsid w:val="00E32F2C"/>
    <w:rsid w:val="00E37633"/>
    <w:rsid w:val="00E40B4C"/>
    <w:rsid w:val="00E4617B"/>
    <w:rsid w:val="00E47593"/>
    <w:rsid w:val="00E535F8"/>
    <w:rsid w:val="00E60E9E"/>
    <w:rsid w:val="00E62404"/>
    <w:rsid w:val="00E64876"/>
    <w:rsid w:val="00E7238E"/>
    <w:rsid w:val="00E81F51"/>
    <w:rsid w:val="00E84112"/>
    <w:rsid w:val="00E97F5F"/>
    <w:rsid w:val="00EA0333"/>
    <w:rsid w:val="00EA08E6"/>
    <w:rsid w:val="00EA5284"/>
    <w:rsid w:val="00EA5F8B"/>
    <w:rsid w:val="00EB2D48"/>
    <w:rsid w:val="00EC00DD"/>
    <w:rsid w:val="00EC4587"/>
    <w:rsid w:val="00EC4B54"/>
    <w:rsid w:val="00ED04DD"/>
    <w:rsid w:val="00ED0D91"/>
    <w:rsid w:val="00ED2CCB"/>
    <w:rsid w:val="00ED496F"/>
    <w:rsid w:val="00ED4B6B"/>
    <w:rsid w:val="00ED7E15"/>
    <w:rsid w:val="00EE1F29"/>
    <w:rsid w:val="00EE3BC4"/>
    <w:rsid w:val="00EE5F53"/>
    <w:rsid w:val="00F005F9"/>
    <w:rsid w:val="00F00969"/>
    <w:rsid w:val="00F11E87"/>
    <w:rsid w:val="00F128A0"/>
    <w:rsid w:val="00F12936"/>
    <w:rsid w:val="00F1360F"/>
    <w:rsid w:val="00F15E73"/>
    <w:rsid w:val="00F22FCF"/>
    <w:rsid w:val="00F24D0F"/>
    <w:rsid w:val="00F33D9D"/>
    <w:rsid w:val="00F3535C"/>
    <w:rsid w:val="00F478E7"/>
    <w:rsid w:val="00F5640D"/>
    <w:rsid w:val="00F602BE"/>
    <w:rsid w:val="00F66AE1"/>
    <w:rsid w:val="00F67667"/>
    <w:rsid w:val="00F7433F"/>
    <w:rsid w:val="00F76360"/>
    <w:rsid w:val="00F909B9"/>
    <w:rsid w:val="00F956F2"/>
    <w:rsid w:val="00F95B23"/>
    <w:rsid w:val="00F97AAA"/>
    <w:rsid w:val="00FA263C"/>
    <w:rsid w:val="00FA2C69"/>
    <w:rsid w:val="00FB171E"/>
    <w:rsid w:val="00FB3261"/>
    <w:rsid w:val="00FC0296"/>
    <w:rsid w:val="00FC0E18"/>
    <w:rsid w:val="00FC3782"/>
    <w:rsid w:val="00FC5A07"/>
    <w:rsid w:val="00FC5FE8"/>
    <w:rsid w:val="00FD2480"/>
    <w:rsid w:val="00FD32CA"/>
    <w:rsid w:val="00FD42C9"/>
    <w:rsid w:val="00FD46EF"/>
    <w:rsid w:val="00FD52AD"/>
    <w:rsid w:val="00FD606F"/>
    <w:rsid w:val="00FE0050"/>
    <w:rsid w:val="00FE1D9B"/>
    <w:rsid w:val="00FE2D00"/>
    <w:rsid w:val="00FE3DCF"/>
    <w:rsid w:val="00FE5A0A"/>
    <w:rsid w:val="00FE7E31"/>
    <w:rsid w:val="00FF533F"/>
    <w:rsid w:val="1D6ED8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EB47C1"/>
  <w15:docId w15:val="{1913F715-8AA3-45A9-ADDC-C4430B758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C00DD"/>
  </w:style>
  <w:style w:type="paragraph" w:styleId="u1">
    <w:name w:val="heading 1"/>
    <w:aliases w:val="CHUONG"/>
    <w:basedOn w:val="oancuaDanhsach"/>
    <w:next w:val="Binhthng"/>
    <w:link w:val="u1Char"/>
    <w:uiPriority w:val="9"/>
    <w:qFormat/>
    <w:rsid w:val="00FC0296"/>
    <w:pPr>
      <w:spacing w:before="120" w:after="240"/>
      <w:ind w:left="0"/>
      <w:contextualSpacing w:val="0"/>
      <w:jc w:val="center"/>
      <w:outlineLvl w:val="0"/>
    </w:pPr>
    <w:rPr>
      <w:b/>
    </w:rPr>
  </w:style>
  <w:style w:type="paragraph" w:styleId="u2">
    <w:name w:val="heading 2"/>
    <w:aliases w:val="Cap 1"/>
    <w:basedOn w:val="oancuaDanhsach"/>
    <w:next w:val="Binhthng"/>
    <w:link w:val="u2Char"/>
    <w:uiPriority w:val="9"/>
    <w:unhideWhenUsed/>
    <w:qFormat/>
    <w:rsid w:val="00DD4CCD"/>
    <w:pPr>
      <w:spacing w:before="120"/>
      <w:ind w:left="0"/>
      <w:contextualSpacing w:val="0"/>
      <w:outlineLvl w:val="1"/>
    </w:pPr>
    <w:rPr>
      <w:b/>
    </w:rPr>
  </w:style>
  <w:style w:type="paragraph" w:styleId="u3">
    <w:name w:val="heading 3"/>
    <w:aliases w:val="Cap 2"/>
    <w:basedOn w:val="u4"/>
    <w:next w:val="Binhthng"/>
    <w:link w:val="u3Char"/>
    <w:uiPriority w:val="9"/>
    <w:unhideWhenUsed/>
    <w:qFormat/>
    <w:rsid w:val="00B0135E"/>
    <w:pPr>
      <w:spacing w:before="120"/>
      <w:outlineLvl w:val="2"/>
    </w:pPr>
    <w:rPr>
      <w:b/>
      <w:i w:val="0"/>
    </w:rPr>
  </w:style>
  <w:style w:type="paragraph" w:styleId="u4">
    <w:name w:val="heading 4"/>
    <w:aliases w:val="Cap 3"/>
    <w:basedOn w:val="Binhthng"/>
    <w:next w:val="Binhthng"/>
    <w:link w:val="u4Char"/>
    <w:uiPriority w:val="9"/>
    <w:unhideWhenUsed/>
    <w:qFormat/>
    <w:rsid w:val="000D271E"/>
    <w:pPr>
      <w:keepNext/>
      <w:keepLines/>
      <w:spacing w:before="40"/>
      <w:outlineLvl w:val="3"/>
    </w:pPr>
    <w:rPr>
      <w:rFonts w:eastAsiaTheme="majorEastAsia"/>
      <w:i/>
      <w:iCs/>
      <w:color w:val="auto"/>
    </w:rPr>
  </w:style>
  <w:style w:type="paragraph" w:styleId="u5">
    <w:name w:val="heading 5"/>
    <w:basedOn w:val="Binhthng"/>
    <w:next w:val="Binhthng"/>
    <w:link w:val="u5Char"/>
    <w:uiPriority w:val="9"/>
    <w:semiHidden/>
    <w:unhideWhenUsed/>
    <w:qFormat/>
    <w:rsid w:val="00B65858"/>
    <w:pPr>
      <w:keepNext/>
      <w:keepLines/>
      <w:spacing w:before="220" w:after="40"/>
      <w:outlineLvl w:val="4"/>
    </w:pPr>
    <w:rPr>
      <w:rFonts w:eastAsia="Times New Roman"/>
      <w:b/>
      <w:color w:val="auto"/>
      <w:sz w:val="22"/>
      <w:szCs w:val="22"/>
      <w:lang w:eastAsia="vi-VN"/>
    </w:rPr>
  </w:style>
  <w:style w:type="paragraph" w:styleId="u6">
    <w:name w:val="heading 6"/>
    <w:basedOn w:val="Binhthng"/>
    <w:next w:val="Binhthng"/>
    <w:link w:val="u6Char"/>
    <w:uiPriority w:val="9"/>
    <w:semiHidden/>
    <w:unhideWhenUsed/>
    <w:qFormat/>
    <w:rsid w:val="00B65858"/>
    <w:pPr>
      <w:keepNext/>
      <w:keepLines/>
      <w:spacing w:before="200" w:after="40"/>
      <w:outlineLvl w:val="5"/>
    </w:pPr>
    <w:rPr>
      <w:rFonts w:eastAsia="Times New Roman"/>
      <w:b/>
      <w:color w:val="auto"/>
      <w:sz w:val="20"/>
      <w:szCs w:val="20"/>
      <w:lang w:eastAsia="vi-VN"/>
    </w:rPr>
  </w:style>
  <w:style w:type="paragraph" w:styleId="u7">
    <w:name w:val="heading 7"/>
    <w:basedOn w:val="Binhthng"/>
    <w:next w:val="Binhthng"/>
    <w:link w:val="u7Char"/>
    <w:uiPriority w:val="9"/>
    <w:semiHidden/>
    <w:unhideWhenUsed/>
    <w:qFormat/>
    <w:rsid w:val="00B65858"/>
    <w:pPr>
      <w:keepNext/>
      <w:keepLines/>
      <w:spacing w:before="40"/>
      <w:outlineLvl w:val="6"/>
    </w:pPr>
    <w:rPr>
      <w:rFonts w:asciiTheme="majorHAnsi" w:eastAsiaTheme="majorEastAsia" w:hAnsiTheme="majorHAnsi" w:cstheme="majorBidi"/>
      <w:i/>
      <w:iCs/>
      <w:color w:val="1F4D78" w:themeColor="accent1" w:themeShade="7F"/>
      <w:lang w:eastAsia="vi-VN"/>
    </w:rPr>
  </w:style>
  <w:style w:type="paragraph" w:styleId="u8">
    <w:name w:val="heading 8"/>
    <w:basedOn w:val="Binhthng"/>
    <w:next w:val="Binhthng"/>
    <w:link w:val="u8Char"/>
    <w:uiPriority w:val="9"/>
    <w:semiHidden/>
    <w:unhideWhenUsed/>
    <w:qFormat/>
    <w:rsid w:val="00B65858"/>
    <w:pPr>
      <w:keepNext/>
      <w:keepLines/>
      <w:spacing w:before="40"/>
      <w:outlineLvl w:val="7"/>
    </w:pPr>
    <w:rPr>
      <w:rFonts w:asciiTheme="majorHAnsi" w:eastAsiaTheme="majorEastAsia" w:hAnsiTheme="majorHAnsi" w:cstheme="majorBidi"/>
      <w:color w:val="272727" w:themeColor="text1" w:themeTint="D8"/>
      <w:sz w:val="21"/>
      <w:szCs w:val="21"/>
      <w:lang w:eastAsia="vi-VN"/>
    </w:rPr>
  </w:style>
  <w:style w:type="paragraph" w:styleId="u9">
    <w:name w:val="heading 9"/>
    <w:basedOn w:val="Binhthng"/>
    <w:next w:val="Binhthng"/>
    <w:link w:val="u9Char"/>
    <w:uiPriority w:val="9"/>
    <w:semiHidden/>
    <w:unhideWhenUsed/>
    <w:qFormat/>
    <w:rsid w:val="00B65858"/>
    <w:pPr>
      <w:keepNext/>
      <w:keepLines/>
      <w:spacing w:before="40"/>
      <w:outlineLvl w:val="8"/>
    </w:pPr>
    <w:rPr>
      <w:rFonts w:asciiTheme="majorHAnsi" w:eastAsiaTheme="majorEastAsia" w:hAnsiTheme="majorHAnsi" w:cstheme="majorBidi"/>
      <w:i/>
      <w:iCs/>
      <w:color w:val="272727" w:themeColor="text1" w:themeTint="D8"/>
      <w:sz w:val="21"/>
      <w:szCs w:val="21"/>
      <w:lang w:eastAsia="vi-VN"/>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iPriority w:val="99"/>
    <w:unhideWhenUsed/>
    <w:rsid w:val="00EE1F29"/>
    <w:rPr>
      <w:color w:val="0563C1" w:themeColor="hyperlink"/>
      <w:u w:val="single"/>
    </w:rPr>
  </w:style>
  <w:style w:type="paragraph" w:styleId="Tiuphu">
    <w:name w:val="Subtitle"/>
    <w:aliases w:val="Thesis title"/>
    <w:basedOn w:val="Binhthng"/>
    <w:next w:val="Binhthng"/>
    <w:link w:val="TiuphuChar"/>
    <w:uiPriority w:val="11"/>
    <w:qFormat/>
    <w:rsid w:val="00DC4546"/>
    <w:pPr>
      <w:jc w:val="center"/>
    </w:pPr>
    <w:rPr>
      <w:rFonts w:ascii="ArnoPro" w:hAnsi="ArnoPro"/>
      <w:sz w:val="52"/>
      <w:szCs w:val="52"/>
    </w:rPr>
  </w:style>
  <w:style w:type="character" w:customStyle="1" w:styleId="TiuphuChar">
    <w:name w:val="Tiêu đề phụ Char"/>
    <w:aliases w:val="Thesis title Char"/>
    <w:basedOn w:val="Phngmcinhcuaoanvn"/>
    <w:link w:val="Tiuphu"/>
    <w:uiPriority w:val="11"/>
    <w:rsid w:val="00DC4546"/>
    <w:rPr>
      <w:rFonts w:ascii="ArnoPro" w:hAnsi="ArnoPro"/>
      <w:color w:val="000000"/>
      <w:sz w:val="52"/>
      <w:szCs w:val="52"/>
    </w:rPr>
  </w:style>
  <w:style w:type="paragraph" w:styleId="oancuaDanhsach">
    <w:name w:val="List Paragraph"/>
    <w:basedOn w:val="Binhthng"/>
    <w:uiPriority w:val="34"/>
    <w:qFormat/>
    <w:rsid w:val="00B22998"/>
    <w:pPr>
      <w:ind w:left="720"/>
      <w:contextualSpacing/>
    </w:pPr>
  </w:style>
  <w:style w:type="character" w:customStyle="1" w:styleId="u1Char">
    <w:name w:val="Đầu đề 1 Char"/>
    <w:aliases w:val="CHUONG Char"/>
    <w:basedOn w:val="Phngmcinhcuaoanvn"/>
    <w:link w:val="u1"/>
    <w:uiPriority w:val="9"/>
    <w:rsid w:val="00FC0296"/>
    <w:rPr>
      <w:b/>
    </w:rPr>
  </w:style>
  <w:style w:type="character" w:customStyle="1" w:styleId="u2Char">
    <w:name w:val="Đầu đề 2 Char"/>
    <w:aliases w:val="Cap 1 Char"/>
    <w:basedOn w:val="Phngmcinhcuaoanvn"/>
    <w:link w:val="u2"/>
    <w:uiPriority w:val="9"/>
    <w:rsid w:val="00DD4CCD"/>
    <w:rPr>
      <w:b/>
    </w:rPr>
  </w:style>
  <w:style w:type="character" w:customStyle="1" w:styleId="u3Char">
    <w:name w:val="Đầu đề 3 Char"/>
    <w:aliases w:val="Cap 2 Char"/>
    <w:basedOn w:val="Phngmcinhcuaoanvn"/>
    <w:link w:val="u3"/>
    <w:uiPriority w:val="9"/>
    <w:rsid w:val="00B0135E"/>
    <w:rPr>
      <w:rFonts w:eastAsiaTheme="majorEastAsia"/>
      <w:b/>
      <w:iCs/>
      <w:color w:val="auto"/>
    </w:rPr>
  </w:style>
  <w:style w:type="paragraph" w:styleId="Tiu">
    <w:name w:val="Title"/>
    <w:basedOn w:val="Binhthng"/>
    <w:next w:val="Binhthng"/>
    <w:link w:val="TiuChar"/>
    <w:uiPriority w:val="10"/>
    <w:qFormat/>
    <w:rsid w:val="00F15E73"/>
    <w:pPr>
      <w:jc w:val="center"/>
    </w:pPr>
    <w:rPr>
      <w:b/>
    </w:rPr>
  </w:style>
  <w:style w:type="character" w:customStyle="1" w:styleId="TiuChar">
    <w:name w:val="Tiêu đề Char"/>
    <w:basedOn w:val="Phngmcinhcuaoanvn"/>
    <w:link w:val="Tiu"/>
    <w:uiPriority w:val="10"/>
    <w:rsid w:val="00F15E73"/>
    <w:rPr>
      <w:rFonts w:ascii="Times New Roman" w:hAnsi="Times New Roman" w:cs="Times New Roman"/>
      <w:b/>
      <w:color w:val="000000"/>
      <w:sz w:val="26"/>
      <w:szCs w:val="26"/>
    </w:rPr>
  </w:style>
  <w:style w:type="paragraph" w:styleId="uMucluc">
    <w:name w:val="TOC Heading"/>
    <w:basedOn w:val="u1"/>
    <w:next w:val="Binhthng"/>
    <w:uiPriority w:val="39"/>
    <w:unhideWhenUsed/>
    <w:qFormat/>
    <w:rsid w:val="00F15E73"/>
    <w:pPr>
      <w:keepNext/>
      <w:keepLines/>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Mucluc1">
    <w:name w:val="toc 1"/>
    <w:basedOn w:val="Binhthng"/>
    <w:next w:val="Binhthng"/>
    <w:autoRedefine/>
    <w:uiPriority w:val="39"/>
    <w:unhideWhenUsed/>
    <w:qFormat/>
    <w:rsid w:val="00736F30"/>
    <w:pPr>
      <w:spacing w:after="100"/>
    </w:pPr>
    <w:rPr>
      <w:b/>
    </w:rPr>
  </w:style>
  <w:style w:type="paragraph" w:styleId="Mucluc2">
    <w:name w:val="toc 2"/>
    <w:basedOn w:val="Binhthng"/>
    <w:next w:val="Binhthng"/>
    <w:autoRedefine/>
    <w:uiPriority w:val="39"/>
    <w:unhideWhenUsed/>
    <w:qFormat/>
    <w:rsid w:val="00736F30"/>
    <w:pPr>
      <w:spacing w:after="100"/>
    </w:pPr>
  </w:style>
  <w:style w:type="paragraph" w:styleId="Mucluc3">
    <w:name w:val="toc 3"/>
    <w:basedOn w:val="Binhthng"/>
    <w:next w:val="Binhthng"/>
    <w:autoRedefine/>
    <w:uiPriority w:val="39"/>
    <w:unhideWhenUsed/>
    <w:qFormat/>
    <w:rsid w:val="003F7EDF"/>
    <w:pPr>
      <w:spacing w:after="100"/>
      <w:ind w:left="522" w:firstLine="284"/>
    </w:pPr>
  </w:style>
  <w:style w:type="character" w:customStyle="1" w:styleId="u4Char">
    <w:name w:val="Đầu đề 4 Char"/>
    <w:aliases w:val="Cap 3 Char"/>
    <w:basedOn w:val="Phngmcinhcuaoanvn"/>
    <w:link w:val="u4"/>
    <w:uiPriority w:val="9"/>
    <w:rsid w:val="000D271E"/>
    <w:rPr>
      <w:rFonts w:eastAsiaTheme="majorEastAsia"/>
      <w:i/>
      <w:iCs/>
      <w:color w:val="auto"/>
    </w:rPr>
  </w:style>
  <w:style w:type="paragraph" w:styleId="Mucluc4">
    <w:name w:val="toc 4"/>
    <w:basedOn w:val="Binhthng"/>
    <w:next w:val="Binhthng"/>
    <w:autoRedefine/>
    <w:uiPriority w:val="39"/>
    <w:unhideWhenUsed/>
    <w:rsid w:val="00B71184"/>
    <w:pPr>
      <w:spacing w:after="100"/>
      <w:ind w:left="780"/>
    </w:pPr>
  </w:style>
  <w:style w:type="paragraph" w:styleId="Chuthich">
    <w:name w:val="caption"/>
    <w:basedOn w:val="Binhthng"/>
    <w:next w:val="Binhthng"/>
    <w:uiPriority w:val="35"/>
    <w:unhideWhenUsed/>
    <w:qFormat/>
    <w:rsid w:val="00AC711A"/>
    <w:pPr>
      <w:spacing w:after="200" w:line="240" w:lineRule="auto"/>
      <w:jc w:val="center"/>
    </w:pPr>
    <w:rPr>
      <w:i/>
      <w:iCs/>
      <w:color w:val="404040" w:themeColor="text1" w:themeTint="BF"/>
      <w:sz w:val="24"/>
      <w:szCs w:val="24"/>
    </w:rPr>
  </w:style>
  <w:style w:type="paragraph" w:styleId="Banghinhminhhoa">
    <w:name w:val="table of figures"/>
    <w:basedOn w:val="Binhthng"/>
    <w:next w:val="Binhthng"/>
    <w:uiPriority w:val="99"/>
    <w:unhideWhenUsed/>
    <w:rsid w:val="00D36778"/>
  </w:style>
  <w:style w:type="numbering" w:customStyle="1" w:styleId="Style1">
    <w:name w:val="Style1"/>
    <w:uiPriority w:val="99"/>
    <w:rsid w:val="00347B19"/>
    <w:pPr>
      <w:numPr>
        <w:numId w:val="1"/>
      </w:numPr>
    </w:pPr>
  </w:style>
  <w:style w:type="paragraph" w:styleId="Bongchuthich">
    <w:name w:val="Balloon Text"/>
    <w:basedOn w:val="Binhthng"/>
    <w:link w:val="BongchuthichChar"/>
    <w:uiPriority w:val="99"/>
    <w:semiHidden/>
    <w:unhideWhenUsed/>
    <w:rsid w:val="008B5B94"/>
    <w:pPr>
      <w:spacing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8B5B94"/>
    <w:rPr>
      <w:rFonts w:ascii="Tahoma" w:hAnsi="Tahoma" w:cs="Tahoma"/>
      <w:color w:val="000000"/>
      <w:sz w:val="16"/>
      <w:szCs w:val="16"/>
    </w:rPr>
  </w:style>
  <w:style w:type="character" w:styleId="VnbanChdanhsn">
    <w:name w:val="Placeholder Text"/>
    <w:basedOn w:val="Phngmcinhcuaoanvn"/>
    <w:uiPriority w:val="99"/>
    <w:semiHidden/>
    <w:rsid w:val="00E4617B"/>
    <w:rPr>
      <w:color w:val="808080"/>
    </w:rPr>
  </w:style>
  <w:style w:type="paragraph" w:styleId="utrang">
    <w:name w:val="header"/>
    <w:basedOn w:val="Binhthng"/>
    <w:link w:val="utrangChar"/>
    <w:uiPriority w:val="99"/>
    <w:unhideWhenUsed/>
    <w:rsid w:val="00454810"/>
    <w:pPr>
      <w:tabs>
        <w:tab w:val="center" w:pos="4680"/>
        <w:tab w:val="right" w:pos="9360"/>
      </w:tabs>
      <w:spacing w:before="0" w:line="240" w:lineRule="auto"/>
    </w:pPr>
  </w:style>
  <w:style w:type="character" w:customStyle="1" w:styleId="utrangChar">
    <w:name w:val="Đầu trang Char"/>
    <w:basedOn w:val="Phngmcinhcuaoanvn"/>
    <w:link w:val="utrang"/>
    <w:uiPriority w:val="99"/>
    <w:rsid w:val="00454810"/>
  </w:style>
  <w:style w:type="paragraph" w:styleId="Chntrang">
    <w:name w:val="footer"/>
    <w:basedOn w:val="Binhthng"/>
    <w:link w:val="ChntrangChar"/>
    <w:uiPriority w:val="99"/>
    <w:unhideWhenUsed/>
    <w:rsid w:val="00454810"/>
    <w:pPr>
      <w:tabs>
        <w:tab w:val="center" w:pos="4680"/>
        <w:tab w:val="right" w:pos="9360"/>
      </w:tabs>
      <w:spacing w:before="0" w:line="240" w:lineRule="auto"/>
    </w:pPr>
  </w:style>
  <w:style w:type="character" w:customStyle="1" w:styleId="ChntrangChar">
    <w:name w:val="Chân trang Char"/>
    <w:basedOn w:val="Phngmcinhcuaoanvn"/>
    <w:link w:val="Chntrang"/>
    <w:uiPriority w:val="99"/>
    <w:rsid w:val="00454810"/>
  </w:style>
  <w:style w:type="paragraph" w:styleId="DanhmucTailiuThamkhao">
    <w:name w:val="Bibliography"/>
    <w:basedOn w:val="Binhthng"/>
    <w:next w:val="Binhthng"/>
    <w:uiPriority w:val="37"/>
    <w:unhideWhenUsed/>
    <w:rsid w:val="000B6253"/>
  </w:style>
  <w:style w:type="character" w:customStyle="1" w:styleId="u5Char">
    <w:name w:val="Đầu đề 5 Char"/>
    <w:basedOn w:val="Phngmcinhcuaoanvn"/>
    <w:link w:val="u5"/>
    <w:uiPriority w:val="9"/>
    <w:semiHidden/>
    <w:rsid w:val="00B65858"/>
    <w:rPr>
      <w:rFonts w:eastAsia="Times New Roman"/>
      <w:b/>
      <w:color w:val="auto"/>
      <w:sz w:val="22"/>
      <w:szCs w:val="22"/>
      <w:lang w:eastAsia="vi-VN"/>
    </w:rPr>
  </w:style>
  <w:style w:type="character" w:customStyle="1" w:styleId="u6Char">
    <w:name w:val="Đầu đề 6 Char"/>
    <w:basedOn w:val="Phngmcinhcuaoanvn"/>
    <w:link w:val="u6"/>
    <w:uiPriority w:val="9"/>
    <w:semiHidden/>
    <w:rsid w:val="00B65858"/>
    <w:rPr>
      <w:rFonts w:eastAsia="Times New Roman"/>
      <w:b/>
      <w:color w:val="auto"/>
      <w:sz w:val="20"/>
      <w:szCs w:val="20"/>
      <w:lang w:eastAsia="vi-VN"/>
    </w:rPr>
  </w:style>
  <w:style w:type="character" w:customStyle="1" w:styleId="u7Char">
    <w:name w:val="Đầu đề 7 Char"/>
    <w:basedOn w:val="Phngmcinhcuaoanvn"/>
    <w:link w:val="u7"/>
    <w:uiPriority w:val="9"/>
    <w:semiHidden/>
    <w:rsid w:val="00B65858"/>
    <w:rPr>
      <w:rFonts w:asciiTheme="majorHAnsi" w:eastAsiaTheme="majorEastAsia" w:hAnsiTheme="majorHAnsi" w:cstheme="majorBidi"/>
      <w:i/>
      <w:iCs/>
      <w:color w:val="1F4D78" w:themeColor="accent1" w:themeShade="7F"/>
      <w:lang w:eastAsia="vi-VN"/>
    </w:rPr>
  </w:style>
  <w:style w:type="character" w:customStyle="1" w:styleId="u8Char">
    <w:name w:val="Đầu đề 8 Char"/>
    <w:basedOn w:val="Phngmcinhcuaoanvn"/>
    <w:link w:val="u8"/>
    <w:uiPriority w:val="9"/>
    <w:semiHidden/>
    <w:rsid w:val="00B65858"/>
    <w:rPr>
      <w:rFonts w:asciiTheme="majorHAnsi" w:eastAsiaTheme="majorEastAsia" w:hAnsiTheme="majorHAnsi" w:cstheme="majorBidi"/>
      <w:color w:val="272727" w:themeColor="text1" w:themeTint="D8"/>
      <w:sz w:val="21"/>
      <w:szCs w:val="21"/>
      <w:lang w:eastAsia="vi-VN"/>
    </w:rPr>
  </w:style>
  <w:style w:type="character" w:customStyle="1" w:styleId="u9Char">
    <w:name w:val="Đầu đề 9 Char"/>
    <w:basedOn w:val="Phngmcinhcuaoanvn"/>
    <w:link w:val="u9"/>
    <w:uiPriority w:val="9"/>
    <w:semiHidden/>
    <w:rsid w:val="00B65858"/>
    <w:rPr>
      <w:rFonts w:asciiTheme="majorHAnsi" w:eastAsiaTheme="majorEastAsia" w:hAnsiTheme="majorHAnsi" w:cstheme="majorBidi"/>
      <w:i/>
      <w:iCs/>
      <w:color w:val="272727" w:themeColor="text1" w:themeTint="D8"/>
      <w:sz w:val="21"/>
      <w:szCs w:val="21"/>
      <w:lang w:eastAsia="vi-VN"/>
    </w:rPr>
  </w:style>
  <w:style w:type="table" w:customStyle="1" w:styleId="TableNormal1">
    <w:name w:val="Table Normal1"/>
    <w:rsid w:val="00B65858"/>
    <w:rPr>
      <w:rFonts w:eastAsia="Times New Roman"/>
      <w:color w:val="auto"/>
      <w:lang w:eastAsia="vi-VN"/>
    </w:rPr>
    <w:tblPr>
      <w:tblCellMar>
        <w:top w:w="0" w:type="dxa"/>
        <w:left w:w="0" w:type="dxa"/>
        <w:bottom w:w="0" w:type="dxa"/>
        <w:right w:w="0" w:type="dxa"/>
      </w:tblCellMar>
    </w:tblPr>
  </w:style>
  <w:style w:type="paragraph" w:customStyle="1" w:styleId="nh">
    <w:name w:val="ảnh"/>
    <w:basedOn w:val="Binhthng"/>
    <w:link w:val="nhChar"/>
    <w:qFormat/>
    <w:rsid w:val="00B65858"/>
    <w:pPr>
      <w:spacing w:before="0" w:after="160" w:line="259" w:lineRule="auto"/>
      <w:jc w:val="center"/>
    </w:pPr>
    <w:rPr>
      <w:rFonts w:asciiTheme="majorHAnsi" w:hAnsiTheme="majorHAnsi" w:cstheme="majorHAnsi"/>
      <w:i/>
      <w:noProof/>
      <w:color w:val="auto"/>
      <w:sz w:val="20"/>
      <w:szCs w:val="22"/>
      <w:lang w:val="vi-VN"/>
    </w:rPr>
  </w:style>
  <w:style w:type="character" w:customStyle="1" w:styleId="nhChar">
    <w:name w:val="ảnh Char"/>
    <w:basedOn w:val="Phngmcinhcuaoanvn"/>
    <w:link w:val="nh"/>
    <w:rsid w:val="00B65858"/>
    <w:rPr>
      <w:rFonts w:asciiTheme="majorHAnsi" w:hAnsiTheme="majorHAnsi" w:cstheme="majorHAnsi"/>
      <w:i/>
      <w:noProof/>
      <w:color w:val="auto"/>
      <w:sz w:val="20"/>
      <w:szCs w:val="22"/>
      <w:lang w:val="vi-VN"/>
    </w:rPr>
  </w:style>
  <w:style w:type="paragraph" w:customStyle="1" w:styleId="bng">
    <w:name w:val="bảng"/>
    <w:basedOn w:val="Binhthng"/>
    <w:qFormat/>
    <w:rsid w:val="00B65858"/>
    <w:pPr>
      <w:spacing w:before="0" w:after="160" w:line="240" w:lineRule="auto"/>
      <w:jc w:val="center"/>
    </w:pPr>
    <w:rPr>
      <w:rFonts w:asciiTheme="majorHAnsi" w:hAnsiTheme="majorHAnsi" w:cstheme="minorBidi"/>
      <w:i/>
      <w:noProof/>
      <w:color w:val="auto"/>
      <w:sz w:val="22"/>
      <w:szCs w:val="22"/>
      <w:lang w:val="vi-VN"/>
    </w:rPr>
  </w:style>
  <w:style w:type="character" w:customStyle="1" w:styleId="cpChagiiquyt1">
    <w:name w:val="Đề cập Chưa giải quyết1"/>
    <w:basedOn w:val="Phngmcinhcuaoanvn"/>
    <w:uiPriority w:val="99"/>
    <w:semiHidden/>
    <w:unhideWhenUsed/>
    <w:rsid w:val="00B65858"/>
    <w:rPr>
      <w:color w:val="605E5C"/>
      <w:shd w:val="clear" w:color="auto" w:fill="E1DFDD"/>
    </w:rPr>
  </w:style>
  <w:style w:type="paragraph" w:styleId="Mucluc6">
    <w:name w:val="toc 6"/>
    <w:basedOn w:val="Binhthng"/>
    <w:next w:val="Binhthng"/>
    <w:autoRedefine/>
    <w:uiPriority w:val="39"/>
    <w:semiHidden/>
    <w:unhideWhenUsed/>
    <w:rsid w:val="00B65858"/>
    <w:pPr>
      <w:spacing w:after="100"/>
      <w:ind w:left="1300"/>
    </w:pPr>
    <w:rPr>
      <w:rFonts w:eastAsia="Times New Roman"/>
      <w:color w:val="auto"/>
      <w:lang w:eastAsia="vi-VN"/>
    </w:rPr>
  </w:style>
  <w:style w:type="character" w:styleId="FollowedHyperlink">
    <w:name w:val="FollowedHyperlink"/>
    <w:basedOn w:val="Phngmcinhcuaoanvn"/>
    <w:uiPriority w:val="99"/>
    <w:semiHidden/>
    <w:unhideWhenUsed/>
    <w:rsid w:val="009371FB"/>
    <w:rPr>
      <w:color w:val="954F72" w:themeColor="followedHyperlink"/>
      <w:u w:val="single"/>
    </w:rPr>
  </w:style>
  <w:style w:type="table" w:customStyle="1" w:styleId="LiBang1">
    <w:name w:val="Lưới Bảng1"/>
    <w:basedOn w:val="BangThngthng"/>
    <w:next w:val="LiBang"/>
    <w:uiPriority w:val="39"/>
    <w:rsid w:val="0092163C"/>
    <w:pPr>
      <w:spacing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pChagiiquyt">
    <w:name w:val="Unresolved Mention"/>
    <w:basedOn w:val="Phngmcinhcuaoanvn"/>
    <w:uiPriority w:val="99"/>
    <w:semiHidden/>
    <w:unhideWhenUsed/>
    <w:rsid w:val="00D663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807356">
      <w:bodyDiv w:val="1"/>
      <w:marLeft w:val="0"/>
      <w:marRight w:val="0"/>
      <w:marTop w:val="0"/>
      <w:marBottom w:val="0"/>
      <w:divBdr>
        <w:top w:val="none" w:sz="0" w:space="0" w:color="auto"/>
        <w:left w:val="none" w:sz="0" w:space="0" w:color="auto"/>
        <w:bottom w:val="none" w:sz="0" w:space="0" w:color="auto"/>
        <w:right w:val="none" w:sz="0" w:space="0" w:color="auto"/>
      </w:divBdr>
    </w:div>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13697671">
      <w:bodyDiv w:val="1"/>
      <w:marLeft w:val="0"/>
      <w:marRight w:val="0"/>
      <w:marTop w:val="0"/>
      <w:marBottom w:val="0"/>
      <w:divBdr>
        <w:top w:val="none" w:sz="0" w:space="0" w:color="auto"/>
        <w:left w:val="none" w:sz="0" w:space="0" w:color="auto"/>
        <w:bottom w:val="none" w:sz="0" w:space="0" w:color="auto"/>
        <w:right w:val="none" w:sz="0" w:space="0" w:color="auto"/>
      </w:divBdr>
    </w:div>
    <w:div w:id="14045663">
      <w:bodyDiv w:val="1"/>
      <w:marLeft w:val="0"/>
      <w:marRight w:val="0"/>
      <w:marTop w:val="0"/>
      <w:marBottom w:val="0"/>
      <w:divBdr>
        <w:top w:val="none" w:sz="0" w:space="0" w:color="auto"/>
        <w:left w:val="none" w:sz="0" w:space="0" w:color="auto"/>
        <w:bottom w:val="none" w:sz="0" w:space="0" w:color="auto"/>
        <w:right w:val="none" w:sz="0" w:space="0" w:color="auto"/>
      </w:divBdr>
    </w:div>
    <w:div w:id="17970020">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26298469">
      <w:bodyDiv w:val="1"/>
      <w:marLeft w:val="0"/>
      <w:marRight w:val="0"/>
      <w:marTop w:val="0"/>
      <w:marBottom w:val="0"/>
      <w:divBdr>
        <w:top w:val="none" w:sz="0" w:space="0" w:color="auto"/>
        <w:left w:val="none" w:sz="0" w:space="0" w:color="auto"/>
        <w:bottom w:val="none" w:sz="0" w:space="0" w:color="auto"/>
        <w:right w:val="none" w:sz="0" w:space="0" w:color="auto"/>
      </w:divBdr>
    </w:div>
    <w:div w:id="26419278">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62878701">
      <w:bodyDiv w:val="1"/>
      <w:marLeft w:val="0"/>
      <w:marRight w:val="0"/>
      <w:marTop w:val="0"/>
      <w:marBottom w:val="0"/>
      <w:divBdr>
        <w:top w:val="none" w:sz="0" w:space="0" w:color="auto"/>
        <w:left w:val="none" w:sz="0" w:space="0" w:color="auto"/>
        <w:bottom w:val="none" w:sz="0" w:space="0" w:color="auto"/>
        <w:right w:val="none" w:sz="0" w:space="0" w:color="auto"/>
      </w:divBdr>
    </w:div>
    <w:div w:id="68579734">
      <w:bodyDiv w:val="1"/>
      <w:marLeft w:val="0"/>
      <w:marRight w:val="0"/>
      <w:marTop w:val="0"/>
      <w:marBottom w:val="0"/>
      <w:divBdr>
        <w:top w:val="none" w:sz="0" w:space="0" w:color="auto"/>
        <w:left w:val="none" w:sz="0" w:space="0" w:color="auto"/>
        <w:bottom w:val="none" w:sz="0" w:space="0" w:color="auto"/>
        <w:right w:val="none" w:sz="0" w:space="0" w:color="auto"/>
      </w:divBdr>
    </w:div>
    <w:div w:id="78254604">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90129094">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92438388">
      <w:bodyDiv w:val="1"/>
      <w:marLeft w:val="0"/>
      <w:marRight w:val="0"/>
      <w:marTop w:val="0"/>
      <w:marBottom w:val="0"/>
      <w:divBdr>
        <w:top w:val="none" w:sz="0" w:space="0" w:color="auto"/>
        <w:left w:val="none" w:sz="0" w:space="0" w:color="auto"/>
        <w:bottom w:val="none" w:sz="0" w:space="0" w:color="auto"/>
        <w:right w:val="none" w:sz="0" w:space="0" w:color="auto"/>
      </w:divBdr>
    </w:div>
    <w:div w:id="94518109">
      <w:bodyDiv w:val="1"/>
      <w:marLeft w:val="0"/>
      <w:marRight w:val="0"/>
      <w:marTop w:val="0"/>
      <w:marBottom w:val="0"/>
      <w:divBdr>
        <w:top w:val="none" w:sz="0" w:space="0" w:color="auto"/>
        <w:left w:val="none" w:sz="0" w:space="0" w:color="auto"/>
        <w:bottom w:val="none" w:sz="0" w:space="0" w:color="auto"/>
        <w:right w:val="none" w:sz="0" w:space="0" w:color="auto"/>
      </w:divBdr>
    </w:div>
    <w:div w:id="99762441">
      <w:bodyDiv w:val="1"/>
      <w:marLeft w:val="0"/>
      <w:marRight w:val="0"/>
      <w:marTop w:val="0"/>
      <w:marBottom w:val="0"/>
      <w:divBdr>
        <w:top w:val="none" w:sz="0" w:space="0" w:color="auto"/>
        <w:left w:val="none" w:sz="0" w:space="0" w:color="auto"/>
        <w:bottom w:val="none" w:sz="0" w:space="0" w:color="auto"/>
        <w:right w:val="none" w:sz="0" w:space="0" w:color="auto"/>
      </w:divBdr>
    </w:div>
    <w:div w:id="102725056">
      <w:bodyDiv w:val="1"/>
      <w:marLeft w:val="0"/>
      <w:marRight w:val="0"/>
      <w:marTop w:val="0"/>
      <w:marBottom w:val="0"/>
      <w:divBdr>
        <w:top w:val="none" w:sz="0" w:space="0" w:color="auto"/>
        <w:left w:val="none" w:sz="0" w:space="0" w:color="auto"/>
        <w:bottom w:val="none" w:sz="0" w:space="0" w:color="auto"/>
        <w:right w:val="none" w:sz="0" w:space="0" w:color="auto"/>
      </w:divBdr>
    </w:div>
    <w:div w:id="103690864">
      <w:bodyDiv w:val="1"/>
      <w:marLeft w:val="0"/>
      <w:marRight w:val="0"/>
      <w:marTop w:val="0"/>
      <w:marBottom w:val="0"/>
      <w:divBdr>
        <w:top w:val="none" w:sz="0" w:space="0" w:color="auto"/>
        <w:left w:val="none" w:sz="0" w:space="0" w:color="auto"/>
        <w:bottom w:val="none" w:sz="0" w:space="0" w:color="auto"/>
        <w:right w:val="none" w:sz="0" w:space="0" w:color="auto"/>
      </w:divBdr>
    </w:div>
    <w:div w:id="107241139">
      <w:bodyDiv w:val="1"/>
      <w:marLeft w:val="0"/>
      <w:marRight w:val="0"/>
      <w:marTop w:val="0"/>
      <w:marBottom w:val="0"/>
      <w:divBdr>
        <w:top w:val="none" w:sz="0" w:space="0" w:color="auto"/>
        <w:left w:val="none" w:sz="0" w:space="0" w:color="auto"/>
        <w:bottom w:val="none" w:sz="0" w:space="0" w:color="auto"/>
        <w:right w:val="none" w:sz="0" w:space="0" w:color="auto"/>
      </w:divBdr>
    </w:div>
    <w:div w:id="118227083">
      <w:bodyDiv w:val="1"/>
      <w:marLeft w:val="0"/>
      <w:marRight w:val="0"/>
      <w:marTop w:val="0"/>
      <w:marBottom w:val="0"/>
      <w:divBdr>
        <w:top w:val="none" w:sz="0" w:space="0" w:color="auto"/>
        <w:left w:val="none" w:sz="0" w:space="0" w:color="auto"/>
        <w:bottom w:val="none" w:sz="0" w:space="0" w:color="auto"/>
        <w:right w:val="none" w:sz="0" w:space="0" w:color="auto"/>
      </w:divBdr>
    </w:div>
    <w:div w:id="121657557">
      <w:bodyDiv w:val="1"/>
      <w:marLeft w:val="0"/>
      <w:marRight w:val="0"/>
      <w:marTop w:val="0"/>
      <w:marBottom w:val="0"/>
      <w:divBdr>
        <w:top w:val="none" w:sz="0" w:space="0" w:color="auto"/>
        <w:left w:val="none" w:sz="0" w:space="0" w:color="auto"/>
        <w:bottom w:val="none" w:sz="0" w:space="0" w:color="auto"/>
        <w:right w:val="none" w:sz="0" w:space="0" w:color="auto"/>
      </w:divBdr>
    </w:div>
    <w:div w:id="122120630">
      <w:bodyDiv w:val="1"/>
      <w:marLeft w:val="0"/>
      <w:marRight w:val="0"/>
      <w:marTop w:val="0"/>
      <w:marBottom w:val="0"/>
      <w:divBdr>
        <w:top w:val="none" w:sz="0" w:space="0" w:color="auto"/>
        <w:left w:val="none" w:sz="0" w:space="0" w:color="auto"/>
        <w:bottom w:val="none" w:sz="0" w:space="0" w:color="auto"/>
        <w:right w:val="none" w:sz="0" w:space="0" w:color="auto"/>
      </w:divBdr>
    </w:div>
    <w:div w:id="125710300">
      <w:bodyDiv w:val="1"/>
      <w:marLeft w:val="0"/>
      <w:marRight w:val="0"/>
      <w:marTop w:val="0"/>
      <w:marBottom w:val="0"/>
      <w:divBdr>
        <w:top w:val="none" w:sz="0" w:space="0" w:color="auto"/>
        <w:left w:val="none" w:sz="0" w:space="0" w:color="auto"/>
        <w:bottom w:val="none" w:sz="0" w:space="0" w:color="auto"/>
        <w:right w:val="none" w:sz="0" w:space="0" w:color="auto"/>
      </w:divBdr>
    </w:div>
    <w:div w:id="131408697">
      <w:bodyDiv w:val="1"/>
      <w:marLeft w:val="0"/>
      <w:marRight w:val="0"/>
      <w:marTop w:val="0"/>
      <w:marBottom w:val="0"/>
      <w:divBdr>
        <w:top w:val="none" w:sz="0" w:space="0" w:color="auto"/>
        <w:left w:val="none" w:sz="0" w:space="0" w:color="auto"/>
        <w:bottom w:val="none" w:sz="0" w:space="0" w:color="auto"/>
        <w:right w:val="none" w:sz="0" w:space="0" w:color="auto"/>
      </w:divBdr>
    </w:div>
    <w:div w:id="135807595">
      <w:bodyDiv w:val="1"/>
      <w:marLeft w:val="0"/>
      <w:marRight w:val="0"/>
      <w:marTop w:val="0"/>
      <w:marBottom w:val="0"/>
      <w:divBdr>
        <w:top w:val="none" w:sz="0" w:space="0" w:color="auto"/>
        <w:left w:val="none" w:sz="0" w:space="0" w:color="auto"/>
        <w:bottom w:val="none" w:sz="0" w:space="0" w:color="auto"/>
        <w:right w:val="none" w:sz="0" w:space="0" w:color="auto"/>
      </w:divBdr>
    </w:div>
    <w:div w:id="140273454">
      <w:bodyDiv w:val="1"/>
      <w:marLeft w:val="0"/>
      <w:marRight w:val="0"/>
      <w:marTop w:val="0"/>
      <w:marBottom w:val="0"/>
      <w:divBdr>
        <w:top w:val="none" w:sz="0" w:space="0" w:color="auto"/>
        <w:left w:val="none" w:sz="0" w:space="0" w:color="auto"/>
        <w:bottom w:val="none" w:sz="0" w:space="0" w:color="auto"/>
        <w:right w:val="none" w:sz="0" w:space="0" w:color="auto"/>
      </w:divBdr>
    </w:div>
    <w:div w:id="144199386">
      <w:bodyDiv w:val="1"/>
      <w:marLeft w:val="0"/>
      <w:marRight w:val="0"/>
      <w:marTop w:val="0"/>
      <w:marBottom w:val="0"/>
      <w:divBdr>
        <w:top w:val="none" w:sz="0" w:space="0" w:color="auto"/>
        <w:left w:val="none" w:sz="0" w:space="0" w:color="auto"/>
        <w:bottom w:val="none" w:sz="0" w:space="0" w:color="auto"/>
        <w:right w:val="none" w:sz="0" w:space="0" w:color="auto"/>
      </w:divBdr>
    </w:div>
    <w:div w:id="144863069">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56847793">
      <w:bodyDiv w:val="1"/>
      <w:marLeft w:val="0"/>
      <w:marRight w:val="0"/>
      <w:marTop w:val="0"/>
      <w:marBottom w:val="0"/>
      <w:divBdr>
        <w:top w:val="none" w:sz="0" w:space="0" w:color="auto"/>
        <w:left w:val="none" w:sz="0" w:space="0" w:color="auto"/>
        <w:bottom w:val="none" w:sz="0" w:space="0" w:color="auto"/>
        <w:right w:val="none" w:sz="0" w:space="0" w:color="auto"/>
      </w:divBdr>
    </w:div>
    <w:div w:id="163665624">
      <w:bodyDiv w:val="1"/>
      <w:marLeft w:val="0"/>
      <w:marRight w:val="0"/>
      <w:marTop w:val="0"/>
      <w:marBottom w:val="0"/>
      <w:divBdr>
        <w:top w:val="none" w:sz="0" w:space="0" w:color="auto"/>
        <w:left w:val="none" w:sz="0" w:space="0" w:color="auto"/>
        <w:bottom w:val="none" w:sz="0" w:space="0" w:color="auto"/>
        <w:right w:val="none" w:sz="0" w:space="0" w:color="auto"/>
      </w:divBdr>
    </w:div>
    <w:div w:id="167520995">
      <w:bodyDiv w:val="1"/>
      <w:marLeft w:val="0"/>
      <w:marRight w:val="0"/>
      <w:marTop w:val="0"/>
      <w:marBottom w:val="0"/>
      <w:divBdr>
        <w:top w:val="none" w:sz="0" w:space="0" w:color="auto"/>
        <w:left w:val="none" w:sz="0" w:space="0" w:color="auto"/>
        <w:bottom w:val="none" w:sz="0" w:space="0" w:color="auto"/>
        <w:right w:val="none" w:sz="0" w:space="0" w:color="auto"/>
      </w:divBdr>
    </w:div>
    <w:div w:id="174200094">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179051478">
      <w:bodyDiv w:val="1"/>
      <w:marLeft w:val="0"/>
      <w:marRight w:val="0"/>
      <w:marTop w:val="0"/>
      <w:marBottom w:val="0"/>
      <w:divBdr>
        <w:top w:val="none" w:sz="0" w:space="0" w:color="auto"/>
        <w:left w:val="none" w:sz="0" w:space="0" w:color="auto"/>
        <w:bottom w:val="none" w:sz="0" w:space="0" w:color="auto"/>
        <w:right w:val="none" w:sz="0" w:space="0" w:color="auto"/>
      </w:divBdr>
    </w:div>
    <w:div w:id="191504964">
      <w:bodyDiv w:val="1"/>
      <w:marLeft w:val="0"/>
      <w:marRight w:val="0"/>
      <w:marTop w:val="0"/>
      <w:marBottom w:val="0"/>
      <w:divBdr>
        <w:top w:val="none" w:sz="0" w:space="0" w:color="auto"/>
        <w:left w:val="none" w:sz="0" w:space="0" w:color="auto"/>
        <w:bottom w:val="none" w:sz="0" w:space="0" w:color="auto"/>
        <w:right w:val="none" w:sz="0" w:space="0" w:color="auto"/>
      </w:divBdr>
    </w:div>
    <w:div w:id="191963427">
      <w:bodyDiv w:val="1"/>
      <w:marLeft w:val="0"/>
      <w:marRight w:val="0"/>
      <w:marTop w:val="0"/>
      <w:marBottom w:val="0"/>
      <w:divBdr>
        <w:top w:val="none" w:sz="0" w:space="0" w:color="auto"/>
        <w:left w:val="none" w:sz="0" w:space="0" w:color="auto"/>
        <w:bottom w:val="none" w:sz="0" w:space="0" w:color="auto"/>
        <w:right w:val="none" w:sz="0" w:space="0" w:color="auto"/>
      </w:divBdr>
    </w:div>
    <w:div w:id="195431961">
      <w:bodyDiv w:val="1"/>
      <w:marLeft w:val="0"/>
      <w:marRight w:val="0"/>
      <w:marTop w:val="0"/>
      <w:marBottom w:val="0"/>
      <w:divBdr>
        <w:top w:val="none" w:sz="0" w:space="0" w:color="auto"/>
        <w:left w:val="none" w:sz="0" w:space="0" w:color="auto"/>
        <w:bottom w:val="none" w:sz="0" w:space="0" w:color="auto"/>
        <w:right w:val="none" w:sz="0" w:space="0" w:color="auto"/>
      </w:divBdr>
    </w:div>
    <w:div w:id="198591353">
      <w:bodyDiv w:val="1"/>
      <w:marLeft w:val="0"/>
      <w:marRight w:val="0"/>
      <w:marTop w:val="0"/>
      <w:marBottom w:val="0"/>
      <w:divBdr>
        <w:top w:val="none" w:sz="0" w:space="0" w:color="auto"/>
        <w:left w:val="none" w:sz="0" w:space="0" w:color="auto"/>
        <w:bottom w:val="none" w:sz="0" w:space="0" w:color="auto"/>
        <w:right w:val="none" w:sz="0" w:space="0" w:color="auto"/>
      </w:divBdr>
    </w:div>
    <w:div w:id="198780554">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1843006">
      <w:bodyDiv w:val="1"/>
      <w:marLeft w:val="0"/>
      <w:marRight w:val="0"/>
      <w:marTop w:val="0"/>
      <w:marBottom w:val="0"/>
      <w:divBdr>
        <w:top w:val="none" w:sz="0" w:space="0" w:color="auto"/>
        <w:left w:val="none" w:sz="0" w:space="0" w:color="auto"/>
        <w:bottom w:val="none" w:sz="0" w:space="0" w:color="auto"/>
        <w:right w:val="none" w:sz="0" w:space="0" w:color="auto"/>
      </w:divBdr>
    </w:div>
    <w:div w:id="213468820">
      <w:bodyDiv w:val="1"/>
      <w:marLeft w:val="0"/>
      <w:marRight w:val="0"/>
      <w:marTop w:val="0"/>
      <w:marBottom w:val="0"/>
      <w:divBdr>
        <w:top w:val="none" w:sz="0" w:space="0" w:color="auto"/>
        <w:left w:val="none" w:sz="0" w:space="0" w:color="auto"/>
        <w:bottom w:val="none" w:sz="0" w:space="0" w:color="auto"/>
        <w:right w:val="none" w:sz="0" w:space="0" w:color="auto"/>
      </w:divBdr>
    </w:div>
    <w:div w:id="214202682">
      <w:bodyDiv w:val="1"/>
      <w:marLeft w:val="0"/>
      <w:marRight w:val="0"/>
      <w:marTop w:val="0"/>
      <w:marBottom w:val="0"/>
      <w:divBdr>
        <w:top w:val="none" w:sz="0" w:space="0" w:color="auto"/>
        <w:left w:val="none" w:sz="0" w:space="0" w:color="auto"/>
        <w:bottom w:val="none" w:sz="0" w:space="0" w:color="auto"/>
        <w:right w:val="none" w:sz="0" w:space="0" w:color="auto"/>
      </w:divBdr>
    </w:div>
    <w:div w:id="215623263">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32662752">
      <w:bodyDiv w:val="1"/>
      <w:marLeft w:val="0"/>
      <w:marRight w:val="0"/>
      <w:marTop w:val="0"/>
      <w:marBottom w:val="0"/>
      <w:divBdr>
        <w:top w:val="none" w:sz="0" w:space="0" w:color="auto"/>
        <w:left w:val="none" w:sz="0" w:space="0" w:color="auto"/>
        <w:bottom w:val="none" w:sz="0" w:space="0" w:color="auto"/>
        <w:right w:val="none" w:sz="0" w:space="0" w:color="auto"/>
      </w:divBdr>
    </w:div>
    <w:div w:id="233005296">
      <w:bodyDiv w:val="1"/>
      <w:marLeft w:val="0"/>
      <w:marRight w:val="0"/>
      <w:marTop w:val="0"/>
      <w:marBottom w:val="0"/>
      <w:divBdr>
        <w:top w:val="none" w:sz="0" w:space="0" w:color="auto"/>
        <w:left w:val="none" w:sz="0" w:space="0" w:color="auto"/>
        <w:bottom w:val="none" w:sz="0" w:space="0" w:color="auto"/>
        <w:right w:val="none" w:sz="0" w:space="0" w:color="auto"/>
      </w:divBdr>
    </w:div>
    <w:div w:id="233702662">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44068447">
      <w:bodyDiv w:val="1"/>
      <w:marLeft w:val="0"/>
      <w:marRight w:val="0"/>
      <w:marTop w:val="0"/>
      <w:marBottom w:val="0"/>
      <w:divBdr>
        <w:top w:val="none" w:sz="0" w:space="0" w:color="auto"/>
        <w:left w:val="none" w:sz="0" w:space="0" w:color="auto"/>
        <w:bottom w:val="none" w:sz="0" w:space="0" w:color="auto"/>
        <w:right w:val="none" w:sz="0" w:space="0" w:color="auto"/>
      </w:divBdr>
    </w:div>
    <w:div w:id="253364972">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7100328">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1838442">
      <w:bodyDiv w:val="1"/>
      <w:marLeft w:val="0"/>
      <w:marRight w:val="0"/>
      <w:marTop w:val="0"/>
      <w:marBottom w:val="0"/>
      <w:divBdr>
        <w:top w:val="none" w:sz="0" w:space="0" w:color="auto"/>
        <w:left w:val="none" w:sz="0" w:space="0" w:color="auto"/>
        <w:bottom w:val="none" w:sz="0" w:space="0" w:color="auto"/>
        <w:right w:val="none" w:sz="0" w:space="0" w:color="auto"/>
      </w:divBdr>
    </w:div>
    <w:div w:id="26203801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66891933">
      <w:bodyDiv w:val="1"/>
      <w:marLeft w:val="0"/>
      <w:marRight w:val="0"/>
      <w:marTop w:val="0"/>
      <w:marBottom w:val="0"/>
      <w:divBdr>
        <w:top w:val="none" w:sz="0" w:space="0" w:color="auto"/>
        <w:left w:val="none" w:sz="0" w:space="0" w:color="auto"/>
        <w:bottom w:val="none" w:sz="0" w:space="0" w:color="auto"/>
        <w:right w:val="none" w:sz="0" w:space="0" w:color="auto"/>
      </w:divBdr>
    </w:div>
    <w:div w:id="268120733">
      <w:bodyDiv w:val="1"/>
      <w:marLeft w:val="0"/>
      <w:marRight w:val="0"/>
      <w:marTop w:val="0"/>
      <w:marBottom w:val="0"/>
      <w:divBdr>
        <w:top w:val="none" w:sz="0" w:space="0" w:color="auto"/>
        <w:left w:val="none" w:sz="0" w:space="0" w:color="auto"/>
        <w:bottom w:val="none" w:sz="0" w:space="0" w:color="auto"/>
        <w:right w:val="none" w:sz="0" w:space="0" w:color="auto"/>
      </w:divBdr>
    </w:div>
    <w:div w:id="271477643">
      <w:bodyDiv w:val="1"/>
      <w:marLeft w:val="0"/>
      <w:marRight w:val="0"/>
      <w:marTop w:val="0"/>
      <w:marBottom w:val="0"/>
      <w:divBdr>
        <w:top w:val="none" w:sz="0" w:space="0" w:color="auto"/>
        <w:left w:val="none" w:sz="0" w:space="0" w:color="auto"/>
        <w:bottom w:val="none" w:sz="0" w:space="0" w:color="auto"/>
        <w:right w:val="none" w:sz="0" w:space="0" w:color="auto"/>
      </w:divBdr>
    </w:div>
    <w:div w:id="271786682">
      <w:bodyDiv w:val="1"/>
      <w:marLeft w:val="0"/>
      <w:marRight w:val="0"/>
      <w:marTop w:val="0"/>
      <w:marBottom w:val="0"/>
      <w:divBdr>
        <w:top w:val="none" w:sz="0" w:space="0" w:color="auto"/>
        <w:left w:val="none" w:sz="0" w:space="0" w:color="auto"/>
        <w:bottom w:val="none" w:sz="0" w:space="0" w:color="auto"/>
        <w:right w:val="none" w:sz="0" w:space="0" w:color="auto"/>
      </w:divBdr>
    </w:div>
    <w:div w:id="272136842">
      <w:bodyDiv w:val="1"/>
      <w:marLeft w:val="0"/>
      <w:marRight w:val="0"/>
      <w:marTop w:val="0"/>
      <w:marBottom w:val="0"/>
      <w:divBdr>
        <w:top w:val="none" w:sz="0" w:space="0" w:color="auto"/>
        <w:left w:val="none" w:sz="0" w:space="0" w:color="auto"/>
        <w:bottom w:val="none" w:sz="0" w:space="0" w:color="auto"/>
        <w:right w:val="none" w:sz="0" w:space="0" w:color="auto"/>
      </w:divBdr>
    </w:div>
    <w:div w:id="274557951">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2047874175">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158931043">
          <w:marLeft w:val="1008"/>
          <w:marRight w:val="0"/>
          <w:marTop w:val="110"/>
          <w:marBottom w:val="0"/>
          <w:divBdr>
            <w:top w:val="none" w:sz="0" w:space="0" w:color="auto"/>
            <w:left w:val="none" w:sz="0" w:space="0" w:color="auto"/>
            <w:bottom w:val="none" w:sz="0" w:space="0" w:color="auto"/>
            <w:right w:val="none" w:sz="0" w:space="0" w:color="auto"/>
          </w:divBdr>
        </w:div>
      </w:divsChild>
    </w:div>
    <w:div w:id="287586650">
      <w:bodyDiv w:val="1"/>
      <w:marLeft w:val="0"/>
      <w:marRight w:val="0"/>
      <w:marTop w:val="0"/>
      <w:marBottom w:val="0"/>
      <w:divBdr>
        <w:top w:val="none" w:sz="0" w:space="0" w:color="auto"/>
        <w:left w:val="none" w:sz="0" w:space="0" w:color="auto"/>
        <w:bottom w:val="none" w:sz="0" w:space="0" w:color="auto"/>
        <w:right w:val="none" w:sz="0" w:space="0" w:color="auto"/>
      </w:divBdr>
    </w:div>
    <w:div w:id="288897296">
      <w:bodyDiv w:val="1"/>
      <w:marLeft w:val="0"/>
      <w:marRight w:val="0"/>
      <w:marTop w:val="0"/>
      <w:marBottom w:val="0"/>
      <w:divBdr>
        <w:top w:val="none" w:sz="0" w:space="0" w:color="auto"/>
        <w:left w:val="none" w:sz="0" w:space="0" w:color="auto"/>
        <w:bottom w:val="none" w:sz="0" w:space="0" w:color="auto"/>
        <w:right w:val="none" w:sz="0" w:space="0" w:color="auto"/>
      </w:divBdr>
    </w:div>
    <w:div w:id="289629495">
      <w:bodyDiv w:val="1"/>
      <w:marLeft w:val="0"/>
      <w:marRight w:val="0"/>
      <w:marTop w:val="0"/>
      <w:marBottom w:val="0"/>
      <w:divBdr>
        <w:top w:val="none" w:sz="0" w:space="0" w:color="auto"/>
        <w:left w:val="none" w:sz="0" w:space="0" w:color="auto"/>
        <w:bottom w:val="none" w:sz="0" w:space="0" w:color="auto"/>
        <w:right w:val="none" w:sz="0" w:space="0" w:color="auto"/>
      </w:divBdr>
    </w:div>
    <w:div w:id="293296233">
      <w:bodyDiv w:val="1"/>
      <w:marLeft w:val="0"/>
      <w:marRight w:val="0"/>
      <w:marTop w:val="0"/>
      <w:marBottom w:val="0"/>
      <w:divBdr>
        <w:top w:val="none" w:sz="0" w:space="0" w:color="auto"/>
        <w:left w:val="none" w:sz="0" w:space="0" w:color="auto"/>
        <w:bottom w:val="none" w:sz="0" w:space="0" w:color="auto"/>
        <w:right w:val="none" w:sz="0" w:space="0" w:color="auto"/>
      </w:divBdr>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295646378">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2853051">
      <w:bodyDiv w:val="1"/>
      <w:marLeft w:val="0"/>
      <w:marRight w:val="0"/>
      <w:marTop w:val="0"/>
      <w:marBottom w:val="0"/>
      <w:divBdr>
        <w:top w:val="none" w:sz="0" w:space="0" w:color="auto"/>
        <w:left w:val="none" w:sz="0" w:space="0" w:color="auto"/>
        <w:bottom w:val="none" w:sz="0" w:space="0" w:color="auto"/>
        <w:right w:val="none" w:sz="0" w:space="0" w:color="auto"/>
      </w:divBdr>
    </w:div>
    <w:div w:id="30555016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29334314">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47945002">
      <w:bodyDiv w:val="1"/>
      <w:marLeft w:val="0"/>
      <w:marRight w:val="0"/>
      <w:marTop w:val="0"/>
      <w:marBottom w:val="0"/>
      <w:divBdr>
        <w:top w:val="none" w:sz="0" w:space="0" w:color="auto"/>
        <w:left w:val="none" w:sz="0" w:space="0" w:color="auto"/>
        <w:bottom w:val="none" w:sz="0" w:space="0" w:color="auto"/>
        <w:right w:val="none" w:sz="0" w:space="0" w:color="auto"/>
      </w:divBdr>
    </w:div>
    <w:div w:id="353456559">
      <w:bodyDiv w:val="1"/>
      <w:marLeft w:val="0"/>
      <w:marRight w:val="0"/>
      <w:marTop w:val="0"/>
      <w:marBottom w:val="0"/>
      <w:divBdr>
        <w:top w:val="none" w:sz="0" w:space="0" w:color="auto"/>
        <w:left w:val="none" w:sz="0" w:space="0" w:color="auto"/>
        <w:bottom w:val="none" w:sz="0" w:space="0" w:color="auto"/>
        <w:right w:val="none" w:sz="0" w:space="0" w:color="auto"/>
      </w:divBdr>
    </w:div>
    <w:div w:id="355892763">
      <w:bodyDiv w:val="1"/>
      <w:marLeft w:val="0"/>
      <w:marRight w:val="0"/>
      <w:marTop w:val="0"/>
      <w:marBottom w:val="0"/>
      <w:divBdr>
        <w:top w:val="none" w:sz="0" w:space="0" w:color="auto"/>
        <w:left w:val="none" w:sz="0" w:space="0" w:color="auto"/>
        <w:bottom w:val="none" w:sz="0" w:space="0" w:color="auto"/>
        <w:right w:val="none" w:sz="0" w:space="0" w:color="auto"/>
      </w:divBdr>
    </w:div>
    <w:div w:id="361368232">
      <w:bodyDiv w:val="1"/>
      <w:marLeft w:val="0"/>
      <w:marRight w:val="0"/>
      <w:marTop w:val="0"/>
      <w:marBottom w:val="0"/>
      <w:divBdr>
        <w:top w:val="none" w:sz="0" w:space="0" w:color="auto"/>
        <w:left w:val="none" w:sz="0" w:space="0" w:color="auto"/>
        <w:bottom w:val="none" w:sz="0" w:space="0" w:color="auto"/>
        <w:right w:val="none" w:sz="0" w:space="0" w:color="auto"/>
      </w:divBdr>
    </w:div>
    <w:div w:id="367874464">
      <w:bodyDiv w:val="1"/>
      <w:marLeft w:val="0"/>
      <w:marRight w:val="0"/>
      <w:marTop w:val="0"/>
      <w:marBottom w:val="0"/>
      <w:divBdr>
        <w:top w:val="none" w:sz="0" w:space="0" w:color="auto"/>
        <w:left w:val="none" w:sz="0" w:space="0" w:color="auto"/>
        <w:bottom w:val="none" w:sz="0" w:space="0" w:color="auto"/>
        <w:right w:val="none" w:sz="0" w:space="0" w:color="auto"/>
      </w:divBdr>
    </w:div>
    <w:div w:id="373236020">
      <w:bodyDiv w:val="1"/>
      <w:marLeft w:val="0"/>
      <w:marRight w:val="0"/>
      <w:marTop w:val="0"/>
      <w:marBottom w:val="0"/>
      <w:divBdr>
        <w:top w:val="none" w:sz="0" w:space="0" w:color="auto"/>
        <w:left w:val="none" w:sz="0" w:space="0" w:color="auto"/>
        <w:bottom w:val="none" w:sz="0" w:space="0" w:color="auto"/>
        <w:right w:val="none" w:sz="0" w:space="0" w:color="auto"/>
      </w:divBdr>
    </w:div>
    <w:div w:id="378210550">
      <w:bodyDiv w:val="1"/>
      <w:marLeft w:val="0"/>
      <w:marRight w:val="0"/>
      <w:marTop w:val="0"/>
      <w:marBottom w:val="0"/>
      <w:divBdr>
        <w:top w:val="none" w:sz="0" w:space="0" w:color="auto"/>
        <w:left w:val="none" w:sz="0" w:space="0" w:color="auto"/>
        <w:bottom w:val="none" w:sz="0" w:space="0" w:color="auto"/>
        <w:right w:val="none" w:sz="0" w:space="0" w:color="auto"/>
      </w:divBdr>
    </w:div>
    <w:div w:id="384910057">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0228069">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3090543">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05422820">
      <w:bodyDiv w:val="1"/>
      <w:marLeft w:val="0"/>
      <w:marRight w:val="0"/>
      <w:marTop w:val="0"/>
      <w:marBottom w:val="0"/>
      <w:divBdr>
        <w:top w:val="none" w:sz="0" w:space="0" w:color="auto"/>
        <w:left w:val="none" w:sz="0" w:space="0" w:color="auto"/>
        <w:bottom w:val="none" w:sz="0" w:space="0" w:color="auto"/>
        <w:right w:val="none" w:sz="0" w:space="0" w:color="auto"/>
      </w:divBdr>
    </w:div>
    <w:div w:id="407966454">
      <w:bodyDiv w:val="1"/>
      <w:marLeft w:val="0"/>
      <w:marRight w:val="0"/>
      <w:marTop w:val="0"/>
      <w:marBottom w:val="0"/>
      <w:divBdr>
        <w:top w:val="none" w:sz="0" w:space="0" w:color="auto"/>
        <w:left w:val="none" w:sz="0" w:space="0" w:color="auto"/>
        <w:bottom w:val="none" w:sz="0" w:space="0" w:color="auto"/>
        <w:right w:val="none" w:sz="0" w:space="0" w:color="auto"/>
      </w:divBdr>
    </w:div>
    <w:div w:id="409274058">
      <w:bodyDiv w:val="1"/>
      <w:marLeft w:val="0"/>
      <w:marRight w:val="0"/>
      <w:marTop w:val="0"/>
      <w:marBottom w:val="0"/>
      <w:divBdr>
        <w:top w:val="none" w:sz="0" w:space="0" w:color="auto"/>
        <w:left w:val="none" w:sz="0" w:space="0" w:color="auto"/>
        <w:bottom w:val="none" w:sz="0" w:space="0" w:color="auto"/>
        <w:right w:val="none" w:sz="0" w:space="0" w:color="auto"/>
      </w:divBdr>
    </w:div>
    <w:div w:id="429473471">
      <w:bodyDiv w:val="1"/>
      <w:marLeft w:val="0"/>
      <w:marRight w:val="0"/>
      <w:marTop w:val="0"/>
      <w:marBottom w:val="0"/>
      <w:divBdr>
        <w:top w:val="none" w:sz="0" w:space="0" w:color="auto"/>
        <w:left w:val="none" w:sz="0" w:space="0" w:color="auto"/>
        <w:bottom w:val="none" w:sz="0" w:space="0" w:color="auto"/>
        <w:right w:val="none" w:sz="0" w:space="0" w:color="auto"/>
      </w:divBdr>
    </w:div>
    <w:div w:id="436483432">
      <w:bodyDiv w:val="1"/>
      <w:marLeft w:val="0"/>
      <w:marRight w:val="0"/>
      <w:marTop w:val="0"/>
      <w:marBottom w:val="0"/>
      <w:divBdr>
        <w:top w:val="none" w:sz="0" w:space="0" w:color="auto"/>
        <w:left w:val="none" w:sz="0" w:space="0" w:color="auto"/>
        <w:bottom w:val="none" w:sz="0" w:space="0" w:color="auto"/>
        <w:right w:val="none" w:sz="0" w:space="0" w:color="auto"/>
      </w:divBdr>
    </w:div>
    <w:div w:id="439957924">
      <w:bodyDiv w:val="1"/>
      <w:marLeft w:val="0"/>
      <w:marRight w:val="0"/>
      <w:marTop w:val="0"/>
      <w:marBottom w:val="0"/>
      <w:divBdr>
        <w:top w:val="none" w:sz="0" w:space="0" w:color="auto"/>
        <w:left w:val="none" w:sz="0" w:space="0" w:color="auto"/>
        <w:bottom w:val="none" w:sz="0" w:space="0" w:color="auto"/>
        <w:right w:val="none" w:sz="0" w:space="0" w:color="auto"/>
      </w:divBdr>
    </w:div>
    <w:div w:id="444274011">
      <w:bodyDiv w:val="1"/>
      <w:marLeft w:val="0"/>
      <w:marRight w:val="0"/>
      <w:marTop w:val="0"/>
      <w:marBottom w:val="0"/>
      <w:divBdr>
        <w:top w:val="none" w:sz="0" w:space="0" w:color="auto"/>
        <w:left w:val="none" w:sz="0" w:space="0" w:color="auto"/>
        <w:bottom w:val="none" w:sz="0" w:space="0" w:color="auto"/>
        <w:right w:val="none" w:sz="0" w:space="0" w:color="auto"/>
      </w:divBdr>
    </w:div>
    <w:div w:id="446509906">
      <w:bodyDiv w:val="1"/>
      <w:marLeft w:val="0"/>
      <w:marRight w:val="0"/>
      <w:marTop w:val="0"/>
      <w:marBottom w:val="0"/>
      <w:divBdr>
        <w:top w:val="none" w:sz="0" w:space="0" w:color="auto"/>
        <w:left w:val="none" w:sz="0" w:space="0" w:color="auto"/>
        <w:bottom w:val="none" w:sz="0" w:space="0" w:color="auto"/>
        <w:right w:val="none" w:sz="0" w:space="0" w:color="auto"/>
      </w:divBdr>
    </w:div>
    <w:div w:id="446511484">
      <w:bodyDiv w:val="1"/>
      <w:marLeft w:val="0"/>
      <w:marRight w:val="0"/>
      <w:marTop w:val="0"/>
      <w:marBottom w:val="0"/>
      <w:divBdr>
        <w:top w:val="none" w:sz="0" w:space="0" w:color="auto"/>
        <w:left w:val="none" w:sz="0" w:space="0" w:color="auto"/>
        <w:bottom w:val="none" w:sz="0" w:space="0" w:color="auto"/>
        <w:right w:val="none" w:sz="0" w:space="0" w:color="auto"/>
      </w:divBdr>
    </w:div>
    <w:div w:id="448860996">
      <w:bodyDiv w:val="1"/>
      <w:marLeft w:val="0"/>
      <w:marRight w:val="0"/>
      <w:marTop w:val="0"/>
      <w:marBottom w:val="0"/>
      <w:divBdr>
        <w:top w:val="none" w:sz="0" w:space="0" w:color="auto"/>
        <w:left w:val="none" w:sz="0" w:space="0" w:color="auto"/>
        <w:bottom w:val="none" w:sz="0" w:space="0" w:color="auto"/>
        <w:right w:val="none" w:sz="0" w:space="0" w:color="auto"/>
      </w:divBdr>
    </w:div>
    <w:div w:id="452552300">
      <w:bodyDiv w:val="1"/>
      <w:marLeft w:val="0"/>
      <w:marRight w:val="0"/>
      <w:marTop w:val="0"/>
      <w:marBottom w:val="0"/>
      <w:divBdr>
        <w:top w:val="none" w:sz="0" w:space="0" w:color="auto"/>
        <w:left w:val="none" w:sz="0" w:space="0" w:color="auto"/>
        <w:bottom w:val="none" w:sz="0" w:space="0" w:color="auto"/>
        <w:right w:val="none" w:sz="0" w:space="0" w:color="auto"/>
      </w:divBdr>
    </w:div>
    <w:div w:id="464783234">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68591721">
      <w:bodyDiv w:val="1"/>
      <w:marLeft w:val="0"/>
      <w:marRight w:val="0"/>
      <w:marTop w:val="0"/>
      <w:marBottom w:val="0"/>
      <w:divBdr>
        <w:top w:val="none" w:sz="0" w:space="0" w:color="auto"/>
        <w:left w:val="none" w:sz="0" w:space="0" w:color="auto"/>
        <w:bottom w:val="none" w:sz="0" w:space="0" w:color="auto"/>
        <w:right w:val="none" w:sz="0" w:space="0" w:color="auto"/>
      </w:divBdr>
    </w:div>
    <w:div w:id="473838839">
      <w:bodyDiv w:val="1"/>
      <w:marLeft w:val="0"/>
      <w:marRight w:val="0"/>
      <w:marTop w:val="0"/>
      <w:marBottom w:val="0"/>
      <w:divBdr>
        <w:top w:val="none" w:sz="0" w:space="0" w:color="auto"/>
        <w:left w:val="none" w:sz="0" w:space="0" w:color="auto"/>
        <w:bottom w:val="none" w:sz="0" w:space="0" w:color="auto"/>
        <w:right w:val="none" w:sz="0" w:space="0" w:color="auto"/>
      </w:divBdr>
    </w:div>
    <w:div w:id="475882278">
      <w:bodyDiv w:val="1"/>
      <w:marLeft w:val="0"/>
      <w:marRight w:val="0"/>
      <w:marTop w:val="0"/>
      <w:marBottom w:val="0"/>
      <w:divBdr>
        <w:top w:val="none" w:sz="0" w:space="0" w:color="auto"/>
        <w:left w:val="none" w:sz="0" w:space="0" w:color="auto"/>
        <w:bottom w:val="none" w:sz="0" w:space="0" w:color="auto"/>
        <w:right w:val="none" w:sz="0" w:space="0" w:color="auto"/>
      </w:divBdr>
    </w:div>
    <w:div w:id="476188975">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482965758">
      <w:bodyDiv w:val="1"/>
      <w:marLeft w:val="0"/>
      <w:marRight w:val="0"/>
      <w:marTop w:val="0"/>
      <w:marBottom w:val="0"/>
      <w:divBdr>
        <w:top w:val="none" w:sz="0" w:space="0" w:color="auto"/>
        <w:left w:val="none" w:sz="0" w:space="0" w:color="auto"/>
        <w:bottom w:val="none" w:sz="0" w:space="0" w:color="auto"/>
        <w:right w:val="none" w:sz="0" w:space="0" w:color="auto"/>
      </w:divBdr>
    </w:div>
    <w:div w:id="488131128">
      <w:bodyDiv w:val="1"/>
      <w:marLeft w:val="0"/>
      <w:marRight w:val="0"/>
      <w:marTop w:val="0"/>
      <w:marBottom w:val="0"/>
      <w:divBdr>
        <w:top w:val="none" w:sz="0" w:space="0" w:color="auto"/>
        <w:left w:val="none" w:sz="0" w:space="0" w:color="auto"/>
        <w:bottom w:val="none" w:sz="0" w:space="0" w:color="auto"/>
        <w:right w:val="none" w:sz="0" w:space="0" w:color="auto"/>
      </w:divBdr>
    </w:div>
    <w:div w:id="499585218">
      <w:bodyDiv w:val="1"/>
      <w:marLeft w:val="0"/>
      <w:marRight w:val="0"/>
      <w:marTop w:val="0"/>
      <w:marBottom w:val="0"/>
      <w:divBdr>
        <w:top w:val="none" w:sz="0" w:space="0" w:color="auto"/>
        <w:left w:val="none" w:sz="0" w:space="0" w:color="auto"/>
        <w:bottom w:val="none" w:sz="0" w:space="0" w:color="auto"/>
        <w:right w:val="none" w:sz="0" w:space="0" w:color="auto"/>
      </w:divBdr>
    </w:div>
    <w:div w:id="501048531">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2428300">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09442682">
      <w:bodyDiv w:val="1"/>
      <w:marLeft w:val="0"/>
      <w:marRight w:val="0"/>
      <w:marTop w:val="0"/>
      <w:marBottom w:val="0"/>
      <w:divBdr>
        <w:top w:val="none" w:sz="0" w:space="0" w:color="auto"/>
        <w:left w:val="none" w:sz="0" w:space="0" w:color="auto"/>
        <w:bottom w:val="none" w:sz="0" w:space="0" w:color="auto"/>
        <w:right w:val="none" w:sz="0" w:space="0" w:color="auto"/>
      </w:divBdr>
    </w:div>
    <w:div w:id="509609934">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16971374">
      <w:bodyDiv w:val="1"/>
      <w:marLeft w:val="0"/>
      <w:marRight w:val="0"/>
      <w:marTop w:val="0"/>
      <w:marBottom w:val="0"/>
      <w:divBdr>
        <w:top w:val="none" w:sz="0" w:space="0" w:color="auto"/>
        <w:left w:val="none" w:sz="0" w:space="0" w:color="auto"/>
        <w:bottom w:val="none" w:sz="0" w:space="0" w:color="auto"/>
        <w:right w:val="none" w:sz="0" w:space="0" w:color="auto"/>
      </w:divBdr>
    </w:div>
    <w:div w:id="517352147">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29145910">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0825000">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45872070">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60217449">
      <w:bodyDiv w:val="1"/>
      <w:marLeft w:val="0"/>
      <w:marRight w:val="0"/>
      <w:marTop w:val="0"/>
      <w:marBottom w:val="0"/>
      <w:divBdr>
        <w:top w:val="none" w:sz="0" w:space="0" w:color="auto"/>
        <w:left w:val="none" w:sz="0" w:space="0" w:color="auto"/>
        <w:bottom w:val="none" w:sz="0" w:space="0" w:color="auto"/>
        <w:right w:val="none" w:sz="0" w:space="0" w:color="auto"/>
      </w:divBdr>
    </w:div>
    <w:div w:id="563032485">
      <w:bodyDiv w:val="1"/>
      <w:marLeft w:val="0"/>
      <w:marRight w:val="0"/>
      <w:marTop w:val="0"/>
      <w:marBottom w:val="0"/>
      <w:divBdr>
        <w:top w:val="none" w:sz="0" w:space="0" w:color="auto"/>
        <w:left w:val="none" w:sz="0" w:space="0" w:color="auto"/>
        <w:bottom w:val="none" w:sz="0" w:space="0" w:color="auto"/>
        <w:right w:val="none" w:sz="0" w:space="0" w:color="auto"/>
      </w:divBdr>
    </w:div>
    <w:div w:id="564799733">
      <w:bodyDiv w:val="1"/>
      <w:marLeft w:val="0"/>
      <w:marRight w:val="0"/>
      <w:marTop w:val="0"/>
      <w:marBottom w:val="0"/>
      <w:divBdr>
        <w:top w:val="none" w:sz="0" w:space="0" w:color="auto"/>
        <w:left w:val="none" w:sz="0" w:space="0" w:color="auto"/>
        <w:bottom w:val="none" w:sz="0" w:space="0" w:color="auto"/>
        <w:right w:val="none" w:sz="0" w:space="0" w:color="auto"/>
      </w:divBdr>
    </w:div>
    <w:div w:id="566455886">
      <w:bodyDiv w:val="1"/>
      <w:marLeft w:val="0"/>
      <w:marRight w:val="0"/>
      <w:marTop w:val="0"/>
      <w:marBottom w:val="0"/>
      <w:divBdr>
        <w:top w:val="none" w:sz="0" w:space="0" w:color="auto"/>
        <w:left w:val="none" w:sz="0" w:space="0" w:color="auto"/>
        <w:bottom w:val="none" w:sz="0" w:space="0" w:color="auto"/>
        <w:right w:val="none" w:sz="0" w:space="0" w:color="auto"/>
      </w:divBdr>
    </w:div>
    <w:div w:id="574432554">
      <w:bodyDiv w:val="1"/>
      <w:marLeft w:val="0"/>
      <w:marRight w:val="0"/>
      <w:marTop w:val="0"/>
      <w:marBottom w:val="0"/>
      <w:divBdr>
        <w:top w:val="none" w:sz="0" w:space="0" w:color="auto"/>
        <w:left w:val="none" w:sz="0" w:space="0" w:color="auto"/>
        <w:bottom w:val="none" w:sz="0" w:space="0" w:color="auto"/>
        <w:right w:val="none" w:sz="0" w:space="0" w:color="auto"/>
      </w:divBdr>
    </w:div>
    <w:div w:id="576784601">
      <w:bodyDiv w:val="1"/>
      <w:marLeft w:val="0"/>
      <w:marRight w:val="0"/>
      <w:marTop w:val="0"/>
      <w:marBottom w:val="0"/>
      <w:divBdr>
        <w:top w:val="none" w:sz="0" w:space="0" w:color="auto"/>
        <w:left w:val="none" w:sz="0" w:space="0" w:color="auto"/>
        <w:bottom w:val="none" w:sz="0" w:space="0" w:color="auto"/>
        <w:right w:val="none" w:sz="0" w:space="0" w:color="auto"/>
      </w:divBdr>
    </w:div>
    <w:div w:id="585109943">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591593888">
      <w:bodyDiv w:val="1"/>
      <w:marLeft w:val="0"/>
      <w:marRight w:val="0"/>
      <w:marTop w:val="0"/>
      <w:marBottom w:val="0"/>
      <w:divBdr>
        <w:top w:val="none" w:sz="0" w:space="0" w:color="auto"/>
        <w:left w:val="none" w:sz="0" w:space="0" w:color="auto"/>
        <w:bottom w:val="none" w:sz="0" w:space="0" w:color="auto"/>
        <w:right w:val="none" w:sz="0" w:space="0" w:color="auto"/>
      </w:divBdr>
    </w:div>
    <w:div w:id="59972001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4070351">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12399505">
      <w:bodyDiv w:val="1"/>
      <w:marLeft w:val="0"/>
      <w:marRight w:val="0"/>
      <w:marTop w:val="0"/>
      <w:marBottom w:val="0"/>
      <w:divBdr>
        <w:top w:val="none" w:sz="0" w:space="0" w:color="auto"/>
        <w:left w:val="none" w:sz="0" w:space="0" w:color="auto"/>
        <w:bottom w:val="none" w:sz="0" w:space="0" w:color="auto"/>
        <w:right w:val="none" w:sz="0" w:space="0" w:color="auto"/>
      </w:divBdr>
    </w:div>
    <w:div w:id="616566532">
      <w:bodyDiv w:val="1"/>
      <w:marLeft w:val="0"/>
      <w:marRight w:val="0"/>
      <w:marTop w:val="0"/>
      <w:marBottom w:val="0"/>
      <w:divBdr>
        <w:top w:val="none" w:sz="0" w:space="0" w:color="auto"/>
        <w:left w:val="none" w:sz="0" w:space="0" w:color="auto"/>
        <w:bottom w:val="none" w:sz="0" w:space="0" w:color="auto"/>
        <w:right w:val="none" w:sz="0" w:space="0" w:color="auto"/>
      </w:divBdr>
    </w:div>
    <w:div w:id="620263688">
      <w:bodyDiv w:val="1"/>
      <w:marLeft w:val="0"/>
      <w:marRight w:val="0"/>
      <w:marTop w:val="0"/>
      <w:marBottom w:val="0"/>
      <w:divBdr>
        <w:top w:val="none" w:sz="0" w:space="0" w:color="auto"/>
        <w:left w:val="none" w:sz="0" w:space="0" w:color="auto"/>
        <w:bottom w:val="none" w:sz="0" w:space="0" w:color="auto"/>
        <w:right w:val="none" w:sz="0" w:space="0" w:color="auto"/>
      </w:divBdr>
    </w:div>
    <w:div w:id="623275174">
      <w:bodyDiv w:val="1"/>
      <w:marLeft w:val="0"/>
      <w:marRight w:val="0"/>
      <w:marTop w:val="0"/>
      <w:marBottom w:val="0"/>
      <w:divBdr>
        <w:top w:val="none" w:sz="0" w:space="0" w:color="auto"/>
        <w:left w:val="none" w:sz="0" w:space="0" w:color="auto"/>
        <w:bottom w:val="none" w:sz="0" w:space="0" w:color="auto"/>
        <w:right w:val="none" w:sz="0" w:space="0" w:color="auto"/>
      </w:divBdr>
    </w:div>
    <w:div w:id="625962663">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34260309">
      <w:bodyDiv w:val="1"/>
      <w:marLeft w:val="0"/>
      <w:marRight w:val="0"/>
      <w:marTop w:val="0"/>
      <w:marBottom w:val="0"/>
      <w:divBdr>
        <w:top w:val="none" w:sz="0" w:space="0" w:color="auto"/>
        <w:left w:val="none" w:sz="0" w:space="0" w:color="auto"/>
        <w:bottom w:val="none" w:sz="0" w:space="0" w:color="auto"/>
        <w:right w:val="none" w:sz="0" w:space="0" w:color="auto"/>
      </w:divBdr>
    </w:div>
    <w:div w:id="635065813">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56609912">
      <w:bodyDiv w:val="1"/>
      <w:marLeft w:val="0"/>
      <w:marRight w:val="0"/>
      <w:marTop w:val="0"/>
      <w:marBottom w:val="0"/>
      <w:divBdr>
        <w:top w:val="none" w:sz="0" w:space="0" w:color="auto"/>
        <w:left w:val="none" w:sz="0" w:space="0" w:color="auto"/>
        <w:bottom w:val="none" w:sz="0" w:space="0" w:color="auto"/>
        <w:right w:val="none" w:sz="0" w:space="0" w:color="auto"/>
      </w:divBdr>
    </w:div>
    <w:div w:id="656809691">
      <w:bodyDiv w:val="1"/>
      <w:marLeft w:val="0"/>
      <w:marRight w:val="0"/>
      <w:marTop w:val="0"/>
      <w:marBottom w:val="0"/>
      <w:divBdr>
        <w:top w:val="none" w:sz="0" w:space="0" w:color="auto"/>
        <w:left w:val="none" w:sz="0" w:space="0" w:color="auto"/>
        <w:bottom w:val="none" w:sz="0" w:space="0" w:color="auto"/>
        <w:right w:val="none" w:sz="0" w:space="0" w:color="auto"/>
      </w:divBdr>
    </w:div>
    <w:div w:id="668673112">
      <w:bodyDiv w:val="1"/>
      <w:marLeft w:val="0"/>
      <w:marRight w:val="0"/>
      <w:marTop w:val="0"/>
      <w:marBottom w:val="0"/>
      <w:divBdr>
        <w:top w:val="none" w:sz="0" w:space="0" w:color="auto"/>
        <w:left w:val="none" w:sz="0" w:space="0" w:color="auto"/>
        <w:bottom w:val="none" w:sz="0" w:space="0" w:color="auto"/>
        <w:right w:val="none" w:sz="0" w:space="0" w:color="auto"/>
      </w:divBdr>
    </w:div>
    <w:div w:id="669331943">
      <w:bodyDiv w:val="1"/>
      <w:marLeft w:val="0"/>
      <w:marRight w:val="0"/>
      <w:marTop w:val="0"/>
      <w:marBottom w:val="0"/>
      <w:divBdr>
        <w:top w:val="none" w:sz="0" w:space="0" w:color="auto"/>
        <w:left w:val="none" w:sz="0" w:space="0" w:color="auto"/>
        <w:bottom w:val="none" w:sz="0" w:space="0" w:color="auto"/>
        <w:right w:val="none" w:sz="0" w:space="0" w:color="auto"/>
      </w:divBdr>
    </w:div>
    <w:div w:id="686446066">
      <w:bodyDiv w:val="1"/>
      <w:marLeft w:val="0"/>
      <w:marRight w:val="0"/>
      <w:marTop w:val="0"/>
      <w:marBottom w:val="0"/>
      <w:divBdr>
        <w:top w:val="none" w:sz="0" w:space="0" w:color="auto"/>
        <w:left w:val="none" w:sz="0" w:space="0" w:color="auto"/>
        <w:bottom w:val="none" w:sz="0" w:space="0" w:color="auto"/>
        <w:right w:val="none" w:sz="0" w:space="0" w:color="auto"/>
      </w:divBdr>
    </w:div>
    <w:div w:id="690112069">
      <w:bodyDiv w:val="1"/>
      <w:marLeft w:val="0"/>
      <w:marRight w:val="0"/>
      <w:marTop w:val="0"/>
      <w:marBottom w:val="0"/>
      <w:divBdr>
        <w:top w:val="none" w:sz="0" w:space="0" w:color="auto"/>
        <w:left w:val="none" w:sz="0" w:space="0" w:color="auto"/>
        <w:bottom w:val="none" w:sz="0" w:space="0" w:color="auto"/>
        <w:right w:val="none" w:sz="0" w:space="0" w:color="auto"/>
      </w:divBdr>
    </w:div>
    <w:div w:id="695468184">
      <w:bodyDiv w:val="1"/>
      <w:marLeft w:val="0"/>
      <w:marRight w:val="0"/>
      <w:marTop w:val="0"/>
      <w:marBottom w:val="0"/>
      <w:divBdr>
        <w:top w:val="none" w:sz="0" w:space="0" w:color="auto"/>
        <w:left w:val="none" w:sz="0" w:space="0" w:color="auto"/>
        <w:bottom w:val="none" w:sz="0" w:space="0" w:color="auto"/>
        <w:right w:val="none" w:sz="0" w:space="0" w:color="auto"/>
      </w:divBdr>
    </w:div>
    <w:div w:id="697973007">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698579941">
      <w:bodyDiv w:val="1"/>
      <w:marLeft w:val="0"/>
      <w:marRight w:val="0"/>
      <w:marTop w:val="0"/>
      <w:marBottom w:val="0"/>
      <w:divBdr>
        <w:top w:val="none" w:sz="0" w:space="0" w:color="auto"/>
        <w:left w:val="none" w:sz="0" w:space="0" w:color="auto"/>
        <w:bottom w:val="none" w:sz="0" w:space="0" w:color="auto"/>
        <w:right w:val="none" w:sz="0" w:space="0" w:color="auto"/>
      </w:divBdr>
    </w:div>
    <w:div w:id="703747584">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17509436">
      <w:bodyDiv w:val="1"/>
      <w:marLeft w:val="0"/>
      <w:marRight w:val="0"/>
      <w:marTop w:val="0"/>
      <w:marBottom w:val="0"/>
      <w:divBdr>
        <w:top w:val="none" w:sz="0" w:space="0" w:color="auto"/>
        <w:left w:val="none" w:sz="0" w:space="0" w:color="auto"/>
        <w:bottom w:val="none" w:sz="0" w:space="0" w:color="auto"/>
        <w:right w:val="none" w:sz="0" w:space="0" w:color="auto"/>
      </w:divBdr>
    </w:div>
    <w:div w:id="717629003">
      <w:bodyDiv w:val="1"/>
      <w:marLeft w:val="0"/>
      <w:marRight w:val="0"/>
      <w:marTop w:val="0"/>
      <w:marBottom w:val="0"/>
      <w:divBdr>
        <w:top w:val="none" w:sz="0" w:space="0" w:color="auto"/>
        <w:left w:val="none" w:sz="0" w:space="0" w:color="auto"/>
        <w:bottom w:val="none" w:sz="0" w:space="0" w:color="auto"/>
        <w:right w:val="none" w:sz="0" w:space="0" w:color="auto"/>
      </w:divBdr>
    </w:div>
    <w:div w:id="718751564">
      <w:bodyDiv w:val="1"/>
      <w:marLeft w:val="0"/>
      <w:marRight w:val="0"/>
      <w:marTop w:val="0"/>
      <w:marBottom w:val="0"/>
      <w:divBdr>
        <w:top w:val="none" w:sz="0" w:space="0" w:color="auto"/>
        <w:left w:val="none" w:sz="0" w:space="0" w:color="auto"/>
        <w:bottom w:val="none" w:sz="0" w:space="0" w:color="auto"/>
        <w:right w:val="none" w:sz="0" w:space="0" w:color="auto"/>
      </w:divBdr>
    </w:div>
    <w:div w:id="719286603">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27529668">
      <w:bodyDiv w:val="1"/>
      <w:marLeft w:val="0"/>
      <w:marRight w:val="0"/>
      <w:marTop w:val="0"/>
      <w:marBottom w:val="0"/>
      <w:divBdr>
        <w:top w:val="none" w:sz="0" w:space="0" w:color="auto"/>
        <w:left w:val="none" w:sz="0" w:space="0" w:color="auto"/>
        <w:bottom w:val="none" w:sz="0" w:space="0" w:color="auto"/>
        <w:right w:val="none" w:sz="0" w:space="0" w:color="auto"/>
      </w:divBdr>
    </w:div>
    <w:div w:id="728959476">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32850284">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45540219">
      <w:bodyDiv w:val="1"/>
      <w:marLeft w:val="0"/>
      <w:marRight w:val="0"/>
      <w:marTop w:val="0"/>
      <w:marBottom w:val="0"/>
      <w:divBdr>
        <w:top w:val="none" w:sz="0" w:space="0" w:color="auto"/>
        <w:left w:val="none" w:sz="0" w:space="0" w:color="auto"/>
        <w:bottom w:val="none" w:sz="0" w:space="0" w:color="auto"/>
        <w:right w:val="none" w:sz="0" w:space="0" w:color="auto"/>
      </w:divBdr>
    </w:div>
    <w:div w:id="751388766">
      <w:bodyDiv w:val="1"/>
      <w:marLeft w:val="0"/>
      <w:marRight w:val="0"/>
      <w:marTop w:val="0"/>
      <w:marBottom w:val="0"/>
      <w:divBdr>
        <w:top w:val="none" w:sz="0" w:space="0" w:color="auto"/>
        <w:left w:val="none" w:sz="0" w:space="0" w:color="auto"/>
        <w:bottom w:val="none" w:sz="0" w:space="0" w:color="auto"/>
        <w:right w:val="none" w:sz="0" w:space="0" w:color="auto"/>
      </w:divBdr>
    </w:div>
    <w:div w:id="75255236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53622371">
      <w:bodyDiv w:val="1"/>
      <w:marLeft w:val="0"/>
      <w:marRight w:val="0"/>
      <w:marTop w:val="0"/>
      <w:marBottom w:val="0"/>
      <w:divBdr>
        <w:top w:val="none" w:sz="0" w:space="0" w:color="auto"/>
        <w:left w:val="none" w:sz="0" w:space="0" w:color="auto"/>
        <w:bottom w:val="none" w:sz="0" w:space="0" w:color="auto"/>
        <w:right w:val="none" w:sz="0" w:space="0" w:color="auto"/>
      </w:divBdr>
    </w:div>
    <w:div w:id="756364562">
      <w:bodyDiv w:val="1"/>
      <w:marLeft w:val="0"/>
      <w:marRight w:val="0"/>
      <w:marTop w:val="0"/>
      <w:marBottom w:val="0"/>
      <w:divBdr>
        <w:top w:val="none" w:sz="0" w:space="0" w:color="auto"/>
        <w:left w:val="none" w:sz="0" w:space="0" w:color="auto"/>
        <w:bottom w:val="none" w:sz="0" w:space="0" w:color="auto"/>
        <w:right w:val="none" w:sz="0" w:space="0" w:color="auto"/>
      </w:divBdr>
    </w:div>
    <w:div w:id="756830724">
      <w:bodyDiv w:val="1"/>
      <w:marLeft w:val="0"/>
      <w:marRight w:val="0"/>
      <w:marTop w:val="0"/>
      <w:marBottom w:val="0"/>
      <w:divBdr>
        <w:top w:val="none" w:sz="0" w:space="0" w:color="auto"/>
        <w:left w:val="none" w:sz="0" w:space="0" w:color="auto"/>
        <w:bottom w:val="none" w:sz="0" w:space="0" w:color="auto"/>
        <w:right w:val="none" w:sz="0" w:space="0" w:color="auto"/>
      </w:divBdr>
    </w:div>
    <w:div w:id="760295927">
      <w:bodyDiv w:val="1"/>
      <w:marLeft w:val="0"/>
      <w:marRight w:val="0"/>
      <w:marTop w:val="0"/>
      <w:marBottom w:val="0"/>
      <w:divBdr>
        <w:top w:val="none" w:sz="0" w:space="0" w:color="auto"/>
        <w:left w:val="none" w:sz="0" w:space="0" w:color="auto"/>
        <w:bottom w:val="none" w:sz="0" w:space="0" w:color="auto"/>
        <w:right w:val="none" w:sz="0" w:space="0" w:color="auto"/>
      </w:divBdr>
    </w:div>
    <w:div w:id="762534452">
      <w:bodyDiv w:val="1"/>
      <w:marLeft w:val="0"/>
      <w:marRight w:val="0"/>
      <w:marTop w:val="0"/>
      <w:marBottom w:val="0"/>
      <w:divBdr>
        <w:top w:val="none" w:sz="0" w:space="0" w:color="auto"/>
        <w:left w:val="none" w:sz="0" w:space="0" w:color="auto"/>
        <w:bottom w:val="none" w:sz="0" w:space="0" w:color="auto"/>
        <w:right w:val="none" w:sz="0" w:space="0" w:color="auto"/>
      </w:divBdr>
    </w:div>
    <w:div w:id="770198354">
      <w:bodyDiv w:val="1"/>
      <w:marLeft w:val="0"/>
      <w:marRight w:val="0"/>
      <w:marTop w:val="0"/>
      <w:marBottom w:val="0"/>
      <w:divBdr>
        <w:top w:val="none" w:sz="0" w:space="0" w:color="auto"/>
        <w:left w:val="none" w:sz="0" w:space="0" w:color="auto"/>
        <w:bottom w:val="none" w:sz="0" w:space="0" w:color="auto"/>
        <w:right w:val="none" w:sz="0" w:space="0" w:color="auto"/>
      </w:divBdr>
    </w:div>
    <w:div w:id="770321639">
      <w:bodyDiv w:val="1"/>
      <w:marLeft w:val="0"/>
      <w:marRight w:val="0"/>
      <w:marTop w:val="0"/>
      <w:marBottom w:val="0"/>
      <w:divBdr>
        <w:top w:val="none" w:sz="0" w:space="0" w:color="auto"/>
        <w:left w:val="none" w:sz="0" w:space="0" w:color="auto"/>
        <w:bottom w:val="none" w:sz="0" w:space="0" w:color="auto"/>
        <w:right w:val="none" w:sz="0" w:space="0" w:color="auto"/>
      </w:divBdr>
    </w:div>
    <w:div w:id="772363667">
      <w:bodyDiv w:val="1"/>
      <w:marLeft w:val="0"/>
      <w:marRight w:val="0"/>
      <w:marTop w:val="0"/>
      <w:marBottom w:val="0"/>
      <w:divBdr>
        <w:top w:val="none" w:sz="0" w:space="0" w:color="auto"/>
        <w:left w:val="none" w:sz="0" w:space="0" w:color="auto"/>
        <w:bottom w:val="none" w:sz="0" w:space="0" w:color="auto"/>
        <w:right w:val="none" w:sz="0" w:space="0" w:color="auto"/>
      </w:divBdr>
    </w:div>
    <w:div w:id="775371819">
      <w:bodyDiv w:val="1"/>
      <w:marLeft w:val="0"/>
      <w:marRight w:val="0"/>
      <w:marTop w:val="0"/>
      <w:marBottom w:val="0"/>
      <w:divBdr>
        <w:top w:val="none" w:sz="0" w:space="0" w:color="auto"/>
        <w:left w:val="none" w:sz="0" w:space="0" w:color="auto"/>
        <w:bottom w:val="none" w:sz="0" w:space="0" w:color="auto"/>
        <w:right w:val="none" w:sz="0" w:space="0" w:color="auto"/>
      </w:divBdr>
    </w:div>
    <w:div w:id="776951583">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784619255">
      <w:bodyDiv w:val="1"/>
      <w:marLeft w:val="0"/>
      <w:marRight w:val="0"/>
      <w:marTop w:val="0"/>
      <w:marBottom w:val="0"/>
      <w:divBdr>
        <w:top w:val="none" w:sz="0" w:space="0" w:color="auto"/>
        <w:left w:val="none" w:sz="0" w:space="0" w:color="auto"/>
        <w:bottom w:val="none" w:sz="0" w:space="0" w:color="auto"/>
        <w:right w:val="none" w:sz="0" w:space="0" w:color="auto"/>
      </w:divBdr>
    </w:div>
    <w:div w:id="785543141">
      <w:bodyDiv w:val="1"/>
      <w:marLeft w:val="0"/>
      <w:marRight w:val="0"/>
      <w:marTop w:val="0"/>
      <w:marBottom w:val="0"/>
      <w:divBdr>
        <w:top w:val="none" w:sz="0" w:space="0" w:color="auto"/>
        <w:left w:val="none" w:sz="0" w:space="0" w:color="auto"/>
        <w:bottom w:val="none" w:sz="0" w:space="0" w:color="auto"/>
        <w:right w:val="none" w:sz="0" w:space="0" w:color="auto"/>
      </w:divBdr>
    </w:div>
    <w:div w:id="788359658">
      <w:bodyDiv w:val="1"/>
      <w:marLeft w:val="0"/>
      <w:marRight w:val="0"/>
      <w:marTop w:val="0"/>
      <w:marBottom w:val="0"/>
      <w:divBdr>
        <w:top w:val="none" w:sz="0" w:space="0" w:color="auto"/>
        <w:left w:val="none" w:sz="0" w:space="0" w:color="auto"/>
        <w:bottom w:val="none" w:sz="0" w:space="0" w:color="auto"/>
        <w:right w:val="none" w:sz="0" w:space="0" w:color="auto"/>
      </w:divBdr>
    </w:div>
    <w:div w:id="792482500">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05125516">
      <w:bodyDiv w:val="1"/>
      <w:marLeft w:val="0"/>
      <w:marRight w:val="0"/>
      <w:marTop w:val="0"/>
      <w:marBottom w:val="0"/>
      <w:divBdr>
        <w:top w:val="none" w:sz="0" w:space="0" w:color="auto"/>
        <w:left w:val="none" w:sz="0" w:space="0" w:color="auto"/>
        <w:bottom w:val="none" w:sz="0" w:space="0" w:color="auto"/>
        <w:right w:val="none" w:sz="0" w:space="0" w:color="auto"/>
      </w:divBdr>
    </w:div>
    <w:div w:id="805972898">
      <w:bodyDiv w:val="1"/>
      <w:marLeft w:val="0"/>
      <w:marRight w:val="0"/>
      <w:marTop w:val="0"/>
      <w:marBottom w:val="0"/>
      <w:divBdr>
        <w:top w:val="none" w:sz="0" w:space="0" w:color="auto"/>
        <w:left w:val="none" w:sz="0" w:space="0" w:color="auto"/>
        <w:bottom w:val="none" w:sz="0" w:space="0" w:color="auto"/>
        <w:right w:val="none" w:sz="0" w:space="0" w:color="auto"/>
      </w:divBdr>
    </w:div>
    <w:div w:id="810445306">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23132834">
      <w:bodyDiv w:val="1"/>
      <w:marLeft w:val="0"/>
      <w:marRight w:val="0"/>
      <w:marTop w:val="0"/>
      <w:marBottom w:val="0"/>
      <w:divBdr>
        <w:top w:val="none" w:sz="0" w:space="0" w:color="auto"/>
        <w:left w:val="none" w:sz="0" w:space="0" w:color="auto"/>
        <w:bottom w:val="none" w:sz="0" w:space="0" w:color="auto"/>
        <w:right w:val="none" w:sz="0" w:space="0" w:color="auto"/>
      </w:divBdr>
    </w:div>
    <w:div w:id="829757337">
      <w:bodyDiv w:val="1"/>
      <w:marLeft w:val="0"/>
      <w:marRight w:val="0"/>
      <w:marTop w:val="0"/>
      <w:marBottom w:val="0"/>
      <w:divBdr>
        <w:top w:val="none" w:sz="0" w:space="0" w:color="auto"/>
        <w:left w:val="none" w:sz="0" w:space="0" w:color="auto"/>
        <w:bottom w:val="none" w:sz="0" w:space="0" w:color="auto"/>
        <w:right w:val="none" w:sz="0" w:space="0" w:color="auto"/>
      </w:divBdr>
    </w:div>
    <w:div w:id="836654630">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48566320">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62787760">
      <w:bodyDiv w:val="1"/>
      <w:marLeft w:val="0"/>
      <w:marRight w:val="0"/>
      <w:marTop w:val="0"/>
      <w:marBottom w:val="0"/>
      <w:divBdr>
        <w:top w:val="none" w:sz="0" w:space="0" w:color="auto"/>
        <w:left w:val="none" w:sz="0" w:space="0" w:color="auto"/>
        <w:bottom w:val="none" w:sz="0" w:space="0" w:color="auto"/>
        <w:right w:val="none" w:sz="0" w:space="0" w:color="auto"/>
      </w:divBdr>
    </w:div>
    <w:div w:id="864637520">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889651796">
      <w:bodyDiv w:val="1"/>
      <w:marLeft w:val="0"/>
      <w:marRight w:val="0"/>
      <w:marTop w:val="0"/>
      <w:marBottom w:val="0"/>
      <w:divBdr>
        <w:top w:val="none" w:sz="0" w:space="0" w:color="auto"/>
        <w:left w:val="none" w:sz="0" w:space="0" w:color="auto"/>
        <w:bottom w:val="none" w:sz="0" w:space="0" w:color="auto"/>
        <w:right w:val="none" w:sz="0" w:space="0" w:color="auto"/>
      </w:divBdr>
    </w:div>
    <w:div w:id="891189481">
      <w:bodyDiv w:val="1"/>
      <w:marLeft w:val="0"/>
      <w:marRight w:val="0"/>
      <w:marTop w:val="0"/>
      <w:marBottom w:val="0"/>
      <w:divBdr>
        <w:top w:val="none" w:sz="0" w:space="0" w:color="auto"/>
        <w:left w:val="none" w:sz="0" w:space="0" w:color="auto"/>
        <w:bottom w:val="none" w:sz="0" w:space="0" w:color="auto"/>
        <w:right w:val="none" w:sz="0" w:space="0" w:color="auto"/>
      </w:divBdr>
    </w:div>
    <w:div w:id="897011369">
      <w:bodyDiv w:val="1"/>
      <w:marLeft w:val="0"/>
      <w:marRight w:val="0"/>
      <w:marTop w:val="0"/>
      <w:marBottom w:val="0"/>
      <w:divBdr>
        <w:top w:val="none" w:sz="0" w:space="0" w:color="auto"/>
        <w:left w:val="none" w:sz="0" w:space="0" w:color="auto"/>
        <w:bottom w:val="none" w:sz="0" w:space="0" w:color="auto"/>
        <w:right w:val="none" w:sz="0" w:space="0" w:color="auto"/>
      </w:divBdr>
    </w:div>
    <w:div w:id="899638215">
      <w:bodyDiv w:val="1"/>
      <w:marLeft w:val="0"/>
      <w:marRight w:val="0"/>
      <w:marTop w:val="0"/>
      <w:marBottom w:val="0"/>
      <w:divBdr>
        <w:top w:val="none" w:sz="0" w:space="0" w:color="auto"/>
        <w:left w:val="none" w:sz="0" w:space="0" w:color="auto"/>
        <w:bottom w:val="none" w:sz="0" w:space="0" w:color="auto"/>
        <w:right w:val="none" w:sz="0" w:space="0" w:color="auto"/>
      </w:divBdr>
    </w:div>
    <w:div w:id="903099712">
      <w:bodyDiv w:val="1"/>
      <w:marLeft w:val="0"/>
      <w:marRight w:val="0"/>
      <w:marTop w:val="0"/>
      <w:marBottom w:val="0"/>
      <w:divBdr>
        <w:top w:val="none" w:sz="0" w:space="0" w:color="auto"/>
        <w:left w:val="none" w:sz="0" w:space="0" w:color="auto"/>
        <w:bottom w:val="none" w:sz="0" w:space="0" w:color="auto"/>
        <w:right w:val="none" w:sz="0" w:space="0" w:color="auto"/>
      </w:divBdr>
    </w:div>
    <w:div w:id="906451449">
      <w:bodyDiv w:val="1"/>
      <w:marLeft w:val="0"/>
      <w:marRight w:val="0"/>
      <w:marTop w:val="0"/>
      <w:marBottom w:val="0"/>
      <w:divBdr>
        <w:top w:val="none" w:sz="0" w:space="0" w:color="auto"/>
        <w:left w:val="none" w:sz="0" w:space="0" w:color="auto"/>
        <w:bottom w:val="none" w:sz="0" w:space="0" w:color="auto"/>
        <w:right w:val="none" w:sz="0" w:space="0" w:color="auto"/>
      </w:divBdr>
    </w:div>
    <w:div w:id="918060954">
      <w:bodyDiv w:val="1"/>
      <w:marLeft w:val="0"/>
      <w:marRight w:val="0"/>
      <w:marTop w:val="0"/>
      <w:marBottom w:val="0"/>
      <w:divBdr>
        <w:top w:val="none" w:sz="0" w:space="0" w:color="auto"/>
        <w:left w:val="none" w:sz="0" w:space="0" w:color="auto"/>
        <w:bottom w:val="none" w:sz="0" w:space="0" w:color="auto"/>
        <w:right w:val="none" w:sz="0" w:space="0" w:color="auto"/>
      </w:divBdr>
    </w:div>
    <w:div w:id="923101059">
      <w:bodyDiv w:val="1"/>
      <w:marLeft w:val="0"/>
      <w:marRight w:val="0"/>
      <w:marTop w:val="0"/>
      <w:marBottom w:val="0"/>
      <w:divBdr>
        <w:top w:val="none" w:sz="0" w:space="0" w:color="auto"/>
        <w:left w:val="none" w:sz="0" w:space="0" w:color="auto"/>
        <w:bottom w:val="none" w:sz="0" w:space="0" w:color="auto"/>
        <w:right w:val="none" w:sz="0" w:space="0" w:color="auto"/>
      </w:divBdr>
    </w:div>
    <w:div w:id="924919048">
      <w:bodyDiv w:val="1"/>
      <w:marLeft w:val="0"/>
      <w:marRight w:val="0"/>
      <w:marTop w:val="0"/>
      <w:marBottom w:val="0"/>
      <w:divBdr>
        <w:top w:val="none" w:sz="0" w:space="0" w:color="auto"/>
        <w:left w:val="none" w:sz="0" w:space="0" w:color="auto"/>
        <w:bottom w:val="none" w:sz="0" w:space="0" w:color="auto"/>
        <w:right w:val="none" w:sz="0" w:space="0" w:color="auto"/>
      </w:divBdr>
    </w:div>
    <w:div w:id="932585855">
      <w:bodyDiv w:val="1"/>
      <w:marLeft w:val="0"/>
      <w:marRight w:val="0"/>
      <w:marTop w:val="0"/>
      <w:marBottom w:val="0"/>
      <w:divBdr>
        <w:top w:val="none" w:sz="0" w:space="0" w:color="auto"/>
        <w:left w:val="none" w:sz="0" w:space="0" w:color="auto"/>
        <w:bottom w:val="none" w:sz="0" w:space="0" w:color="auto"/>
        <w:right w:val="none" w:sz="0" w:space="0" w:color="auto"/>
      </w:divBdr>
    </w:div>
    <w:div w:id="935018033">
      <w:bodyDiv w:val="1"/>
      <w:marLeft w:val="0"/>
      <w:marRight w:val="0"/>
      <w:marTop w:val="0"/>
      <w:marBottom w:val="0"/>
      <w:divBdr>
        <w:top w:val="none" w:sz="0" w:space="0" w:color="auto"/>
        <w:left w:val="none" w:sz="0" w:space="0" w:color="auto"/>
        <w:bottom w:val="none" w:sz="0" w:space="0" w:color="auto"/>
        <w:right w:val="none" w:sz="0" w:space="0" w:color="auto"/>
      </w:divBdr>
    </w:div>
    <w:div w:id="936643970">
      <w:bodyDiv w:val="1"/>
      <w:marLeft w:val="0"/>
      <w:marRight w:val="0"/>
      <w:marTop w:val="0"/>
      <w:marBottom w:val="0"/>
      <w:divBdr>
        <w:top w:val="none" w:sz="0" w:space="0" w:color="auto"/>
        <w:left w:val="none" w:sz="0" w:space="0" w:color="auto"/>
        <w:bottom w:val="none" w:sz="0" w:space="0" w:color="auto"/>
        <w:right w:val="none" w:sz="0" w:space="0" w:color="auto"/>
      </w:divBdr>
    </w:div>
    <w:div w:id="937324211">
      <w:bodyDiv w:val="1"/>
      <w:marLeft w:val="0"/>
      <w:marRight w:val="0"/>
      <w:marTop w:val="0"/>
      <w:marBottom w:val="0"/>
      <w:divBdr>
        <w:top w:val="none" w:sz="0" w:space="0" w:color="auto"/>
        <w:left w:val="none" w:sz="0" w:space="0" w:color="auto"/>
        <w:bottom w:val="none" w:sz="0" w:space="0" w:color="auto"/>
        <w:right w:val="none" w:sz="0" w:space="0" w:color="auto"/>
      </w:divBdr>
    </w:div>
    <w:div w:id="945043674">
      <w:bodyDiv w:val="1"/>
      <w:marLeft w:val="0"/>
      <w:marRight w:val="0"/>
      <w:marTop w:val="0"/>
      <w:marBottom w:val="0"/>
      <w:divBdr>
        <w:top w:val="none" w:sz="0" w:space="0" w:color="auto"/>
        <w:left w:val="none" w:sz="0" w:space="0" w:color="auto"/>
        <w:bottom w:val="none" w:sz="0" w:space="0" w:color="auto"/>
        <w:right w:val="none" w:sz="0" w:space="0" w:color="auto"/>
      </w:divBdr>
    </w:div>
    <w:div w:id="945816825">
      <w:bodyDiv w:val="1"/>
      <w:marLeft w:val="0"/>
      <w:marRight w:val="0"/>
      <w:marTop w:val="0"/>
      <w:marBottom w:val="0"/>
      <w:divBdr>
        <w:top w:val="none" w:sz="0" w:space="0" w:color="auto"/>
        <w:left w:val="none" w:sz="0" w:space="0" w:color="auto"/>
        <w:bottom w:val="none" w:sz="0" w:space="0" w:color="auto"/>
        <w:right w:val="none" w:sz="0" w:space="0" w:color="auto"/>
      </w:divBdr>
    </w:div>
    <w:div w:id="946236623">
      <w:bodyDiv w:val="1"/>
      <w:marLeft w:val="0"/>
      <w:marRight w:val="0"/>
      <w:marTop w:val="0"/>
      <w:marBottom w:val="0"/>
      <w:divBdr>
        <w:top w:val="none" w:sz="0" w:space="0" w:color="auto"/>
        <w:left w:val="none" w:sz="0" w:space="0" w:color="auto"/>
        <w:bottom w:val="none" w:sz="0" w:space="0" w:color="auto"/>
        <w:right w:val="none" w:sz="0" w:space="0" w:color="auto"/>
      </w:divBdr>
    </w:div>
    <w:div w:id="947395743">
      <w:bodyDiv w:val="1"/>
      <w:marLeft w:val="0"/>
      <w:marRight w:val="0"/>
      <w:marTop w:val="0"/>
      <w:marBottom w:val="0"/>
      <w:divBdr>
        <w:top w:val="none" w:sz="0" w:space="0" w:color="auto"/>
        <w:left w:val="none" w:sz="0" w:space="0" w:color="auto"/>
        <w:bottom w:val="none" w:sz="0" w:space="0" w:color="auto"/>
        <w:right w:val="none" w:sz="0" w:space="0" w:color="auto"/>
      </w:divBdr>
    </w:div>
    <w:div w:id="949122375">
      <w:bodyDiv w:val="1"/>
      <w:marLeft w:val="0"/>
      <w:marRight w:val="0"/>
      <w:marTop w:val="0"/>
      <w:marBottom w:val="0"/>
      <w:divBdr>
        <w:top w:val="none" w:sz="0" w:space="0" w:color="auto"/>
        <w:left w:val="none" w:sz="0" w:space="0" w:color="auto"/>
        <w:bottom w:val="none" w:sz="0" w:space="0" w:color="auto"/>
        <w:right w:val="none" w:sz="0" w:space="0" w:color="auto"/>
      </w:divBdr>
    </w:div>
    <w:div w:id="950622496">
      <w:bodyDiv w:val="1"/>
      <w:marLeft w:val="0"/>
      <w:marRight w:val="0"/>
      <w:marTop w:val="0"/>
      <w:marBottom w:val="0"/>
      <w:divBdr>
        <w:top w:val="none" w:sz="0" w:space="0" w:color="auto"/>
        <w:left w:val="none" w:sz="0" w:space="0" w:color="auto"/>
        <w:bottom w:val="none" w:sz="0" w:space="0" w:color="auto"/>
        <w:right w:val="none" w:sz="0" w:space="0" w:color="auto"/>
      </w:divBdr>
    </w:div>
    <w:div w:id="956446610">
      <w:bodyDiv w:val="1"/>
      <w:marLeft w:val="0"/>
      <w:marRight w:val="0"/>
      <w:marTop w:val="0"/>
      <w:marBottom w:val="0"/>
      <w:divBdr>
        <w:top w:val="none" w:sz="0" w:space="0" w:color="auto"/>
        <w:left w:val="none" w:sz="0" w:space="0" w:color="auto"/>
        <w:bottom w:val="none" w:sz="0" w:space="0" w:color="auto"/>
        <w:right w:val="none" w:sz="0" w:space="0" w:color="auto"/>
      </w:divBdr>
    </w:div>
    <w:div w:id="957486847">
      <w:bodyDiv w:val="1"/>
      <w:marLeft w:val="0"/>
      <w:marRight w:val="0"/>
      <w:marTop w:val="0"/>
      <w:marBottom w:val="0"/>
      <w:divBdr>
        <w:top w:val="none" w:sz="0" w:space="0" w:color="auto"/>
        <w:left w:val="none" w:sz="0" w:space="0" w:color="auto"/>
        <w:bottom w:val="none" w:sz="0" w:space="0" w:color="auto"/>
        <w:right w:val="none" w:sz="0" w:space="0" w:color="auto"/>
      </w:divBdr>
    </w:div>
    <w:div w:id="967666724">
      <w:bodyDiv w:val="1"/>
      <w:marLeft w:val="0"/>
      <w:marRight w:val="0"/>
      <w:marTop w:val="0"/>
      <w:marBottom w:val="0"/>
      <w:divBdr>
        <w:top w:val="none" w:sz="0" w:space="0" w:color="auto"/>
        <w:left w:val="none" w:sz="0" w:space="0" w:color="auto"/>
        <w:bottom w:val="none" w:sz="0" w:space="0" w:color="auto"/>
        <w:right w:val="none" w:sz="0" w:space="0" w:color="auto"/>
      </w:divBdr>
    </w:div>
    <w:div w:id="972756763">
      <w:bodyDiv w:val="1"/>
      <w:marLeft w:val="0"/>
      <w:marRight w:val="0"/>
      <w:marTop w:val="0"/>
      <w:marBottom w:val="0"/>
      <w:divBdr>
        <w:top w:val="none" w:sz="0" w:space="0" w:color="auto"/>
        <w:left w:val="none" w:sz="0" w:space="0" w:color="auto"/>
        <w:bottom w:val="none" w:sz="0" w:space="0" w:color="auto"/>
        <w:right w:val="none" w:sz="0" w:space="0" w:color="auto"/>
      </w:divBdr>
    </w:div>
    <w:div w:id="976449969">
      <w:bodyDiv w:val="1"/>
      <w:marLeft w:val="0"/>
      <w:marRight w:val="0"/>
      <w:marTop w:val="0"/>
      <w:marBottom w:val="0"/>
      <w:divBdr>
        <w:top w:val="none" w:sz="0" w:space="0" w:color="auto"/>
        <w:left w:val="none" w:sz="0" w:space="0" w:color="auto"/>
        <w:bottom w:val="none" w:sz="0" w:space="0" w:color="auto"/>
        <w:right w:val="none" w:sz="0" w:space="0" w:color="auto"/>
      </w:divBdr>
    </w:div>
    <w:div w:id="986085594">
      <w:bodyDiv w:val="1"/>
      <w:marLeft w:val="0"/>
      <w:marRight w:val="0"/>
      <w:marTop w:val="0"/>
      <w:marBottom w:val="0"/>
      <w:divBdr>
        <w:top w:val="none" w:sz="0" w:space="0" w:color="auto"/>
        <w:left w:val="none" w:sz="0" w:space="0" w:color="auto"/>
        <w:bottom w:val="none" w:sz="0" w:space="0" w:color="auto"/>
        <w:right w:val="none" w:sz="0" w:space="0" w:color="auto"/>
      </w:divBdr>
    </w:div>
    <w:div w:id="986783689">
      <w:bodyDiv w:val="1"/>
      <w:marLeft w:val="0"/>
      <w:marRight w:val="0"/>
      <w:marTop w:val="0"/>
      <w:marBottom w:val="0"/>
      <w:divBdr>
        <w:top w:val="none" w:sz="0" w:space="0" w:color="auto"/>
        <w:left w:val="none" w:sz="0" w:space="0" w:color="auto"/>
        <w:bottom w:val="none" w:sz="0" w:space="0" w:color="auto"/>
        <w:right w:val="none" w:sz="0" w:space="0" w:color="auto"/>
      </w:divBdr>
    </w:div>
    <w:div w:id="989939305">
      <w:bodyDiv w:val="1"/>
      <w:marLeft w:val="0"/>
      <w:marRight w:val="0"/>
      <w:marTop w:val="0"/>
      <w:marBottom w:val="0"/>
      <w:divBdr>
        <w:top w:val="none" w:sz="0" w:space="0" w:color="auto"/>
        <w:left w:val="none" w:sz="0" w:space="0" w:color="auto"/>
        <w:bottom w:val="none" w:sz="0" w:space="0" w:color="auto"/>
        <w:right w:val="none" w:sz="0" w:space="0" w:color="auto"/>
      </w:divBdr>
    </w:div>
    <w:div w:id="995065483">
      <w:bodyDiv w:val="1"/>
      <w:marLeft w:val="0"/>
      <w:marRight w:val="0"/>
      <w:marTop w:val="0"/>
      <w:marBottom w:val="0"/>
      <w:divBdr>
        <w:top w:val="none" w:sz="0" w:space="0" w:color="auto"/>
        <w:left w:val="none" w:sz="0" w:space="0" w:color="auto"/>
        <w:bottom w:val="none" w:sz="0" w:space="0" w:color="auto"/>
        <w:right w:val="none" w:sz="0" w:space="0" w:color="auto"/>
      </w:divBdr>
    </w:div>
    <w:div w:id="999700626">
      <w:bodyDiv w:val="1"/>
      <w:marLeft w:val="0"/>
      <w:marRight w:val="0"/>
      <w:marTop w:val="0"/>
      <w:marBottom w:val="0"/>
      <w:divBdr>
        <w:top w:val="none" w:sz="0" w:space="0" w:color="auto"/>
        <w:left w:val="none" w:sz="0" w:space="0" w:color="auto"/>
        <w:bottom w:val="none" w:sz="0" w:space="0" w:color="auto"/>
        <w:right w:val="none" w:sz="0" w:space="0" w:color="auto"/>
      </w:divBdr>
    </w:div>
    <w:div w:id="1006136049">
      <w:bodyDiv w:val="1"/>
      <w:marLeft w:val="0"/>
      <w:marRight w:val="0"/>
      <w:marTop w:val="0"/>
      <w:marBottom w:val="0"/>
      <w:divBdr>
        <w:top w:val="none" w:sz="0" w:space="0" w:color="auto"/>
        <w:left w:val="none" w:sz="0" w:space="0" w:color="auto"/>
        <w:bottom w:val="none" w:sz="0" w:space="0" w:color="auto"/>
        <w:right w:val="none" w:sz="0" w:space="0" w:color="auto"/>
      </w:divBdr>
    </w:div>
    <w:div w:id="1009797857">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2416515">
      <w:bodyDiv w:val="1"/>
      <w:marLeft w:val="0"/>
      <w:marRight w:val="0"/>
      <w:marTop w:val="0"/>
      <w:marBottom w:val="0"/>
      <w:divBdr>
        <w:top w:val="none" w:sz="0" w:space="0" w:color="auto"/>
        <w:left w:val="none" w:sz="0" w:space="0" w:color="auto"/>
        <w:bottom w:val="none" w:sz="0" w:space="0" w:color="auto"/>
        <w:right w:val="none" w:sz="0" w:space="0" w:color="auto"/>
      </w:divBdr>
    </w:div>
    <w:div w:id="1013721767">
      <w:bodyDiv w:val="1"/>
      <w:marLeft w:val="0"/>
      <w:marRight w:val="0"/>
      <w:marTop w:val="0"/>
      <w:marBottom w:val="0"/>
      <w:divBdr>
        <w:top w:val="none" w:sz="0" w:space="0" w:color="auto"/>
        <w:left w:val="none" w:sz="0" w:space="0" w:color="auto"/>
        <w:bottom w:val="none" w:sz="0" w:space="0" w:color="auto"/>
        <w:right w:val="none" w:sz="0" w:space="0" w:color="auto"/>
      </w:divBdr>
    </w:div>
    <w:div w:id="1015184708">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19165628">
      <w:bodyDiv w:val="1"/>
      <w:marLeft w:val="0"/>
      <w:marRight w:val="0"/>
      <w:marTop w:val="0"/>
      <w:marBottom w:val="0"/>
      <w:divBdr>
        <w:top w:val="none" w:sz="0" w:space="0" w:color="auto"/>
        <w:left w:val="none" w:sz="0" w:space="0" w:color="auto"/>
        <w:bottom w:val="none" w:sz="0" w:space="0" w:color="auto"/>
        <w:right w:val="none" w:sz="0" w:space="0" w:color="auto"/>
      </w:divBdr>
    </w:div>
    <w:div w:id="1020156802">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56199144">
      <w:bodyDiv w:val="1"/>
      <w:marLeft w:val="0"/>
      <w:marRight w:val="0"/>
      <w:marTop w:val="0"/>
      <w:marBottom w:val="0"/>
      <w:divBdr>
        <w:top w:val="none" w:sz="0" w:space="0" w:color="auto"/>
        <w:left w:val="none" w:sz="0" w:space="0" w:color="auto"/>
        <w:bottom w:val="none" w:sz="0" w:space="0" w:color="auto"/>
        <w:right w:val="none" w:sz="0" w:space="0" w:color="auto"/>
      </w:divBdr>
    </w:div>
    <w:div w:id="1057583898">
      <w:bodyDiv w:val="1"/>
      <w:marLeft w:val="0"/>
      <w:marRight w:val="0"/>
      <w:marTop w:val="0"/>
      <w:marBottom w:val="0"/>
      <w:divBdr>
        <w:top w:val="none" w:sz="0" w:space="0" w:color="auto"/>
        <w:left w:val="none" w:sz="0" w:space="0" w:color="auto"/>
        <w:bottom w:val="none" w:sz="0" w:space="0" w:color="auto"/>
        <w:right w:val="none" w:sz="0" w:space="0" w:color="auto"/>
      </w:divBdr>
    </w:div>
    <w:div w:id="1067190213">
      <w:bodyDiv w:val="1"/>
      <w:marLeft w:val="0"/>
      <w:marRight w:val="0"/>
      <w:marTop w:val="0"/>
      <w:marBottom w:val="0"/>
      <w:divBdr>
        <w:top w:val="none" w:sz="0" w:space="0" w:color="auto"/>
        <w:left w:val="none" w:sz="0" w:space="0" w:color="auto"/>
        <w:bottom w:val="none" w:sz="0" w:space="0" w:color="auto"/>
        <w:right w:val="none" w:sz="0" w:space="0" w:color="auto"/>
      </w:divBdr>
    </w:div>
    <w:div w:id="1067650743">
      <w:bodyDiv w:val="1"/>
      <w:marLeft w:val="0"/>
      <w:marRight w:val="0"/>
      <w:marTop w:val="0"/>
      <w:marBottom w:val="0"/>
      <w:divBdr>
        <w:top w:val="none" w:sz="0" w:space="0" w:color="auto"/>
        <w:left w:val="none" w:sz="0" w:space="0" w:color="auto"/>
        <w:bottom w:val="none" w:sz="0" w:space="0" w:color="auto"/>
        <w:right w:val="none" w:sz="0" w:space="0" w:color="auto"/>
      </w:divBdr>
    </w:div>
    <w:div w:id="1079519498">
      <w:bodyDiv w:val="1"/>
      <w:marLeft w:val="0"/>
      <w:marRight w:val="0"/>
      <w:marTop w:val="0"/>
      <w:marBottom w:val="0"/>
      <w:divBdr>
        <w:top w:val="none" w:sz="0" w:space="0" w:color="auto"/>
        <w:left w:val="none" w:sz="0" w:space="0" w:color="auto"/>
        <w:bottom w:val="none" w:sz="0" w:space="0" w:color="auto"/>
        <w:right w:val="none" w:sz="0" w:space="0" w:color="auto"/>
      </w:divBdr>
    </w:div>
    <w:div w:id="1082797632">
      <w:bodyDiv w:val="1"/>
      <w:marLeft w:val="0"/>
      <w:marRight w:val="0"/>
      <w:marTop w:val="0"/>
      <w:marBottom w:val="0"/>
      <w:divBdr>
        <w:top w:val="none" w:sz="0" w:space="0" w:color="auto"/>
        <w:left w:val="none" w:sz="0" w:space="0" w:color="auto"/>
        <w:bottom w:val="none" w:sz="0" w:space="0" w:color="auto"/>
        <w:right w:val="none" w:sz="0" w:space="0" w:color="auto"/>
      </w:divBdr>
    </w:div>
    <w:div w:id="1083603783">
      <w:bodyDiv w:val="1"/>
      <w:marLeft w:val="0"/>
      <w:marRight w:val="0"/>
      <w:marTop w:val="0"/>
      <w:marBottom w:val="0"/>
      <w:divBdr>
        <w:top w:val="none" w:sz="0" w:space="0" w:color="auto"/>
        <w:left w:val="none" w:sz="0" w:space="0" w:color="auto"/>
        <w:bottom w:val="none" w:sz="0" w:space="0" w:color="auto"/>
        <w:right w:val="none" w:sz="0" w:space="0" w:color="auto"/>
      </w:divBdr>
    </w:div>
    <w:div w:id="1085343833">
      <w:bodyDiv w:val="1"/>
      <w:marLeft w:val="0"/>
      <w:marRight w:val="0"/>
      <w:marTop w:val="0"/>
      <w:marBottom w:val="0"/>
      <w:divBdr>
        <w:top w:val="none" w:sz="0" w:space="0" w:color="auto"/>
        <w:left w:val="none" w:sz="0" w:space="0" w:color="auto"/>
        <w:bottom w:val="none" w:sz="0" w:space="0" w:color="auto"/>
        <w:right w:val="none" w:sz="0" w:space="0" w:color="auto"/>
      </w:divBdr>
    </w:div>
    <w:div w:id="1085568503">
      <w:bodyDiv w:val="1"/>
      <w:marLeft w:val="0"/>
      <w:marRight w:val="0"/>
      <w:marTop w:val="0"/>
      <w:marBottom w:val="0"/>
      <w:divBdr>
        <w:top w:val="none" w:sz="0" w:space="0" w:color="auto"/>
        <w:left w:val="none" w:sz="0" w:space="0" w:color="auto"/>
        <w:bottom w:val="none" w:sz="0" w:space="0" w:color="auto"/>
        <w:right w:val="none" w:sz="0" w:space="0" w:color="auto"/>
      </w:divBdr>
    </w:div>
    <w:div w:id="1088162395">
      <w:bodyDiv w:val="1"/>
      <w:marLeft w:val="0"/>
      <w:marRight w:val="0"/>
      <w:marTop w:val="0"/>
      <w:marBottom w:val="0"/>
      <w:divBdr>
        <w:top w:val="none" w:sz="0" w:space="0" w:color="auto"/>
        <w:left w:val="none" w:sz="0" w:space="0" w:color="auto"/>
        <w:bottom w:val="none" w:sz="0" w:space="0" w:color="auto"/>
        <w:right w:val="none" w:sz="0" w:space="0" w:color="auto"/>
      </w:divBdr>
    </w:div>
    <w:div w:id="1099594626">
      <w:bodyDiv w:val="1"/>
      <w:marLeft w:val="0"/>
      <w:marRight w:val="0"/>
      <w:marTop w:val="0"/>
      <w:marBottom w:val="0"/>
      <w:divBdr>
        <w:top w:val="none" w:sz="0" w:space="0" w:color="auto"/>
        <w:left w:val="none" w:sz="0" w:space="0" w:color="auto"/>
        <w:bottom w:val="none" w:sz="0" w:space="0" w:color="auto"/>
        <w:right w:val="none" w:sz="0" w:space="0" w:color="auto"/>
      </w:divBdr>
    </w:div>
    <w:div w:id="1103842716">
      <w:bodyDiv w:val="1"/>
      <w:marLeft w:val="0"/>
      <w:marRight w:val="0"/>
      <w:marTop w:val="0"/>
      <w:marBottom w:val="0"/>
      <w:divBdr>
        <w:top w:val="none" w:sz="0" w:space="0" w:color="auto"/>
        <w:left w:val="none" w:sz="0" w:space="0" w:color="auto"/>
        <w:bottom w:val="none" w:sz="0" w:space="0" w:color="auto"/>
        <w:right w:val="none" w:sz="0" w:space="0" w:color="auto"/>
      </w:divBdr>
    </w:div>
    <w:div w:id="1104765557">
      <w:bodyDiv w:val="1"/>
      <w:marLeft w:val="0"/>
      <w:marRight w:val="0"/>
      <w:marTop w:val="0"/>
      <w:marBottom w:val="0"/>
      <w:divBdr>
        <w:top w:val="none" w:sz="0" w:space="0" w:color="auto"/>
        <w:left w:val="none" w:sz="0" w:space="0" w:color="auto"/>
        <w:bottom w:val="none" w:sz="0" w:space="0" w:color="auto"/>
        <w:right w:val="none" w:sz="0" w:space="0" w:color="auto"/>
      </w:divBdr>
    </w:div>
    <w:div w:id="1106193131">
      <w:bodyDiv w:val="1"/>
      <w:marLeft w:val="0"/>
      <w:marRight w:val="0"/>
      <w:marTop w:val="0"/>
      <w:marBottom w:val="0"/>
      <w:divBdr>
        <w:top w:val="none" w:sz="0" w:space="0" w:color="auto"/>
        <w:left w:val="none" w:sz="0" w:space="0" w:color="auto"/>
        <w:bottom w:val="none" w:sz="0" w:space="0" w:color="auto"/>
        <w:right w:val="none" w:sz="0" w:space="0" w:color="auto"/>
      </w:divBdr>
    </w:div>
    <w:div w:id="1111633925">
      <w:bodyDiv w:val="1"/>
      <w:marLeft w:val="0"/>
      <w:marRight w:val="0"/>
      <w:marTop w:val="0"/>
      <w:marBottom w:val="0"/>
      <w:divBdr>
        <w:top w:val="none" w:sz="0" w:space="0" w:color="auto"/>
        <w:left w:val="none" w:sz="0" w:space="0" w:color="auto"/>
        <w:bottom w:val="none" w:sz="0" w:space="0" w:color="auto"/>
        <w:right w:val="none" w:sz="0" w:space="0" w:color="auto"/>
      </w:divBdr>
    </w:div>
    <w:div w:id="1120223425">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1459105825">
          <w:marLeft w:val="1008"/>
          <w:marRight w:val="0"/>
          <w:marTop w:val="110"/>
          <w:marBottom w:val="0"/>
          <w:divBdr>
            <w:top w:val="none" w:sz="0" w:space="0" w:color="auto"/>
            <w:left w:val="none" w:sz="0" w:space="0" w:color="auto"/>
            <w:bottom w:val="none" w:sz="0" w:space="0" w:color="auto"/>
            <w:right w:val="none" w:sz="0" w:space="0" w:color="auto"/>
          </w:divBdr>
        </w:div>
        <w:div w:id="320551101">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24616294">
      <w:bodyDiv w:val="1"/>
      <w:marLeft w:val="0"/>
      <w:marRight w:val="0"/>
      <w:marTop w:val="0"/>
      <w:marBottom w:val="0"/>
      <w:divBdr>
        <w:top w:val="none" w:sz="0" w:space="0" w:color="auto"/>
        <w:left w:val="none" w:sz="0" w:space="0" w:color="auto"/>
        <w:bottom w:val="none" w:sz="0" w:space="0" w:color="auto"/>
        <w:right w:val="none" w:sz="0" w:space="0" w:color="auto"/>
      </w:divBdr>
    </w:div>
    <w:div w:id="1128283633">
      <w:bodyDiv w:val="1"/>
      <w:marLeft w:val="0"/>
      <w:marRight w:val="0"/>
      <w:marTop w:val="0"/>
      <w:marBottom w:val="0"/>
      <w:divBdr>
        <w:top w:val="none" w:sz="0" w:space="0" w:color="auto"/>
        <w:left w:val="none" w:sz="0" w:space="0" w:color="auto"/>
        <w:bottom w:val="none" w:sz="0" w:space="0" w:color="auto"/>
        <w:right w:val="none" w:sz="0" w:space="0" w:color="auto"/>
      </w:divBdr>
    </w:div>
    <w:div w:id="1132291394">
      <w:bodyDiv w:val="1"/>
      <w:marLeft w:val="0"/>
      <w:marRight w:val="0"/>
      <w:marTop w:val="0"/>
      <w:marBottom w:val="0"/>
      <w:divBdr>
        <w:top w:val="none" w:sz="0" w:space="0" w:color="auto"/>
        <w:left w:val="none" w:sz="0" w:space="0" w:color="auto"/>
        <w:bottom w:val="none" w:sz="0" w:space="0" w:color="auto"/>
        <w:right w:val="none" w:sz="0" w:space="0" w:color="auto"/>
      </w:divBdr>
    </w:div>
    <w:div w:id="1150361382">
      <w:bodyDiv w:val="1"/>
      <w:marLeft w:val="0"/>
      <w:marRight w:val="0"/>
      <w:marTop w:val="0"/>
      <w:marBottom w:val="0"/>
      <w:divBdr>
        <w:top w:val="none" w:sz="0" w:space="0" w:color="auto"/>
        <w:left w:val="none" w:sz="0" w:space="0" w:color="auto"/>
        <w:bottom w:val="none" w:sz="0" w:space="0" w:color="auto"/>
        <w:right w:val="none" w:sz="0" w:space="0" w:color="auto"/>
      </w:divBdr>
    </w:div>
    <w:div w:id="1153791500">
      <w:bodyDiv w:val="1"/>
      <w:marLeft w:val="0"/>
      <w:marRight w:val="0"/>
      <w:marTop w:val="0"/>
      <w:marBottom w:val="0"/>
      <w:divBdr>
        <w:top w:val="none" w:sz="0" w:space="0" w:color="auto"/>
        <w:left w:val="none" w:sz="0" w:space="0" w:color="auto"/>
        <w:bottom w:val="none" w:sz="0" w:space="0" w:color="auto"/>
        <w:right w:val="none" w:sz="0" w:space="0" w:color="auto"/>
      </w:divBdr>
    </w:div>
    <w:div w:id="1159619718">
      <w:bodyDiv w:val="1"/>
      <w:marLeft w:val="0"/>
      <w:marRight w:val="0"/>
      <w:marTop w:val="0"/>
      <w:marBottom w:val="0"/>
      <w:divBdr>
        <w:top w:val="none" w:sz="0" w:space="0" w:color="auto"/>
        <w:left w:val="none" w:sz="0" w:space="0" w:color="auto"/>
        <w:bottom w:val="none" w:sz="0" w:space="0" w:color="auto"/>
        <w:right w:val="none" w:sz="0" w:space="0" w:color="auto"/>
      </w:divBdr>
    </w:div>
    <w:div w:id="1161971778">
      <w:bodyDiv w:val="1"/>
      <w:marLeft w:val="0"/>
      <w:marRight w:val="0"/>
      <w:marTop w:val="0"/>
      <w:marBottom w:val="0"/>
      <w:divBdr>
        <w:top w:val="none" w:sz="0" w:space="0" w:color="auto"/>
        <w:left w:val="none" w:sz="0" w:space="0" w:color="auto"/>
        <w:bottom w:val="none" w:sz="0" w:space="0" w:color="auto"/>
        <w:right w:val="none" w:sz="0" w:space="0" w:color="auto"/>
      </w:divBdr>
    </w:div>
    <w:div w:id="1162047514">
      <w:bodyDiv w:val="1"/>
      <w:marLeft w:val="0"/>
      <w:marRight w:val="0"/>
      <w:marTop w:val="0"/>
      <w:marBottom w:val="0"/>
      <w:divBdr>
        <w:top w:val="none" w:sz="0" w:space="0" w:color="auto"/>
        <w:left w:val="none" w:sz="0" w:space="0" w:color="auto"/>
        <w:bottom w:val="none" w:sz="0" w:space="0" w:color="auto"/>
        <w:right w:val="none" w:sz="0" w:space="0" w:color="auto"/>
      </w:divBdr>
    </w:div>
    <w:div w:id="1165239190">
      <w:bodyDiv w:val="1"/>
      <w:marLeft w:val="0"/>
      <w:marRight w:val="0"/>
      <w:marTop w:val="0"/>
      <w:marBottom w:val="0"/>
      <w:divBdr>
        <w:top w:val="none" w:sz="0" w:space="0" w:color="auto"/>
        <w:left w:val="none" w:sz="0" w:space="0" w:color="auto"/>
        <w:bottom w:val="none" w:sz="0" w:space="0" w:color="auto"/>
        <w:right w:val="none" w:sz="0" w:space="0" w:color="auto"/>
      </w:divBdr>
    </w:div>
    <w:div w:id="1165366245">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67672028">
      <w:bodyDiv w:val="1"/>
      <w:marLeft w:val="0"/>
      <w:marRight w:val="0"/>
      <w:marTop w:val="0"/>
      <w:marBottom w:val="0"/>
      <w:divBdr>
        <w:top w:val="none" w:sz="0" w:space="0" w:color="auto"/>
        <w:left w:val="none" w:sz="0" w:space="0" w:color="auto"/>
        <w:bottom w:val="none" w:sz="0" w:space="0" w:color="auto"/>
        <w:right w:val="none" w:sz="0" w:space="0" w:color="auto"/>
      </w:divBdr>
    </w:div>
    <w:div w:id="1167675103">
      <w:bodyDiv w:val="1"/>
      <w:marLeft w:val="0"/>
      <w:marRight w:val="0"/>
      <w:marTop w:val="0"/>
      <w:marBottom w:val="0"/>
      <w:divBdr>
        <w:top w:val="none" w:sz="0" w:space="0" w:color="auto"/>
        <w:left w:val="none" w:sz="0" w:space="0" w:color="auto"/>
        <w:bottom w:val="none" w:sz="0" w:space="0" w:color="auto"/>
        <w:right w:val="none" w:sz="0" w:space="0" w:color="auto"/>
      </w:divBdr>
    </w:div>
    <w:div w:id="1168055251">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179468652">
      <w:bodyDiv w:val="1"/>
      <w:marLeft w:val="0"/>
      <w:marRight w:val="0"/>
      <w:marTop w:val="0"/>
      <w:marBottom w:val="0"/>
      <w:divBdr>
        <w:top w:val="none" w:sz="0" w:space="0" w:color="auto"/>
        <w:left w:val="none" w:sz="0" w:space="0" w:color="auto"/>
        <w:bottom w:val="none" w:sz="0" w:space="0" w:color="auto"/>
        <w:right w:val="none" w:sz="0" w:space="0" w:color="auto"/>
      </w:divBdr>
    </w:div>
    <w:div w:id="1180194177">
      <w:bodyDiv w:val="1"/>
      <w:marLeft w:val="0"/>
      <w:marRight w:val="0"/>
      <w:marTop w:val="0"/>
      <w:marBottom w:val="0"/>
      <w:divBdr>
        <w:top w:val="none" w:sz="0" w:space="0" w:color="auto"/>
        <w:left w:val="none" w:sz="0" w:space="0" w:color="auto"/>
        <w:bottom w:val="none" w:sz="0" w:space="0" w:color="auto"/>
        <w:right w:val="none" w:sz="0" w:space="0" w:color="auto"/>
      </w:divBdr>
    </w:div>
    <w:div w:id="1185053368">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sChild>
    </w:div>
    <w:div w:id="1209992505">
      <w:bodyDiv w:val="1"/>
      <w:marLeft w:val="0"/>
      <w:marRight w:val="0"/>
      <w:marTop w:val="0"/>
      <w:marBottom w:val="0"/>
      <w:divBdr>
        <w:top w:val="none" w:sz="0" w:space="0" w:color="auto"/>
        <w:left w:val="none" w:sz="0" w:space="0" w:color="auto"/>
        <w:bottom w:val="none" w:sz="0" w:space="0" w:color="auto"/>
        <w:right w:val="none" w:sz="0" w:space="0" w:color="auto"/>
      </w:divBdr>
    </w:div>
    <w:div w:id="1214080758">
      <w:bodyDiv w:val="1"/>
      <w:marLeft w:val="0"/>
      <w:marRight w:val="0"/>
      <w:marTop w:val="0"/>
      <w:marBottom w:val="0"/>
      <w:divBdr>
        <w:top w:val="none" w:sz="0" w:space="0" w:color="auto"/>
        <w:left w:val="none" w:sz="0" w:space="0" w:color="auto"/>
        <w:bottom w:val="none" w:sz="0" w:space="0" w:color="auto"/>
        <w:right w:val="none" w:sz="0" w:space="0" w:color="auto"/>
      </w:divBdr>
    </w:div>
    <w:div w:id="1216509557">
      <w:bodyDiv w:val="1"/>
      <w:marLeft w:val="0"/>
      <w:marRight w:val="0"/>
      <w:marTop w:val="0"/>
      <w:marBottom w:val="0"/>
      <w:divBdr>
        <w:top w:val="none" w:sz="0" w:space="0" w:color="auto"/>
        <w:left w:val="none" w:sz="0" w:space="0" w:color="auto"/>
        <w:bottom w:val="none" w:sz="0" w:space="0" w:color="auto"/>
        <w:right w:val="none" w:sz="0" w:space="0" w:color="auto"/>
      </w:divBdr>
    </w:div>
    <w:div w:id="1228342011">
      <w:bodyDiv w:val="1"/>
      <w:marLeft w:val="0"/>
      <w:marRight w:val="0"/>
      <w:marTop w:val="0"/>
      <w:marBottom w:val="0"/>
      <w:divBdr>
        <w:top w:val="none" w:sz="0" w:space="0" w:color="auto"/>
        <w:left w:val="none" w:sz="0" w:space="0" w:color="auto"/>
        <w:bottom w:val="none" w:sz="0" w:space="0" w:color="auto"/>
        <w:right w:val="none" w:sz="0" w:space="0" w:color="auto"/>
      </w:divBdr>
    </w:div>
    <w:div w:id="1229148386">
      <w:bodyDiv w:val="1"/>
      <w:marLeft w:val="0"/>
      <w:marRight w:val="0"/>
      <w:marTop w:val="0"/>
      <w:marBottom w:val="0"/>
      <w:divBdr>
        <w:top w:val="none" w:sz="0" w:space="0" w:color="auto"/>
        <w:left w:val="none" w:sz="0" w:space="0" w:color="auto"/>
        <w:bottom w:val="none" w:sz="0" w:space="0" w:color="auto"/>
        <w:right w:val="none" w:sz="0" w:space="0" w:color="auto"/>
      </w:divBdr>
    </w:div>
    <w:div w:id="1230574914">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34966633">
      <w:bodyDiv w:val="1"/>
      <w:marLeft w:val="0"/>
      <w:marRight w:val="0"/>
      <w:marTop w:val="0"/>
      <w:marBottom w:val="0"/>
      <w:divBdr>
        <w:top w:val="none" w:sz="0" w:space="0" w:color="auto"/>
        <w:left w:val="none" w:sz="0" w:space="0" w:color="auto"/>
        <w:bottom w:val="none" w:sz="0" w:space="0" w:color="auto"/>
        <w:right w:val="none" w:sz="0" w:space="0" w:color="auto"/>
      </w:divBdr>
    </w:div>
    <w:div w:id="1238445602">
      <w:bodyDiv w:val="1"/>
      <w:marLeft w:val="0"/>
      <w:marRight w:val="0"/>
      <w:marTop w:val="0"/>
      <w:marBottom w:val="0"/>
      <w:divBdr>
        <w:top w:val="none" w:sz="0" w:space="0" w:color="auto"/>
        <w:left w:val="none" w:sz="0" w:space="0" w:color="auto"/>
        <w:bottom w:val="none" w:sz="0" w:space="0" w:color="auto"/>
        <w:right w:val="none" w:sz="0" w:space="0" w:color="auto"/>
      </w:divBdr>
    </w:div>
    <w:div w:id="1242107817">
      <w:bodyDiv w:val="1"/>
      <w:marLeft w:val="0"/>
      <w:marRight w:val="0"/>
      <w:marTop w:val="0"/>
      <w:marBottom w:val="0"/>
      <w:divBdr>
        <w:top w:val="none" w:sz="0" w:space="0" w:color="auto"/>
        <w:left w:val="none" w:sz="0" w:space="0" w:color="auto"/>
        <w:bottom w:val="none" w:sz="0" w:space="0" w:color="auto"/>
        <w:right w:val="none" w:sz="0" w:space="0" w:color="auto"/>
      </w:divBdr>
    </w:div>
    <w:div w:id="1244222625">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4164876">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59758162">
      <w:bodyDiv w:val="1"/>
      <w:marLeft w:val="0"/>
      <w:marRight w:val="0"/>
      <w:marTop w:val="0"/>
      <w:marBottom w:val="0"/>
      <w:divBdr>
        <w:top w:val="none" w:sz="0" w:space="0" w:color="auto"/>
        <w:left w:val="none" w:sz="0" w:space="0" w:color="auto"/>
        <w:bottom w:val="none" w:sz="0" w:space="0" w:color="auto"/>
        <w:right w:val="none" w:sz="0" w:space="0" w:color="auto"/>
      </w:divBdr>
    </w:div>
    <w:div w:id="1260337813">
      <w:bodyDiv w:val="1"/>
      <w:marLeft w:val="0"/>
      <w:marRight w:val="0"/>
      <w:marTop w:val="0"/>
      <w:marBottom w:val="0"/>
      <w:divBdr>
        <w:top w:val="none" w:sz="0" w:space="0" w:color="auto"/>
        <w:left w:val="none" w:sz="0" w:space="0" w:color="auto"/>
        <w:bottom w:val="none" w:sz="0" w:space="0" w:color="auto"/>
        <w:right w:val="none" w:sz="0" w:space="0" w:color="auto"/>
      </w:divBdr>
    </w:div>
    <w:div w:id="1265697911">
      <w:bodyDiv w:val="1"/>
      <w:marLeft w:val="0"/>
      <w:marRight w:val="0"/>
      <w:marTop w:val="0"/>
      <w:marBottom w:val="0"/>
      <w:divBdr>
        <w:top w:val="none" w:sz="0" w:space="0" w:color="auto"/>
        <w:left w:val="none" w:sz="0" w:space="0" w:color="auto"/>
        <w:bottom w:val="none" w:sz="0" w:space="0" w:color="auto"/>
        <w:right w:val="none" w:sz="0" w:space="0" w:color="auto"/>
      </w:divBdr>
    </w:div>
    <w:div w:id="1266885364">
      <w:bodyDiv w:val="1"/>
      <w:marLeft w:val="0"/>
      <w:marRight w:val="0"/>
      <w:marTop w:val="0"/>
      <w:marBottom w:val="0"/>
      <w:divBdr>
        <w:top w:val="none" w:sz="0" w:space="0" w:color="auto"/>
        <w:left w:val="none" w:sz="0" w:space="0" w:color="auto"/>
        <w:bottom w:val="none" w:sz="0" w:space="0" w:color="auto"/>
        <w:right w:val="none" w:sz="0" w:space="0" w:color="auto"/>
      </w:divBdr>
    </w:div>
    <w:div w:id="1270897503">
      <w:bodyDiv w:val="1"/>
      <w:marLeft w:val="0"/>
      <w:marRight w:val="0"/>
      <w:marTop w:val="0"/>
      <w:marBottom w:val="0"/>
      <w:divBdr>
        <w:top w:val="none" w:sz="0" w:space="0" w:color="auto"/>
        <w:left w:val="none" w:sz="0" w:space="0" w:color="auto"/>
        <w:bottom w:val="none" w:sz="0" w:space="0" w:color="auto"/>
        <w:right w:val="none" w:sz="0" w:space="0" w:color="auto"/>
      </w:divBdr>
    </w:div>
    <w:div w:id="1272934064">
      <w:bodyDiv w:val="1"/>
      <w:marLeft w:val="0"/>
      <w:marRight w:val="0"/>
      <w:marTop w:val="0"/>
      <w:marBottom w:val="0"/>
      <w:divBdr>
        <w:top w:val="none" w:sz="0" w:space="0" w:color="auto"/>
        <w:left w:val="none" w:sz="0" w:space="0" w:color="auto"/>
        <w:bottom w:val="none" w:sz="0" w:space="0" w:color="auto"/>
        <w:right w:val="none" w:sz="0" w:space="0" w:color="auto"/>
      </w:divBdr>
    </w:div>
    <w:div w:id="1274241680">
      <w:bodyDiv w:val="1"/>
      <w:marLeft w:val="0"/>
      <w:marRight w:val="0"/>
      <w:marTop w:val="0"/>
      <w:marBottom w:val="0"/>
      <w:divBdr>
        <w:top w:val="none" w:sz="0" w:space="0" w:color="auto"/>
        <w:left w:val="none" w:sz="0" w:space="0" w:color="auto"/>
        <w:bottom w:val="none" w:sz="0" w:space="0" w:color="auto"/>
        <w:right w:val="none" w:sz="0" w:space="0" w:color="auto"/>
      </w:divBdr>
    </w:div>
    <w:div w:id="1277060175">
      <w:bodyDiv w:val="1"/>
      <w:marLeft w:val="0"/>
      <w:marRight w:val="0"/>
      <w:marTop w:val="0"/>
      <w:marBottom w:val="0"/>
      <w:divBdr>
        <w:top w:val="none" w:sz="0" w:space="0" w:color="auto"/>
        <w:left w:val="none" w:sz="0" w:space="0" w:color="auto"/>
        <w:bottom w:val="none" w:sz="0" w:space="0" w:color="auto"/>
        <w:right w:val="none" w:sz="0" w:space="0" w:color="auto"/>
      </w:divBdr>
    </w:div>
    <w:div w:id="1279482001">
      <w:bodyDiv w:val="1"/>
      <w:marLeft w:val="0"/>
      <w:marRight w:val="0"/>
      <w:marTop w:val="0"/>
      <w:marBottom w:val="0"/>
      <w:divBdr>
        <w:top w:val="none" w:sz="0" w:space="0" w:color="auto"/>
        <w:left w:val="none" w:sz="0" w:space="0" w:color="auto"/>
        <w:bottom w:val="none" w:sz="0" w:space="0" w:color="auto"/>
        <w:right w:val="none" w:sz="0" w:space="0" w:color="auto"/>
      </w:divBdr>
    </w:div>
    <w:div w:id="1280915628">
      <w:bodyDiv w:val="1"/>
      <w:marLeft w:val="0"/>
      <w:marRight w:val="0"/>
      <w:marTop w:val="0"/>
      <w:marBottom w:val="0"/>
      <w:divBdr>
        <w:top w:val="none" w:sz="0" w:space="0" w:color="auto"/>
        <w:left w:val="none" w:sz="0" w:space="0" w:color="auto"/>
        <w:bottom w:val="none" w:sz="0" w:space="0" w:color="auto"/>
        <w:right w:val="none" w:sz="0" w:space="0" w:color="auto"/>
      </w:divBdr>
    </w:div>
    <w:div w:id="1282952504">
      <w:bodyDiv w:val="1"/>
      <w:marLeft w:val="0"/>
      <w:marRight w:val="0"/>
      <w:marTop w:val="0"/>
      <w:marBottom w:val="0"/>
      <w:divBdr>
        <w:top w:val="none" w:sz="0" w:space="0" w:color="auto"/>
        <w:left w:val="none" w:sz="0" w:space="0" w:color="auto"/>
        <w:bottom w:val="none" w:sz="0" w:space="0" w:color="auto"/>
        <w:right w:val="none" w:sz="0" w:space="0" w:color="auto"/>
      </w:divBdr>
    </w:div>
    <w:div w:id="1283226200">
      <w:bodyDiv w:val="1"/>
      <w:marLeft w:val="0"/>
      <w:marRight w:val="0"/>
      <w:marTop w:val="0"/>
      <w:marBottom w:val="0"/>
      <w:divBdr>
        <w:top w:val="none" w:sz="0" w:space="0" w:color="auto"/>
        <w:left w:val="none" w:sz="0" w:space="0" w:color="auto"/>
        <w:bottom w:val="none" w:sz="0" w:space="0" w:color="auto"/>
        <w:right w:val="none" w:sz="0" w:space="0" w:color="auto"/>
      </w:divBdr>
    </w:div>
    <w:div w:id="1288854320">
      <w:bodyDiv w:val="1"/>
      <w:marLeft w:val="0"/>
      <w:marRight w:val="0"/>
      <w:marTop w:val="0"/>
      <w:marBottom w:val="0"/>
      <w:divBdr>
        <w:top w:val="none" w:sz="0" w:space="0" w:color="auto"/>
        <w:left w:val="none" w:sz="0" w:space="0" w:color="auto"/>
        <w:bottom w:val="none" w:sz="0" w:space="0" w:color="auto"/>
        <w:right w:val="none" w:sz="0" w:space="0" w:color="auto"/>
      </w:divBdr>
    </w:div>
    <w:div w:id="1289776564">
      <w:bodyDiv w:val="1"/>
      <w:marLeft w:val="0"/>
      <w:marRight w:val="0"/>
      <w:marTop w:val="0"/>
      <w:marBottom w:val="0"/>
      <w:divBdr>
        <w:top w:val="none" w:sz="0" w:space="0" w:color="auto"/>
        <w:left w:val="none" w:sz="0" w:space="0" w:color="auto"/>
        <w:bottom w:val="none" w:sz="0" w:space="0" w:color="auto"/>
        <w:right w:val="none" w:sz="0" w:space="0" w:color="auto"/>
      </w:divBdr>
    </w:div>
    <w:div w:id="1292130643">
      <w:bodyDiv w:val="1"/>
      <w:marLeft w:val="0"/>
      <w:marRight w:val="0"/>
      <w:marTop w:val="0"/>
      <w:marBottom w:val="0"/>
      <w:divBdr>
        <w:top w:val="none" w:sz="0" w:space="0" w:color="auto"/>
        <w:left w:val="none" w:sz="0" w:space="0" w:color="auto"/>
        <w:bottom w:val="none" w:sz="0" w:space="0" w:color="auto"/>
        <w:right w:val="none" w:sz="0" w:space="0" w:color="auto"/>
      </w:divBdr>
    </w:div>
    <w:div w:id="1292788047">
      <w:bodyDiv w:val="1"/>
      <w:marLeft w:val="0"/>
      <w:marRight w:val="0"/>
      <w:marTop w:val="0"/>
      <w:marBottom w:val="0"/>
      <w:divBdr>
        <w:top w:val="none" w:sz="0" w:space="0" w:color="auto"/>
        <w:left w:val="none" w:sz="0" w:space="0" w:color="auto"/>
        <w:bottom w:val="none" w:sz="0" w:space="0" w:color="auto"/>
        <w:right w:val="none" w:sz="0" w:space="0" w:color="auto"/>
      </w:divBdr>
    </w:div>
    <w:div w:id="1293516020">
      <w:bodyDiv w:val="1"/>
      <w:marLeft w:val="0"/>
      <w:marRight w:val="0"/>
      <w:marTop w:val="0"/>
      <w:marBottom w:val="0"/>
      <w:divBdr>
        <w:top w:val="none" w:sz="0" w:space="0" w:color="auto"/>
        <w:left w:val="none" w:sz="0" w:space="0" w:color="auto"/>
        <w:bottom w:val="none" w:sz="0" w:space="0" w:color="auto"/>
        <w:right w:val="none" w:sz="0" w:space="0" w:color="auto"/>
      </w:divBdr>
    </w:div>
    <w:div w:id="1295452974">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04888625">
      <w:bodyDiv w:val="1"/>
      <w:marLeft w:val="0"/>
      <w:marRight w:val="0"/>
      <w:marTop w:val="0"/>
      <w:marBottom w:val="0"/>
      <w:divBdr>
        <w:top w:val="none" w:sz="0" w:space="0" w:color="auto"/>
        <w:left w:val="none" w:sz="0" w:space="0" w:color="auto"/>
        <w:bottom w:val="none" w:sz="0" w:space="0" w:color="auto"/>
        <w:right w:val="none" w:sz="0" w:space="0" w:color="auto"/>
      </w:divBdr>
    </w:div>
    <w:div w:id="1304890801">
      <w:bodyDiv w:val="1"/>
      <w:marLeft w:val="0"/>
      <w:marRight w:val="0"/>
      <w:marTop w:val="0"/>
      <w:marBottom w:val="0"/>
      <w:divBdr>
        <w:top w:val="none" w:sz="0" w:space="0" w:color="auto"/>
        <w:left w:val="none" w:sz="0" w:space="0" w:color="auto"/>
        <w:bottom w:val="none" w:sz="0" w:space="0" w:color="auto"/>
        <w:right w:val="none" w:sz="0" w:space="0" w:color="auto"/>
      </w:divBdr>
    </w:div>
    <w:div w:id="1310404297">
      <w:bodyDiv w:val="1"/>
      <w:marLeft w:val="0"/>
      <w:marRight w:val="0"/>
      <w:marTop w:val="0"/>
      <w:marBottom w:val="0"/>
      <w:divBdr>
        <w:top w:val="none" w:sz="0" w:space="0" w:color="auto"/>
        <w:left w:val="none" w:sz="0" w:space="0" w:color="auto"/>
        <w:bottom w:val="none" w:sz="0" w:space="0" w:color="auto"/>
        <w:right w:val="none" w:sz="0" w:space="0" w:color="auto"/>
      </w:divBdr>
    </w:div>
    <w:div w:id="1313219280">
      <w:bodyDiv w:val="1"/>
      <w:marLeft w:val="0"/>
      <w:marRight w:val="0"/>
      <w:marTop w:val="0"/>
      <w:marBottom w:val="0"/>
      <w:divBdr>
        <w:top w:val="none" w:sz="0" w:space="0" w:color="auto"/>
        <w:left w:val="none" w:sz="0" w:space="0" w:color="auto"/>
        <w:bottom w:val="none" w:sz="0" w:space="0" w:color="auto"/>
        <w:right w:val="none" w:sz="0" w:space="0" w:color="auto"/>
      </w:divBdr>
    </w:div>
    <w:div w:id="1317805521">
      <w:bodyDiv w:val="1"/>
      <w:marLeft w:val="0"/>
      <w:marRight w:val="0"/>
      <w:marTop w:val="0"/>
      <w:marBottom w:val="0"/>
      <w:divBdr>
        <w:top w:val="none" w:sz="0" w:space="0" w:color="auto"/>
        <w:left w:val="none" w:sz="0" w:space="0" w:color="auto"/>
        <w:bottom w:val="none" w:sz="0" w:space="0" w:color="auto"/>
        <w:right w:val="none" w:sz="0" w:space="0" w:color="auto"/>
      </w:divBdr>
    </w:div>
    <w:div w:id="1324821942">
      <w:bodyDiv w:val="1"/>
      <w:marLeft w:val="0"/>
      <w:marRight w:val="0"/>
      <w:marTop w:val="0"/>
      <w:marBottom w:val="0"/>
      <w:divBdr>
        <w:top w:val="none" w:sz="0" w:space="0" w:color="auto"/>
        <w:left w:val="none" w:sz="0" w:space="0" w:color="auto"/>
        <w:bottom w:val="none" w:sz="0" w:space="0" w:color="auto"/>
        <w:right w:val="none" w:sz="0" w:space="0" w:color="auto"/>
      </w:divBdr>
    </w:div>
    <w:div w:id="1344431971">
      <w:bodyDiv w:val="1"/>
      <w:marLeft w:val="0"/>
      <w:marRight w:val="0"/>
      <w:marTop w:val="0"/>
      <w:marBottom w:val="0"/>
      <w:divBdr>
        <w:top w:val="none" w:sz="0" w:space="0" w:color="auto"/>
        <w:left w:val="none" w:sz="0" w:space="0" w:color="auto"/>
        <w:bottom w:val="none" w:sz="0" w:space="0" w:color="auto"/>
        <w:right w:val="none" w:sz="0" w:space="0" w:color="auto"/>
      </w:divBdr>
    </w:div>
    <w:div w:id="1356073242">
      <w:bodyDiv w:val="1"/>
      <w:marLeft w:val="0"/>
      <w:marRight w:val="0"/>
      <w:marTop w:val="0"/>
      <w:marBottom w:val="0"/>
      <w:divBdr>
        <w:top w:val="none" w:sz="0" w:space="0" w:color="auto"/>
        <w:left w:val="none" w:sz="0" w:space="0" w:color="auto"/>
        <w:bottom w:val="none" w:sz="0" w:space="0" w:color="auto"/>
        <w:right w:val="none" w:sz="0" w:space="0" w:color="auto"/>
      </w:divBdr>
    </w:div>
    <w:div w:id="1356810021">
      <w:bodyDiv w:val="1"/>
      <w:marLeft w:val="0"/>
      <w:marRight w:val="0"/>
      <w:marTop w:val="0"/>
      <w:marBottom w:val="0"/>
      <w:divBdr>
        <w:top w:val="none" w:sz="0" w:space="0" w:color="auto"/>
        <w:left w:val="none" w:sz="0" w:space="0" w:color="auto"/>
        <w:bottom w:val="none" w:sz="0" w:space="0" w:color="auto"/>
        <w:right w:val="none" w:sz="0" w:space="0" w:color="auto"/>
      </w:divBdr>
    </w:div>
    <w:div w:id="1361978432">
      <w:bodyDiv w:val="1"/>
      <w:marLeft w:val="0"/>
      <w:marRight w:val="0"/>
      <w:marTop w:val="0"/>
      <w:marBottom w:val="0"/>
      <w:divBdr>
        <w:top w:val="none" w:sz="0" w:space="0" w:color="auto"/>
        <w:left w:val="none" w:sz="0" w:space="0" w:color="auto"/>
        <w:bottom w:val="none" w:sz="0" w:space="0" w:color="auto"/>
        <w:right w:val="none" w:sz="0" w:space="0" w:color="auto"/>
      </w:divBdr>
    </w:div>
    <w:div w:id="1380982091">
      <w:bodyDiv w:val="1"/>
      <w:marLeft w:val="0"/>
      <w:marRight w:val="0"/>
      <w:marTop w:val="0"/>
      <w:marBottom w:val="0"/>
      <w:divBdr>
        <w:top w:val="none" w:sz="0" w:space="0" w:color="auto"/>
        <w:left w:val="none" w:sz="0" w:space="0" w:color="auto"/>
        <w:bottom w:val="none" w:sz="0" w:space="0" w:color="auto"/>
        <w:right w:val="none" w:sz="0" w:space="0" w:color="auto"/>
      </w:divBdr>
    </w:div>
    <w:div w:id="1386222448">
      <w:bodyDiv w:val="1"/>
      <w:marLeft w:val="0"/>
      <w:marRight w:val="0"/>
      <w:marTop w:val="0"/>
      <w:marBottom w:val="0"/>
      <w:divBdr>
        <w:top w:val="none" w:sz="0" w:space="0" w:color="auto"/>
        <w:left w:val="none" w:sz="0" w:space="0" w:color="auto"/>
        <w:bottom w:val="none" w:sz="0" w:space="0" w:color="auto"/>
        <w:right w:val="none" w:sz="0" w:space="0" w:color="auto"/>
      </w:divBdr>
    </w:div>
    <w:div w:id="1390036435">
      <w:bodyDiv w:val="1"/>
      <w:marLeft w:val="0"/>
      <w:marRight w:val="0"/>
      <w:marTop w:val="0"/>
      <w:marBottom w:val="0"/>
      <w:divBdr>
        <w:top w:val="none" w:sz="0" w:space="0" w:color="auto"/>
        <w:left w:val="none" w:sz="0" w:space="0" w:color="auto"/>
        <w:bottom w:val="none" w:sz="0" w:space="0" w:color="auto"/>
        <w:right w:val="none" w:sz="0" w:space="0" w:color="auto"/>
      </w:divBdr>
    </w:div>
    <w:div w:id="1391733466">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4111828">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18789489">
      <w:bodyDiv w:val="1"/>
      <w:marLeft w:val="0"/>
      <w:marRight w:val="0"/>
      <w:marTop w:val="0"/>
      <w:marBottom w:val="0"/>
      <w:divBdr>
        <w:top w:val="none" w:sz="0" w:space="0" w:color="auto"/>
        <w:left w:val="none" w:sz="0" w:space="0" w:color="auto"/>
        <w:bottom w:val="none" w:sz="0" w:space="0" w:color="auto"/>
        <w:right w:val="none" w:sz="0" w:space="0" w:color="auto"/>
      </w:divBdr>
    </w:div>
    <w:div w:id="1423839159">
      <w:bodyDiv w:val="1"/>
      <w:marLeft w:val="0"/>
      <w:marRight w:val="0"/>
      <w:marTop w:val="0"/>
      <w:marBottom w:val="0"/>
      <w:divBdr>
        <w:top w:val="none" w:sz="0" w:space="0" w:color="auto"/>
        <w:left w:val="none" w:sz="0" w:space="0" w:color="auto"/>
        <w:bottom w:val="none" w:sz="0" w:space="0" w:color="auto"/>
        <w:right w:val="none" w:sz="0" w:space="0" w:color="auto"/>
      </w:divBdr>
    </w:div>
    <w:div w:id="1425951286">
      <w:bodyDiv w:val="1"/>
      <w:marLeft w:val="0"/>
      <w:marRight w:val="0"/>
      <w:marTop w:val="0"/>
      <w:marBottom w:val="0"/>
      <w:divBdr>
        <w:top w:val="none" w:sz="0" w:space="0" w:color="auto"/>
        <w:left w:val="none" w:sz="0" w:space="0" w:color="auto"/>
        <w:bottom w:val="none" w:sz="0" w:space="0" w:color="auto"/>
        <w:right w:val="none" w:sz="0" w:space="0" w:color="auto"/>
      </w:divBdr>
    </w:div>
    <w:div w:id="1435635257">
      <w:bodyDiv w:val="1"/>
      <w:marLeft w:val="0"/>
      <w:marRight w:val="0"/>
      <w:marTop w:val="0"/>
      <w:marBottom w:val="0"/>
      <w:divBdr>
        <w:top w:val="none" w:sz="0" w:space="0" w:color="auto"/>
        <w:left w:val="none" w:sz="0" w:space="0" w:color="auto"/>
        <w:bottom w:val="none" w:sz="0" w:space="0" w:color="auto"/>
        <w:right w:val="none" w:sz="0" w:space="0" w:color="auto"/>
      </w:divBdr>
    </w:div>
    <w:div w:id="1435903906">
      <w:bodyDiv w:val="1"/>
      <w:marLeft w:val="0"/>
      <w:marRight w:val="0"/>
      <w:marTop w:val="0"/>
      <w:marBottom w:val="0"/>
      <w:divBdr>
        <w:top w:val="none" w:sz="0" w:space="0" w:color="auto"/>
        <w:left w:val="none" w:sz="0" w:space="0" w:color="auto"/>
        <w:bottom w:val="none" w:sz="0" w:space="0" w:color="auto"/>
        <w:right w:val="none" w:sz="0" w:space="0" w:color="auto"/>
      </w:divBdr>
    </w:div>
    <w:div w:id="1441877521">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42189526">
      <w:bodyDiv w:val="1"/>
      <w:marLeft w:val="0"/>
      <w:marRight w:val="0"/>
      <w:marTop w:val="0"/>
      <w:marBottom w:val="0"/>
      <w:divBdr>
        <w:top w:val="none" w:sz="0" w:space="0" w:color="auto"/>
        <w:left w:val="none" w:sz="0" w:space="0" w:color="auto"/>
        <w:bottom w:val="none" w:sz="0" w:space="0" w:color="auto"/>
        <w:right w:val="none" w:sz="0" w:space="0" w:color="auto"/>
      </w:divBdr>
    </w:div>
    <w:div w:id="1449398053">
      <w:bodyDiv w:val="1"/>
      <w:marLeft w:val="0"/>
      <w:marRight w:val="0"/>
      <w:marTop w:val="0"/>
      <w:marBottom w:val="0"/>
      <w:divBdr>
        <w:top w:val="none" w:sz="0" w:space="0" w:color="auto"/>
        <w:left w:val="none" w:sz="0" w:space="0" w:color="auto"/>
        <w:bottom w:val="none" w:sz="0" w:space="0" w:color="auto"/>
        <w:right w:val="none" w:sz="0" w:space="0" w:color="auto"/>
      </w:divBdr>
    </w:div>
    <w:div w:id="1450398424">
      <w:bodyDiv w:val="1"/>
      <w:marLeft w:val="0"/>
      <w:marRight w:val="0"/>
      <w:marTop w:val="0"/>
      <w:marBottom w:val="0"/>
      <w:divBdr>
        <w:top w:val="none" w:sz="0" w:space="0" w:color="auto"/>
        <w:left w:val="none" w:sz="0" w:space="0" w:color="auto"/>
        <w:bottom w:val="none" w:sz="0" w:space="0" w:color="auto"/>
        <w:right w:val="none" w:sz="0" w:space="0" w:color="auto"/>
      </w:divBdr>
    </w:div>
    <w:div w:id="1455951955">
      <w:bodyDiv w:val="1"/>
      <w:marLeft w:val="0"/>
      <w:marRight w:val="0"/>
      <w:marTop w:val="0"/>
      <w:marBottom w:val="0"/>
      <w:divBdr>
        <w:top w:val="none" w:sz="0" w:space="0" w:color="auto"/>
        <w:left w:val="none" w:sz="0" w:space="0" w:color="auto"/>
        <w:bottom w:val="none" w:sz="0" w:space="0" w:color="auto"/>
        <w:right w:val="none" w:sz="0" w:space="0" w:color="auto"/>
      </w:divBdr>
    </w:div>
    <w:div w:id="1463572106">
      <w:bodyDiv w:val="1"/>
      <w:marLeft w:val="0"/>
      <w:marRight w:val="0"/>
      <w:marTop w:val="0"/>
      <w:marBottom w:val="0"/>
      <w:divBdr>
        <w:top w:val="none" w:sz="0" w:space="0" w:color="auto"/>
        <w:left w:val="none" w:sz="0" w:space="0" w:color="auto"/>
        <w:bottom w:val="none" w:sz="0" w:space="0" w:color="auto"/>
        <w:right w:val="none" w:sz="0" w:space="0" w:color="auto"/>
      </w:divBdr>
    </w:div>
    <w:div w:id="1468931583">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484590415">
      <w:bodyDiv w:val="1"/>
      <w:marLeft w:val="0"/>
      <w:marRight w:val="0"/>
      <w:marTop w:val="0"/>
      <w:marBottom w:val="0"/>
      <w:divBdr>
        <w:top w:val="none" w:sz="0" w:space="0" w:color="auto"/>
        <w:left w:val="none" w:sz="0" w:space="0" w:color="auto"/>
        <w:bottom w:val="none" w:sz="0" w:space="0" w:color="auto"/>
        <w:right w:val="none" w:sz="0" w:space="0" w:color="auto"/>
      </w:divBdr>
    </w:div>
    <w:div w:id="1486046603">
      <w:bodyDiv w:val="1"/>
      <w:marLeft w:val="0"/>
      <w:marRight w:val="0"/>
      <w:marTop w:val="0"/>
      <w:marBottom w:val="0"/>
      <w:divBdr>
        <w:top w:val="none" w:sz="0" w:space="0" w:color="auto"/>
        <w:left w:val="none" w:sz="0" w:space="0" w:color="auto"/>
        <w:bottom w:val="none" w:sz="0" w:space="0" w:color="auto"/>
        <w:right w:val="none" w:sz="0" w:space="0" w:color="auto"/>
      </w:divBdr>
    </w:div>
    <w:div w:id="1490170989">
      <w:bodyDiv w:val="1"/>
      <w:marLeft w:val="0"/>
      <w:marRight w:val="0"/>
      <w:marTop w:val="0"/>
      <w:marBottom w:val="0"/>
      <w:divBdr>
        <w:top w:val="none" w:sz="0" w:space="0" w:color="auto"/>
        <w:left w:val="none" w:sz="0" w:space="0" w:color="auto"/>
        <w:bottom w:val="none" w:sz="0" w:space="0" w:color="auto"/>
        <w:right w:val="none" w:sz="0" w:space="0" w:color="auto"/>
      </w:divBdr>
    </w:div>
    <w:div w:id="1492940794">
      <w:bodyDiv w:val="1"/>
      <w:marLeft w:val="0"/>
      <w:marRight w:val="0"/>
      <w:marTop w:val="0"/>
      <w:marBottom w:val="0"/>
      <w:divBdr>
        <w:top w:val="none" w:sz="0" w:space="0" w:color="auto"/>
        <w:left w:val="none" w:sz="0" w:space="0" w:color="auto"/>
        <w:bottom w:val="none" w:sz="0" w:space="0" w:color="auto"/>
        <w:right w:val="none" w:sz="0" w:space="0" w:color="auto"/>
      </w:divBdr>
    </w:div>
    <w:div w:id="1496460608">
      <w:bodyDiv w:val="1"/>
      <w:marLeft w:val="0"/>
      <w:marRight w:val="0"/>
      <w:marTop w:val="0"/>
      <w:marBottom w:val="0"/>
      <w:divBdr>
        <w:top w:val="none" w:sz="0" w:space="0" w:color="auto"/>
        <w:left w:val="none" w:sz="0" w:space="0" w:color="auto"/>
        <w:bottom w:val="none" w:sz="0" w:space="0" w:color="auto"/>
        <w:right w:val="none" w:sz="0" w:space="0" w:color="auto"/>
      </w:divBdr>
    </w:div>
    <w:div w:id="1497111498">
      <w:bodyDiv w:val="1"/>
      <w:marLeft w:val="0"/>
      <w:marRight w:val="0"/>
      <w:marTop w:val="0"/>
      <w:marBottom w:val="0"/>
      <w:divBdr>
        <w:top w:val="none" w:sz="0" w:space="0" w:color="auto"/>
        <w:left w:val="none" w:sz="0" w:space="0" w:color="auto"/>
        <w:bottom w:val="none" w:sz="0" w:space="0" w:color="auto"/>
        <w:right w:val="none" w:sz="0" w:space="0" w:color="auto"/>
      </w:divBdr>
    </w:div>
    <w:div w:id="1506237963">
      <w:bodyDiv w:val="1"/>
      <w:marLeft w:val="0"/>
      <w:marRight w:val="0"/>
      <w:marTop w:val="0"/>
      <w:marBottom w:val="0"/>
      <w:divBdr>
        <w:top w:val="none" w:sz="0" w:space="0" w:color="auto"/>
        <w:left w:val="none" w:sz="0" w:space="0" w:color="auto"/>
        <w:bottom w:val="none" w:sz="0" w:space="0" w:color="auto"/>
        <w:right w:val="none" w:sz="0" w:space="0" w:color="auto"/>
      </w:divBdr>
    </w:div>
    <w:div w:id="1510291854">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6531019">
      <w:bodyDiv w:val="1"/>
      <w:marLeft w:val="0"/>
      <w:marRight w:val="0"/>
      <w:marTop w:val="0"/>
      <w:marBottom w:val="0"/>
      <w:divBdr>
        <w:top w:val="none" w:sz="0" w:space="0" w:color="auto"/>
        <w:left w:val="none" w:sz="0" w:space="0" w:color="auto"/>
        <w:bottom w:val="none" w:sz="0" w:space="0" w:color="auto"/>
        <w:right w:val="none" w:sz="0" w:space="0" w:color="auto"/>
      </w:divBdr>
    </w:div>
    <w:div w:id="1516653961">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4266864">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43010523">
      <w:bodyDiv w:val="1"/>
      <w:marLeft w:val="0"/>
      <w:marRight w:val="0"/>
      <w:marTop w:val="0"/>
      <w:marBottom w:val="0"/>
      <w:divBdr>
        <w:top w:val="none" w:sz="0" w:space="0" w:color="auto"/>
        <w:left w:val="none" w:sz="0" w:space="0" w:color="auto"/>
        <w:bottom w:val="none" w:sz="0" w:space="0" w:color="auto"/>
        <w:right w:val="none" w:sz="0" w:space="0" w:color="auto"/>
      </w:divBdr>
    </w:div>
    <w:div w:id="1546677786">
      <w:bodyDiv w:val="1"/>
      <w:marLeft w:val="0"/>
      <w:marRight w:val="0"/>
      <w:marTop w:val="0"/>
      <w:marBottom w:val="0"/>
      <w:divBdr>
        <w:top w:val="none" w:sz="0" w:space="0" w:color="auto"/>
        <w:left w:val="none" w:sz="0" w:space="0" w:color="auto"/>
        <w:bottom w:val="none" w:sz="0" w:space="0" w:color="auto"/>
        <w:right w:val="none" w:sz="0" w:space="0" w:color="auto"/>
      </w:divBdr>
    </w:div>
    <w:div w:id="1549225267">
      <w:bodyDiv w:val="1"/>
      <w:marLeft w:val="0"/>
      <w:marRight w:val="0"/>
      <w:marTop w:val="0"/>
      <w:marBottom w:val="0"/>
      <w:divBdr>
        <w:top w:val="none" w:sz="0" w:space="0" w:color="auto"/>
        <w:left w:val="none" w:sz="0" w:space="0" w:color="auto"/>
        <w:bottom w:val="none" w:sz="0" w:space="0" w:color="auto"/>
        <w:right w:val="none" w:sz="0" w:space="0" w:color="auto"/>
      </w:divBdr>
    </w:div>
    <w:div w:id="1551459669">
      <w:bodyDiv w:val="1"/>
      <w:marLeft w:val="0"/>
      <w:marRight w:val="0"/>
      <w:marTop w:val="0"/>
      <w:marBottom w:val="0"/>
      <w:divBdr>
        <w:top w:val="none" w:sz="0" w:space="0" w:color="auto"/>
        <w:left w:val="none" w:sz="0" w:space="0" w:color="auto"/>
        <w:bottom w:val="none" w:sz="0" w:space="0" w:color="auto"/>
        <w:right w:val="none" w:sz="0" w:space="0" w:color="auto"/>
      </w:divBdr>
    </w:div>
    <w:div w:id="1553541313">
      <w:bodyDiv w:val="1"/>
      <w:marLeft w:val="0"/>
      <w:marRight w:val="0"/>
      <w:marTop w:val="0"/>
      <w:marBottom w:val="0"/>
      <w:divBdr>
        <w:top w:val="none" w:sz="0" w:space="0" w:color="auto"/>
        <w:left w:val="none" w:sz="0" w:space="0" w:color="auto"/>
        <w:bottom w:val="none" w:sz="0" w:space="0" w:color="auto"/>
        <w:right w:val="none" w:sz="0" w:space="0" w:color="auto"/>
      </w:divBdr>
    </w:div>
    <w:div w:id="1558206544">
      <w:bodyDiv w:val="1"/>
      <w:marLeft w:val="0"/>
      <w:marRight w:val="0"/>
      <w:marTop w:val="0"/>
      <w:marBottom w:val="0"/>
      <w:divBdr>
        <w:top w:val="none" w:sz="0" w:space="0" w:color="auto"/>
        <w:left w:val="none" w:sz="0" w:space="0" w:color="auto"/>
        <w:bottom w:val="none" w:sz="0" w:space="0" w:color="auto"/>
        <w:right w:val="none" w:sz="0" w:space="0" w:color="auto"/>
      </w:divBdr>
    </w:div>
    <w:div w:id="1558979131">
      <w:bodyDiv w:val="1"/>
      <w:marLeft w:val="0"/>
      <w:marRight w:val="0"/>
      <w:marTop w:val="0"/>
      <w:marBottom w:val="0"/>
      <w:divBdr>
        <w:top w:val="none" w:sz="0" w:space="0" w:color="auto"/>
        <w:left w:val="none" w:sz="0" w:space="0" w:color="auto"/>
        <w:bottom w:val="none" w:sz="0" w:space="0" w:color="auto"/>
        <w:right w:val="none" w:sz="0" w:space="0" w:color="auto"/>
      </w:divBdr>
    </w:div>
    <w:div w:id="1561866946">
      <w:bodyDiv w:val="1"/>
      <w:marLeft w:val="0"/>
      <w:marRight w:val="0"/>
      <w:marTop w:val="0"/>
      <w:marBottom w:val="0"/>
      <w:divBdr>
        <w:top w:val="none" w:sz="0" w:space="0" w:color="auto"/>
        <w:left w:val="none" w:sz="0" w:space="0" w:color="auto"/>
        <w:bottom w:val="none" w:sz="0" w:space="0" w:color="auto"/>
        <w:right w:val="none" w:sz="0" w:space="0" w:color="auto"/>
      </w:divBdr>
    </w:div>
    <w:div w:id="1563373515">
      <w:bodyDiv w:val="1"/>
      <w:marLeft w:val="0"/>
      <w:marRight w:val="0"/>
      <w:marTop w:val="0"/>
      <w:marBottom w:val="0"/>
      <w:divBdr>
        <w:top w:val="none" w:sz="0" w:space="0" w:color="auto"/>
        <w:left w:val="none" w:sz="0" w:space="0" w:color="auto"/>
        <w:bottom w:val="none" w:sz="0" w:space="0" w:color="auto"/>
        <w:right w:val="none" w:sz="0" w:space="0" w:color="auto"/>
      </w:divBdr>
    </w:div>
    <w:div w:id="1580166605">
      <w:bodyDiv w:val="1"/>
      <w:marLeft w:val="0"/>
      <w:marRight w:val="0"/>
      <w:marTop w:val="0"/>
      <w:marBottom w:val="0"/>
      <w:divBdr>
        <w:top w:val="none" w:sz="0" w:space="0" w:color="auto"/>
        <w:left w:val="none" w:sz="0" w:space="0" w:color="auto"/>
        <w:bottom w:val="none" w:sz="0" w:space="0" w:color="auto"/>
        <w:right w:val="none" w:sz="0" w:space="0" w:color="auto"/>
      </w:divBdr>
    </w:div>
    <w:div w:id="1584299600">
      <w:bodyDiv w:val="1"/>
      <w:marLeft w:val="0"/>
      <w:marRight w:val="0"/>
      <w:marTop w:val="0"/>
      <w:marBottom w:val="0"/>
      <w:divBdr>
        <w:top w:val="none" w:sz="0" w:space="0" w:color="auto"/>
        <w:left w:val="none" w:sz="0" w:space="0" w:color="auto"/>
        <w:bottom w:val="none" w:sz="0" w:space="0" w:color="auto"/>
        <w:right w:val="none" w:sz="0" w:space="0" w:color="auto"/>
      </w:divBdr>
    </w:div>
    <w:div w:id="1586496907">
      <w:bodyDiv w:val="1"/>
      <w:marLeft w:val="0"/>
      <w:marRight w:val="0"/>
      <w:marTop w:val="0"/>
      <w:marBottom w:val="0"/>
      <w:divBdr>
        <w:top w:val="none" w:sz="0" w:space="0" w:color="auto"/>
        <w:left w:val="none" w:sz="0" w:space="0" w:color="auto"/>
        <w:bottom w:val="none" w:sz="0" w:space="0" w:color="auto"/>
        <w:right w:val="none" w:sz="0" w:space="0" w:color="auto"/>
      </w:divBdr>
    </w:div>
    <w:div w:id="1587153576">
      <w:bodyDiv w:val="1"/>
      <w:marLeft w:val="0"/>
      <w:marRight w:val="0"/>
      <w:marTop w:val="0"/>
      <w:marBottom w:val="0"/>
      <w:divBdr>
        <w:top w:val="none" w:sz="0" w:space="0" w:color="auto"/>
        <w:left w:val="none" w:sz="0" w:space="0" w:color="auto"/>
        <w:bottom w:val="none" w:sz="0" w:space="0" w:color="auto"/>
        <w:right w:val="none" w:sz="0" w:space="0" w:color="auto"/>
      </w:divBdr>
    </w:div>
    <w:div w:id="1594241223">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595167164">
      <w:bodyDiv w:val="1"/>
      <w:marLeft w:val="0"/>
      <w:marRight w:val="0"/>
      <w:marTop w:val="0"/>
      <w:marBottom w:val="0"/>
      <w:divBdr>
        <w:top w:val="none" w:sz="0" w:space="0" w:color="auto"/>
        <w:left w:val="none" w:sz="0" w:space="0" w:color="auto"/>
        <w:bottom w:val="none" w:sz="0" w:space="0" w:color="auto"/>
        <w:right w:val="none" w:sz="0" w:space="0" w:color="auto"/>
      </w:divBdr>
    </w:div>
    <w:div w:id="1596596825">
      <w:bodyDiv w:val="1"/>
      <w:marLeft w:val="0"/>
      <w:marRight w:val="0"/>
      <w:marTop w:val="0"/>
      <w:marBottom w:val="0"/>
      <w:divBdr>
        <w:top w:val="none" w:sz="0" w:space="0" w:color="auto"/>
        <w:left w:val="none" w:sz="0" w:space="0" w:color="auto"/>
        <w:bottom w:val="none" w:sz="0" w:space="0" w:color="auto"/>
        <w:right w:val="none" w:sz="0" w:space="0" w:color="auto"/>
      </w:divBdr>
    </w:div>
    <w:div w:id="1599026523">
      <w:bodyDiv w:val="1"/>
      <w:marLeft w:val="0"/>
      <w:marRight w:val="0"/>
      <w:marTop w:val="0"/>
      <w:marBottom w:val="0"/>
      <w:divBdr>
        <w:top w:val="none" w:sz="0" w:space="0" w:color="auto"/>
        <w:left w:val="none" w:sz="0" w:space="0" w:color="auto"/>
        <w:bottom w:val="none" w:sz="0" w:space="0" w:color="auto"/>
        <w:right w:val="none" w:sz="0" w:space="0" w:color="auto"/>
      </w:divBdr>
    </w:div>
    <w:div w:id="1609972372">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20527231">
      <w:bodyDiv w:val="1"/>
      <w:marLeft w:val="0"/>
      <w:marRight w:val="0"/>
      <w:marTop w:val="0"/>
      <w:marBottom w:val="0"/>
      <w:divBdr>
        <w:top w:val="none" w:sz="0" w:space="0" w:color="auto"/>
        <w:left w:val="none" w:sz="0" w:space="0" w:color="auto"/>
        <w:bottom w:val="none" w:sz="0" w:space="0" w:color="auto"/>
        <w:right w:val="none" w:sz="0" w:space="0" w:color="auto"/>
      </w:divBdr>
    </w:div>
    <w:div w:id="1622685148">
      <w:bodyDiv w:val="1"/>
      <w:marLeft w:val="0"/>
      <w:marRight w:val="0"/>
      <w:marTop w:val="0"/>
      <w:marBottom w:val="0"/>
      <w:divBdr>
        <w:top w:val="none" w:sz="0" w:space="0" w:color="auto"/>
        <w:left w:val="none" w:sz="0" w:space="0" w:color="auto"/>
        <w:bottom w:val="none" w:sz="0" w:space="0" w:color="auto"/>
        <w:right w:val="none" w:sz="0" w:space="0" w:color="auto"/>
      </w:divBdr>
    </w:div>
    <w:div w:id="1627079469">
      <w:bodyDiv w:val="1"/>
      <w:marLeft w:val="0"/>
      <w:marRight w:val="0"/>
      <w:marTop w:val="0"/>
      <w:marBottom w:val="0"/>
      <w:divBdr>
        <w:top w:val="none" w:sz="0" w:space="0" w:color="auto"/>
        <w:left w:val="none" w:sz="0" w:space="0" w:color="auto"/>
        <w:bottom w:val="none" w:sz="0" w:space="0" w:color="auto"/>
        <w:right w:val="none" w:sz="0" w:space="0" w:color="auto"/>
      </w:divBdr>
    </w:div>
    <w:div w:id="1628201605">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48054119">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59308028">
      <w:bodyDiv w:val="1"/>
      <w:marLeft w:val="0"/>
      <w:marRight w:val="0"/>
      <w:marTop w:val="0"/>
      <w:marBottom w:val="0"/>
      <w:divBdr>
        <w:top w:val="none" w:sz="0" w:space="0" w:color="auto"/>
        <w:left w:val="none" w:sz="0" w:space="0" w:color="auto"/>
        <w:bottom w:val="none" w:sz="0" w:space="0" w:color="auto"/>
        <w:right w:val="none" w:sz="0" w:space="0" w:color="auto"/>
      </w:divBdr>
    </w:div>
    <w:div w:id="1668709871">
      <w:bodyDiv w:val="1"/>
      <w:marLeft w:val="0"/>
      <w:marRight w:val="0"/>
      <w:marTop w:val="0"/>
      <w:marBottom w:val="0"/>
      <w:divBdr>
        <w:top w:val="none" w:sz="0" w:space="0" w:color="auto"/>
        <w:left w:val="none" w:sz="0" w:space="0" w:color="auto"/>
        <w:bottom w:val="none" w:sz="0" w:space="0" w:color="auto"/>
        <w:right w:val="none" w:sz="0" w:space="0" w:color="auto"/>
      </w:divBdr>
    </w:div>
    <w:div w:id="1670209446">
      <w:bodyDiv w:val="1"/>
      <w:marLeft w:val="0"/>
      <w:marRight w:val="0"/>
      <w:marTop w:val="0"/>
      <w:marBottom w:val="0"/>
      <w:divBdr>
        <w:top w:val="none" w:sz="0" w:space="0" w:color="auto"/>
        <w:left w:val="none" w:sz="0" w:space="0" w:color="auto"/>
        <w:bottom w:val="none" w:sz="0" w:space="0" w:color="auto"/>
        <w:right w:val="none" w:sz="0" w:space="0" w:color="auto"/>
      </w:divBdr>
    </w:div>
    <w:div w:id="1673482468">
      <w:bodyDiv w:val="1"/>
      <w:marLeft w:val="0"/>
      <w:marRight w:val="0"/>
      <w:marTop w:val="0"/>
      <w:marBottom w:val="0"/>
      <w:divBdr>
        <w:top w:val="none" w:sz="0" w:space="0" w:color="auto"/>
        <w:left w:val="none" w:sz="0" w:space="0" w:color="auto"/>
        <w:bottom w:val="none" w:sz="0" w:space="0" w:color="auto"/>
        <w:right w:val="none" w:sz="0" w:space="0" w:color="auto"/>
      </w:divBdr>
    </w:div>
    <w:div w:id="1673675955">
      <w:bodyDiv w:val="1"/>
      <w:marLeft w:val="0"/>
      <w:marRight w:val="0"/>
      <w:marTop w:val="0"/>
      <w:marBottom w:val="0"/>
      <w:divBdr>
        <w:top w:val="none" w:sz="0" w:space="0" w:color="auto"/>
        <w:left w:val="none" w:sz="0" w:space="0" w:color="auto"/>
        <w:bottom w:val="none" w:sz="0" w:space="0" w:color="auto"/>
        <w:right w:val="none" w:sz="0" w:space="0" w:color="auto"/>
      </w:divBdr>
    </w:div>
    <w:div w:id="1677222723">
      <w:bodyDiv w:val="1"/>
      <w:marLeft w:val="0"/>
      <w:marRight w:val="0"/>
      <w:marTop w:val="0"/>
      <w:marBottom w:val="0"/>
      <w:divBdr>
        <w:top w:val="none" w:sz="0" w:space="0" w:color="auto"/>
        <w:left w:val="none" w:sz="0" w:space="0" w:color="auto"/>
        <w:bottom w:val="none" w:sz="0" w:space="0" w:color="auto"/>
        <w:right w:val="none" w:sz="0" w:space="0" w:color="auto"/>
      </w:divBdr>
    </w:div>
    <w:div w:id="1678842718">
      <w:bodyDiv w:val="1"/>
      <w:marLeft w:val="0"/>
      <w:marRight w:val="0"/>
      <w:marTop w:val="0"/>
      <w:marBottom w:val="0"/>
      <w:divBdr>
        <w:top w:val="none" w:sz="0" w:space="0" w:color="auto"/>
        <w:left w:val="none" w:sz="0" w:space="0" w:color="auto"/>
        <w:bottom w:val="none" w:sz="0" w:space="0" w:color="auto"/>
        <w:right w:val="none" w:sz="0" w:space="0" w:color="auto"/>
      </w:divBdr>
    </w:div>
    <w:div w:id="1683050313">
      <w:bodyDiv w:val="1"/>
      <w:marLeft w:val="0"/>
      <w:marRight w:val="0"/>
      <w:marTop w:val="0"/>
      <w:marBottom w:val="0"/>
      <w:divBdr>
        <w:top w:val="none" w:sz="0" w:space="0" w:color="auto"/>
        <w:left w:val="none" w:sz="0" w:space="0" w:color="auto"/>
        <w:bottom w:val="none" w:sz="0" w:space="0" w:color="auto"/>
        <w:right w:val="none" w:sz="0" w:space="0" w:color="auto"/>
      </w:divBdr>
    </w:div>
    <w:div w:id="1689720716">
      <w:bodyDiv w:val="1"/>
      <w:marLeft w:val="0"/>
      <w:marRight w:val="0"/>
      <w:marTop w:val="0"/>
      <w:marBottom w:val="0"/>
      <w:divBdr>
        <w:top w:val="none" w:sz="0" w:space="0" w:color="auto"/>
        <w:left w:val="none" w:sz="0" w:space="0" w:color="auto"/>
        <w:bottom w:val="none" w:sz="0" w:space="0" w:color="auto"/>
        <w:right w:val="none" w:sz="0" w:space="0" w:color="auto"/>
      </w:divBdr>
    </w:div>
    <w:div w:id="1691368992">
      <w:bodyDiv w:val="1"/>
      <w:marLeft w:val="0"/>
      <w:marRight w:val="0"/>
      <w:marTop w:val="0"/>
      <w:marBottom w:val="0"/>
      <w:divBdr>
        <w:top w:val="none" w:sz="0" w:space="0" w:color="auto"/>
        <w:left w:val="none" w:sz="0" w:space="0" w:color="auto"/>
        <w:bottom w:val="none" w:sz="0" w:space="0" w:color="auto"/>
        <w:right w:val="none" w:sz="0" w:space="0" w:color="auto"/>
      </w:divBdr>
    </w:div>
    <w:div w:id="1692106739">
      <w:bodyDiv w:val="1"/>
      <w:marLeft w:val="0"/>
      <w:marRight w:val="0"/>
      <w:marTop w:val="0"/>
      <w:marBottom w:val="0"/>
      <w:divBdr>
        <w:top w:val="none" w:sz="0" w:space="0" w:color="auto"/>
        <w:left w:val="none" w:sz="0" w:space="0" w:color="auto"/>
        <w:bottom w:val="none" w:sz="0" w:space="0" w:color="auto"/>
        <w:right w:val="none" w:sz="0" w:space="0" w:color="auto"/>
      </w:divBdr>
    </w:div>
    <w:div w:id="1701514575">
      <w:bodyDiv w:val="1"/>
      <w:marLeft w:val="0"/>
      <w:marRight w:val="0"/>
      <w:marTop w:val="0"/>
      <w:marBottom w:val="0"/>
      <w:divBdr>
        <w:top w:val="none" w:sz="0" w:space="0" w:color="auto"/>
        <w:left w:val="none" w:sz="0" w:space="0" w:color="auto"/>
        <w:bottom w:val="none" w:sz="0" w:space="0" w:color="auto"/>
        <w:right w:val="none" w:sz="0" w:space="0" w:color="auto"/>
      </w:divBdr>
    </w:div>
    <w:div w:id="1706981684">
      <w:bodyDiv w:val="1"/>
      <w:marLeft w:val="0"/>
      <w:marRight w:val="0"/>
      <w:marTop w:val="0"/>
      <w:marBottom w:val="0"/>
      <w:divBdr>
        <w:top w:val="none" w:sz="0" w:space="0" w:color="auto"/>
        <w:left w:val="none" w:sz="0" w:space="0" w:color="auto"/>
        <w:bottom w:val="none" w:sz="0" w:space="0" w:color="auto"/>
        <w:right w:val="none" w:sz="0" w:space="0" w:color="auto"/>
      </w:divBdr>
    </w:div>
    <w:div w:id="1710258333">
      <w:bodyDiv w:val="1"/>
      <w:marLeft w:val="0"/>
      <w:marRight w:val="0"/>
      <w:marTop w:val="0"/>
      <w:marBottom w:val="0"/>
      <w:divBdr>
        <w:top w:val="none" w:sz="0" w:space="0" w:color="auto"/>
        <w:left w:val="none" w:sz="0" w:space="0" w:color="auto"/>
        <w:bottom w:val="none" w:sz="0" w:space="0" w:color="auto"/>
        <w:right w:val="none" w:sz="0" w:space="0" w:color="auto"/>
      </w:divBdr>
    </w:div>
    <w:div w:id="1710642350">
      <w:bodyDiv w:val="1"/>
      <w:marLeft w:val="0"/>
      <w:marRight w:val="0"/>
      <w:marTop w:val="0"/>
      <w:marBottom w:val="0"/>
      <w:divBdr>
        <w:top w:val="none" w:sz="0" w:space="0" w:color="auto"/>
        <w:left w:val="none" w:sz="0" w:space="0" w:color="auto"/>
        <w:bottom w:val="none" w:sz="0" w:space="0" w:color="auto"/>
        <w:right w:val="none" w:sz="0" w:space="0" w:color="auto"/>
      </w:divBdr>
    </w:div>
    <w:div w:id="1718699002">
      <w:bodyDiv w:val="1"/>
      <w:marLeft w:val="0"/>
      <w:marRight w:val="0"/>
      <w:marTop w:val="0"/>
      <w:marBottom w:val="0"/>
      <w:divBdr>
        <w:top w:val="none" w:sz="0" w:space="0" w:color="auto"/>
        <w:left w:val="none" w:sz="0" w:space="0" w:color="auto"/>
        <w:bottom w:val="none" w:sz="0" w:space="0" w:color="auto"/>
        <w:right w:val="none" w:sz="0" w:space="0" w:color="auto"/>
      </w:divBdr>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229641">
      <w:bodyDiv w:val="1"/>
      <w:marLeft w:val="0"/>
      <w:marRight w:val="0"/>
      <w:marTop w:val="0"/>
      <w:marBottom w:val="0"/>
      <w:divBdr>
        <w:top w:val="none" w:sz="0" w:space="0" w:color="auto"/>
        <w:left w:val="none" w:sz="0" w:space="0" w:color="auto"/>
        <w:bottom w:val="none" w:sz="0" w:space="0" w:color="auto"/>
        <w:right w:val="none" w:sz="0" w:space="0" w:color="auto"/>
      </w:divBdr>
    </w:div>
    <w:div w:id="1735859656">
      <w:bodyDiv w:val="1"/>
      <w:marLeft w:val="0"/>
      <w:marRight w:val="0"/>
      <w:marTop w:val="0"/>
      <w:marBottom w:val="0"/>
      <w:divBdr>
        <w:top w:val="none" w:sz="0" w:space="0" w:color="auto"/>
        <w:left w:val="none" w:sz="0" w:space="0" w:color="auto"/>
        <w:bottom w:val="none" w:sz="0" w:space="0" w:color="auto"/>
        <w:right w:val="none" w:sz="0" w:space="0" w:color="auto"/>
      </w:divBdr>
    </w:div>
    <w:div w:id="1736127459">
      <w:bodyDiv w:val="1"/>
      <w:marLeft w:val="0"/>
      <w:marRight w:val="0"/>
      <w:marTop w:val="0"/>
      <w:marBottom w:val="0"/>
      <w:divBdr>
        <w:top w:val="none" w:sz="0" w:space="0" w:color="auto"/>
        <w:left w:val="none" w:sz="0" w:space="0" w:color="auto"/>
        <w:bottom w:val="none" w:sz="0" w:space="0" w:color="auto"/>
        <w:right w:val="none" w:sz="0" w:space="0" w:color="auto"/>
      </w:divBdr>
    </w:div>
    <w:div w:id="1739281727">
      <w:bodyDiv w:val="1"/>
      <w:marLeft w:val="0"/>
      <w:marRight w:val="0"/>
      <w:marTop w:val="0"/>
      <w:marBottom w:val="0"/>
      <w:divBdr>
        <w:top w:val="none" w:sz="0" w:space="0" w:color="auto"/>
        <w:left w:val="none" w:sz="0" w:space="0" w:color="auto"/>
        <w:bottom w:val="none" w:sz="0" w:space="0" w:color="auto"/>
        <w:right w:val="none" w:sz="0" w:space="0" w:color="auto"/>
      </w:divBdr>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1850149">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6632757">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60716824">
      <w:bodyDiv w:val="1"/>
      <w:marLeft w:val="0"/>
      <w:marRight w:val="0"/>
      <w:marTop w:val="0"/>
      <w:marBottom w:val="0"/>
      <w:divBdr>
        <w:top w:val="none" w:sz="0" w:space="0" w:color="auto"/>
        <w:left w:val="none" w:sz="0" w:space="0" w:color="auto"/>
        <w:bottom w:val="none" w:sz="0" w:space="0" w:color="auto"/>
        <w:right w:val="none" w:sz="0" w:space="0" w:color="auto"/>
      </w:divBdr>
    </w:div>
    <w:div w:id="1767189294">
      <w:bodyDiv w:val="1"/>
      <w:marLeft w:val="0"/>
      <w:marRight w:val="0"/>
      <w:marTop w:val="0"/>
      <w:marBottom w:val="0"/>
      <w:divBdr>
        <w:top w:val="none" w:sz="0" w:space="0" w:color="auto"/>
        <w:left w:val="none" w:sz="0" w:space="0" w:color="auto"/>
        <w:bottom w:val="none" w:sz="0" w:space="0" w:color="auto"/>
        <w:right w:val="none" w:sz="0" w:space="0" w:color="auto"/>
      </w:divBdr>
    </w:div>
    <w:div w:id="1768652754">
      <w:bodyDiv w:val="1"/>
      <w:marLeft w:val="0"/>
      <w:marRight w:val="0"/>
      <w:marTop w:val="0"/>
      <w:marBottom w:val="0"/>
      <w:divBdr>
        <w:top w:val="none" w:sz="0" w:space="0" w:color="auto"/>
        <w:left w:val="none" w:sz="0" w:space="0" w:color="auto"/>
        <w:bottom w:val="none" w:sz="0" w:space="0" w:color="auto"/>
        <w:right w:val="none" w:sz="0" w:space="0" w:color="auto"/>
      </w:divBdr>
    </w:div>
    <w:div w:id="1777215865">
      <w:bodyDiv w:val="1"/>
      <w:marLeft w:val="0"/>
      <w:marRight w:val="0"/>
      <w:marTop w:val="0"/>
      <w:marBottom w:val="0"/>
      <w:divBdr>
        <w:top w:val="none" w:sz="0" w:space="0" w:color="auto"/>
        <w:left w:val="none" w:sz="0" w:space="0" w:color="auto"/>
        <w:bottom w:val="none" w:sz="0" w:space="0" w:color="auto"/>
        <w:right w:val="none" w:sz="0" w:space="0" w:color="auto"/>
      </w:divBdr>
    </w:div>
    <w:div w:id="1778714035">
      <w:bodyDiv w:val="1"/>
      <w:marLeft w:val="0"/>
      <w:marRight w:val="0"/>
      <w:marTop w:val="0"/>
      <w:marBottom w:val="0"/>
      <w:divBdr>
        <w:top w:val="none" w:sz="0" w:space="0" w:color="auto"/>
        <w:left w:val="none" w:sz="0" w:space="0" w:color="auto"/>
        <w:bottom w:val="none" w:sz="0" w:space="0" w:color="auto"/>
        <w:right w:val="none" w:sz="0" w:space="0" w:color="auto"/>
      </w:divBdr>
    </w:div>
    <w:div w:id="1792746184">
      <w:bodyDiv w:val="1"/>
      <w:marLeft w:val="0"/>
      <w:marRight w:val="0"/>
      <w:marTop w:val="0"/>
      <w:marBottom w:val="0"/>
      <w:divBdr>
        <w:top w:val="none" w:sz="0" w:space="0" w:color="auto"/>
        <w:left w:val="none" w:sz="0" w:space="0" w:color="auto"/>
        <w:bottom w:val="none" w:sz="0" w:space="0" w:color="auto"/>
        <w:right w:val="none" w:sz="0" w:space="0" w:color="auto"/>
      </w:divBdr>
    </w:div>
    <w:div w:id="1796018886">
      <w:bodyDiv w:val="1"/>
      <w:marLeft w:val="0"/>
      <w:marRight w:val="0"/>
      <w:marTop w:val="0"/>
      <w:marBottom w:val="0"/>
      <w:divBdr>
        <w:top w:val="none" w:sz="0" w:space="0" w:color="auto"/>
        <w:left w:val="none" w:sz="0" w:space="0" w:color="auto"/>
        <w:bottom w:val="none" w:sz="0" w:space="0" w:color="auto"/>
        <w:right w:val="none" w:sz="0" w:space="0" w:color="auto"/>
      </w:divBdr>
    </w:div>
    <w:div w:id="1811819882">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20920952">
      <w:bodyDiv w:val="1"/>
      <w:marLeft w:val="0"/>
      <w:marRight w:val="0"/>
      <w:marTop w:val="0"/>
      <w:marBottom w:val="0"/>
      <w:divBdr>
        <w:top w:val="none" w:sz="0" w:space="0" w:color="auto"/>
        <w:left w:val="none" w:sz="0" w:space="0" w:color="auto"/>
        <w:bottom w:val="none" w:sz="0" w:space="0" w:color="auto"/>
        <w:right w:val="none" w:sz="0" w:space="0" w:color="auto"/>
      </w:divBdr>
    </w:div>
    <w:div w:id="1825006780">
      <w:bodyDiv w:val="1"/>
      <w:marLeft w:val="0"/>
      <w:marRight w:val="0"/>
      <w:marTop w:val="0"/>
      <w:marBottom w:val="0"/>
      <w:divBdr>
        <w:top w:val="none" w:sz="0" w:space="0" w:color="auto"/>
        <w:left w:val="none" w:sz="0" w:space="0" w:color="auto"/>
        <w:bottom w:val="none" w:sz="0" w:space="0" w:color="auto"/>
        <w:right w:val="none" w:sz="0" w:space="0" w:color="auto"/>
      </w:divBdr>
    </w:div>
    <w:div w:id="1827896231">
      <w:bodyDiv w:val="1"/>
      <w:marLeft w:val="0"/>
      <w:marRight w:val="0"/>
      <w:marTop w:val="0"/>
      <w:marBottom w:val="0"/>
      <w:divBdr>
        <w:top w:val="none" w:sz="0" w:space="0" w:color="auto"/>
        <w:left w:val="none" w:sz="0" w:space="0" w:color="auto"/>
        <w:bottom w:val="none" w:sz="0" w:space="0" w:color="auto"/>
        <w:right w:val="none" w:sz="0" w:space="0" w:color="auto"/>
      </w:divBdr>
    </w:div>
    <w:div w:id="1840584751">
      <w:bodyDiv w:val="1"/>
      <w:marLeft w:val="0"/>
      <w:marRight w:val="0"/>
      <w:marTop w:val="0"/>
      <w:marBottom w:val="0"/>
      <w:divBdr>
        <w:top w:val="none" w:sz="0" w:space="0" w:color="auto"/>
        <w:left w:val="none" w:sz="0" w:space="0" w:color="auto"/>
        <w:bottom w:val="none" w:sz="0" w:space="0" w:color="auto"/>
        <w:right w:val="none" w:sz="0" w:space="0" w:color="auto"/>
      </w:divBdr>
    </w:div>
    <w:div w:id="1842895279">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57570248">
      <w:bodyDiv w:val="1"/>
      <w:marLeft w:val="0"/>
      <w:marRight w:val="0"/>
      <w:marTop w:val="0"/>
      <w:marBottom w:val="0"/>
      <w:divBdr>
        <w:top w:val="none" w:sz="0" w:space="0" w:color="auto"/>
        <w:left w:val="none" w:sz="0" w:space="0" w:color="auto"/>
        <w:bottom w:val="none" w:sz="0" w:space="0" w:color="auto"/>
        <w:right w:val="none" w:sz="0" w:space="0" w:color="auto"/>
      </w:divBdr>
    </w:div>
    <w:div w:id="1859733412">
      <w:bodyDiv w:val="1"/>
      <w:marLeft w:val="0"/>
      <w:marRight w:val="0"/>
      <w:marTop w:val="0"/>
      <w:marBottom w:val="0"/>
      <w:divBdr>
        <w:top w:val="none" w:sz="0" w:space="0" w:color="auto"/>
        <w:left w:val="none" w:sz="0" w:space="0" w:color="auto"/>
        <w:bottom w:val="none" w:sz="0" w:space="0" w:color="auto"/>
        <w:right w:val="none" w:sz="0" w:space="0" w:color="auto"/>
      </w:divBdr>
    </w:div>
    <w:div w:id="1863745009">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74806601">
      <w:bodyDiv w:val="1"/>
      <w:marLeft w:val="0"/>
      <w:marRight w:val="0"/>
      <w:marTop w:val="0"/>
      <w:marBottom w:val="0"/>
      <w:divBdr>
        <w:top w:val="none" w:sz="0" w:space="0" w:color="auto"/>
        <w:left w:val="none" w:sz="0" w:space="0" w:color="auto"/>
        <w:bottom w:val="none" w:sz="0" w:space="0" w:color="auto"/>
        <w:right w:val="none" w:sz="0" w:space="0" w:color="auto"/>
      </w:divBdr>
    </w:div>
    <w:div w:id="1878933619">
      <w:bodyDiv w:val="1"/>
      <w:marLeft w:val="0"/>
      <w:marRight w:val="0"/>
      <w:marTop w:val="0"/>
      <w:marBottom w:val="0"/>
      <w:divBdr>
        <w:top w:val="none" w:sz="0" w:space="0" w:color="auto"/>
        <w:left w:val="none" w:sz="0" w:space="0" w:color="auto"/>
        <w:bottom w:val="none" w:sz="0" w:space="0" w:color="auto"/>
        <w:right w:val="none" w:sz="0" w:space="0" w:color="auto"/>
      </w:divBdr>
    </w:div>
    <w:div w:id="1885677108">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898857609">
      <w:bodyDiv w:val="1"/>
      <w:marLeft w:val="0"/>
      <w:marRight w:val="0"/>
      <w:marTop w:val="0"/>
      <w:marBottom w:val="0"/>
      <w:divBdr>
        <w:top w:val="none" w:sz="0" w:space="0" w:color="auto"/>
        <w:left w:val="none" w:sz="0" w:space="0" w:color="auto"/>
        <w:bottom w:val="none" w:sz="0" w:space="0" w:color="auto"/>
        <w:right w:val="none" w:sz="0" w:space="0" w:color="auto"/>
      </w:divBdr>
    </w:div>
    <w:div w:id="1899972138">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094984">
      <w:bodyDiv w:val="1"/>
      <w:marLeft w:val="0"/>
      <w:marRight w:val="0"/>
      <w:marTop w:val="0"/>
      <w:marBottom w:val="0"/>
      <w:divBdr>
        <w:top w:val="none" w:sz="0" w:space="0" w:color="auto"/>
        <w:left w:val="none" w:sz="0" w:space="0" w:color="auto"/>
        <w:bottom w:val="none" w:sz="0" w:space="0" w:color="auto"/>
        <w:right w:val="none" w:sz="0" w:space="0" w:color="auto"/>
      </w:divBdr>
    </w:div>
    <w:div w:id="1901095322">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02253485">
      <w:bodyDiv w:val="1"/>
      <w:marLeft w:val="0"/>
      <w:marRight w:val="0"/>
      <w:marTop w:val="0"/>
      <w:marBottom w:val="0"/>
      <w:divBdr>
        <w:top w:val="none" w:sz="0" w:space="0" w:color="auto"/>
        <w:left w:val="none" w:sz="0" w:space="0" w:color="auto"/>
        <w:bottom w:val="none" w:sz="0" w:space="0" w:color="auto"/>
        <w:right w:val="none" w:sz="0" w:space="0" w:color="auto"/>
      </w:divBdr>
    </w:div>
    <w:div w:id="1907642038">
      <w:bodyDiv w:val="1"/>
      <w:marLeft w:val="0"/>
      <w:marRight w:val="0"/>
      <w:marTop w:val="0"/>
      <w:marBottom w:val="0"/>
      <w:divBdr>
        <w:top w:val="none" w:sz="0" w:space="0" w:color="auto"/>
        <w:left w:val="none" w:sz="0" w:space="0" w:color="auto"/>
        <w:bottom w:val="none" w:sz="0" w:space="0" w:color="auto"/>
        <w:right w:val="none" w:sz="0" w:space="0" w:color="auto"/>
      </w:divBdr>
    </w:div>
    <w:div w:id="1912812910">
      <w:bodyDiv w:val="1"/>
      <w:marLeft w:val="0"/>
      <w:marRight w:val="0"/>
      <w:marTop w:val="0"/>
      <w:marBottom w:val="0"/>
      <w:divBdr>
        <w:top w:val="none" w:sz="0" w:space="0" w:color="auto"/>
        <w:left w:val="none" w:sz="0" w:space="0" w:color="auto"/>
        <w:bottom w:val="none" w:sz="0" w:space="0" w:color="auto"/>
        <w:right w:val="none" w:sz="0" w:space="0" w:color="auto"/>
      </w:divBdr>
    </w:div>
    <w:div w:id="1914700060">
      <w:bodyDiv w:val="1"/>
      <w:marLeft w:val="0"/>
      <w:marRight w:val="0"/>
      <w:marTop w:val="0"/>
      <w:marBottom w:val="0"/>
      <w:divBdr>
        <w:top w:val="none" w:sz="0" w:space="0" w:color="auto"/>
        <w:left w:val="none" w:sz="0" w:space="0" w:color="auto"/>
        <w:bottom w:val="none" w:sz="0" w:space="0" w:color="auto"/>
        <w:right w:val="none" w:sz="0" w:space="0" w:color="auto"/>
      </w:divBdr>
    </w:div>
    <w:div w:id="1923371746">
      <w:bodyDiv w:val="1"/>
      <w:marLeft w:val="0"/>
      <w:marRight w:val="0"/>
      <w:marTop w:val="0"/>
      <w:marBottom w:val="0"/>
      <w:divBdr>
        <w:top w:val="none" w:sz="0" w:space="0" w:color="auto"/>
        <w:left w:val="none" w:sz="0" w:space="0" w:color="auto"/>
        <w:bottom w:val="none" w:sz="0" w:space="0" w:color="auto"/>
        <w:right w:val="none" w:sz="0" w:space="0" w:color="auto"/>
      </w:divBdr>
    </w:div>
    <w:div w:id="1926571700">
      <w:bodyDiv w:val="1"/>
      <w:marLeft w:val="0"/>
      <w:marRight w:val="0"/>
      <w:marTop w:val="0"/>
      <w:marBottom w:val="0"/>
      <w:divBdr>
        <w:top w:val="none" w:sz="0" w:space="0" w:color="auto"/>
        <w:left w:val="none" w:sz="0" w:space="0" w:color="auto"/>
        <w:bottom w:val="none" w:sz="0" w:space="0" w:color="auto"/>
        <w:right w:val="none" w:sz="0" w:space="0" w:color="auto"/>
      </w:divBdr>
    </w:div>
    <w:div w:id="1926646602">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59800596">
      <w:bodyDiv w:val="1"/>
      <w:marLeft w:val="0"/>
      <w:marRight w:val="0"/>
      <w:marTop w:val="0"/>
      <w:marBottom w:val="0"/>
      <w:divBdr>
        <w:top w:val="none" w:sz="0" w:space="0" w:color="auto"/>
        <w:left w:val="none" w:sz="0" w:space="0" w:color="auto"/>
        <w:bottom w:val="none" w:sz="0" w:space="0" w:color="auto"/>
        <w:right w:val="none" w:sz="0" w:space="0" w:color="auto"/>
      </w:divBdr>
    </w:div>
    <w:div w:id="1966807392">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82884385">
      <w:bodyDiv w:val="1"/>
      <w:marLeft w:val="0"/>
      <w:marRight w:val="0"/>
      <w:marTop w:val="0"/>
      <w:marBottom w:val="0"/>
      <w:divBdr>
        <w:top w:val="none" w:sz="0" w:space="0" w:color="auto"/>
        <w:left w:val="none" w:sz="0" w:space="0" w:color="auto"/>
        <w:bottom w:val="none" w:sz="0" w:space="0" w:color="auto"/>
        <w:right w:val="none" w:sz="0" w:space="0" w:color="auto"/>
      </w:divBdr>
    </w:div>
    <w:div w:id="1983582557">
      <w:bodyDiv w:val="1"/>
      <w:marLeft w:val="0"/>
      <w:marRight w:val="0"/>
      <w:marTop w:val="0"/>
      <w:marBottom w:val="0"/>
      <w:divBdr>
        <w:top w:val="none" w:sz="0" w:space="0" w:color="auto"/>
        <w:left w:val="none" w:sz="0" w:space="0" w:color="auto"/>
        <w:bottom w:val="none" w:sz="0" w:space="0" w:color="auto"/>
        <w:right w:val="none" w:sz="0" w:space="0" w:color="auto"/>
      </w:divBdr>
    </w:div>
    <w:div w:id="1984771555">
      <w:bodyDiv w:val="1"/>
      <w:marLeft w:val="0"/>
      <w:marRight w:val="0"/>
      <w:marTop w:val="0"/>
      <w:marBottom w:val="0"/>
      <w:divBdr>
        <w:top w:val="none" w:sz="0" w:space="0" w:color="auto"/>
        <w:left w:val="none" w:sz="0" w:space="0" w:color="auto"/>
        <w:bottom w:val="none" w:sz="0" w:space="0" w:color="auto"/>
        <w:right w:val="none" w:sz="0" w:space="0" w:color="auto"/>
      </w:divBdr>
    </w:div>
    <w:div w:id="1988119401">
      <w:bodyDiv w:val="1"/>
      <w:marLeft w:val="0"/>
      <w:marRight w:val="0"/>
      <w:marTop w:val="0"/>
      <w:marBottom w:val="0"/>
      <w:divBdr>
        <w:top w:val="none" w:sz="0" w:space="0" w:color="auto"/>
        <w:left w:val="none" w:sz="0" w:space="0" w:color="auto"/>
        <w:bottom w:val="none" w:sz="0" w:space="0" w:color="auto"/>
        <w:right w:val="none" w:sz="0" w:space="0" w:color="auto"/>
      </w:divBdr>
    </w:div>
    <w:div w:id="2000426341">
      <w:bodyDiv w:val="1"/>
      <w:marLeft w:val="0"/>
      <w:marRight w:val="0"/>
      <w:marTop w:val="0"/>
      <w:marBottom w:val="0"/>
      <w:divBdr>
        <w:top w:val="none" w:sz="0" w:space="0" w:color="auto"/>
        <w:left w:val="none" w:sz="0" w:space="0" w:color="auto"/>
        <w:bottom w:val="none" w:sz="0" w:space="0" w:color="auto"/>
        <w:right w:val="none" w:sz="0" w:space="0" w:color="auto"/>
      </w:divBdr>
    </w:div>
    <w:div w:id="2019887966">
      <w:bodyDiv w:val="1"/>
      <w:marLeft w:val="0"/>
      <w:marRight w:val="0"/>
      <w:marTop w:val="0"/>
      <w:marBottom w:val="0"/>
      <w:divBdr>
        <w:top w:val="none" w:sz="0" w:space="0" w:color="auto"/>
        <w:left w:val="none" w:sz="0" w:space="0" w:color="auto"/>
        <w:bottom w:val="none" w:sz="0" w:space="0" w:color="auto"/>
        <w:right w:val="none" w:sz="0" w:space="0" w:color="auto"/>
      </w:divBdr>
    </w:div>
    <w:div w:id="2026125888">
      <w:bodyDiv w:val="1"/>
      <w:marLeft w:val="0"/>
      <w:marRight w:val="0"/>
      <w:marTop w:val="0"/>
      <w:marBottom w:val="0"/>
      <w:divBdr>
        <w:top w:val="none" w:sz="0" w:space="0" w:color="auto"/>
        <w:left w:val="none" w:sz="0" w:space="0" w:color="auto"/>
        <w:bottom w:val="none" w:sz="0" w:space="0" w:color="auto"/>
        <w:right w:val="none" w:sz="0" w:space="0" w:color="auto"/>
      </w:divBdr>
    </w:div>
    <w:div w:id="2026856383">
      <w:bodyDiv w:val="1"/>
      <w:marLeft w:val="0"/>
      <w:marRight w:val="0"/>
      <w:marTop w:val="0"/>
      <w:marBottom w:val="0"/>
      <w:divBdr>
        <w:top w:val="none" w:sz="0" w:space="0" w:color="auto"/>
        <w:left w:val="none" w:sz="0" w:space="0" w:color="auto"/>
        <w:bottom w:val="none" w:sz="0" w:space="0" w:color="auto"/>
        <w:right w:val="none" w:sz="0" w:space="0" w:color="auto"/>
      </w:divBdr>
    </w:div>
    <w:div w:id="2029020403">
      <w:bodyDiv w:val="1"/>
      <w:marLeft w:val="0"/>
      <w:marRight w:val="0"/>
      <w:marTop w:val="0"/>
      <w:marBottom w:val="0"/>
      <w:divBdr>
        <w:top w:val="none" w:sz="0" w:space="0" w:color="auto"/>
        <w:left w:val="none" w:sz="0" w:space="0" w:color="auto"/>
        <w:bottom w:val="none" w:sz="0" w:space="0" w:color="auto"/>
        <w:right w:val="none" w:sz="0" w:space="0" w:color="auto"/>
      </w:divBdr>
    </w:div>
    <w:div w:id="2032023319">
      <w:bodyDiv w:val="1"/>
      <w:marLeft w:val="0"/>
      <w:marRight w:val="0"/>
      <w:marTop w:val="0"/>
      <w:marBottom w:val="0"/>
      <w:divBdr>
        <w:top w:val="none" w:sz="0" w:space="0" w:color="auto"/>
        <w:left w:val="none" w:sz="0" w:space="0" w:color="auto"/>
        <w:bottom w:val="none" w:sz="0" w:space="0" w:color="auto"/>
        <w:right w:val="none" w:sz="0" w:space="0" w:color="auto"/>
      </w:divBdr>
    </w:div>
    <w:div w:id="2044674208">
      <w:bodyDiv w:val="1"/>
      <w:marLeft w:val="0"/>
      <w:marRight w:val="0"/>
      <w:marTop w:val="0"/>
      <w:marBottom w:val="0"/>
      <w:divBdr>
        <w:top w:val="none" w:sz="0" w:space="0" w:color="auto"/>
        <w:left w:val="none" w:sz="0" w:space="0" w:color="auto"/>
        <w:bottom w:val="none" w:sz="0" w:space="0" w:color="auto"/>
        <w:right w:val="none" w:sz="0" w:space="0" w:color="auto"/>
      </w:divBdr>
    </w:div>
    <w:div w:id="2056586152">
      <w:bodyDiv w:val="1"/>
      <w:marLeft w:val="0"/>
      <w:marRight w:val="0"/>
      <w:marTop w:val="0"/>
      <w:marBottom w:val="0"/>
      <w:divBdr>
        <w:top w:val="none" w:sz="0" w:space="0" w:color="auto"/>
        <w:left w:val="none" w:sz="0" w:space="0" w:color="auto"/>
        <w:bottom w:val="none" w:sz="0" w:space="0" w:color="auto"/>
        <w:right w:val="none" w:sz="0" w:space="0" w:color="auto"/>
      </w:divBdr>
    </w:div>
    <w:div w:id="2061980376">
      <w:bodyDiv w:val="1"/>
      <w:marLeft w:val="0"/>
      <w:marRight w:val="0"/>
      <w:marTop w:val="0"/>
      <w:marBottom w:val="0"/>
      <w:divBdr>
        <w:top w:val="none" w:sz="0" w:space="0" w:color="auto"/>
        <w:left w:val="none" w:sz="0" w:space="0" w:color="auto"/>
        <w:bottom w:val="none" w:sz="0" w:space="0" w:color="auto"/>
        <w:right w:val="none" w:sz="0" w:space="0" w:color="auto"/>
      </w:divBdr>
    </w:div>
    <w:div w:id="2066684135">
      <w:bodyDiv w:val="1"/>
      <w:marLeft w:val="0"/>
      <w:marRight w:val="0"/>
      <w:marTop w:val="0"/>
      <w:marBottom w:val="0"/>
      <w:divBdr>
        <w:top w:val="none" w:sz="0" w:space="0" w:color="auto"/>
        <w:left w:val="none" w:sz="0" w:space="0" w:color="auto"/>
        <w:bottom w:val="none" w:sz="0" w:space="0" w:color="auto"/>
        <w:right w:val="none" w:sz="0" w:space="0" w:color="auto"/>
      </w:divBdr>
    </w:div>
    <w:div w:id="2070225459">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81512888">
      <w:bodyDiv w:val="1"/>
      <w:marLeft w:val="0"/>
      <w:marRight w:val="0"/>
      <w:marTop w:val="0"/>
      <w:marBottom w:val="0"/>
      <w:divBdr>
        <w:top w:val="none" w:sz="0" w:space="0" w:color="auto"/>
        <w:left w:val="none" w:sz="0" w:space="0" w:color="auto"/>
        <w:bottom w:val="none" w:sz="0" w:space="0" w:color="auto"/>
        <w:right w:val="none" w:sz="0" w:space="0" w:color="auto"/>
      </w:divBdr>
    </w:div>
    <w:div w:id="2088071620">
      <w:bodyDiv w:val="1"/>
      <w:marLeft w:val="0"/>
      <w:marRight w:val="0"/>
      <w:marTop w:val="0"/>
      <w:marBottom w:val="0"/>
      <w:divBdr>
        <w:top w:val="none" w:sz="0" w:space="0" w:color="auto"/>
        <w:left w:val="none" w:sz="0" w:space="0" w:color="auto"/>
        <w:bottom w:val="none" w:sz="0" w:space="0" w:color="auto"/>
        <w:right w:val="none" w:sz="0" w:space="0" w:color="auto"/>
      </w:divBdr>
    </w:div>
    <w:div w:id="2088305217">
      <w:bodyDiv w:val="1"/>
      <w:marLeft w:val="0"/>
      <w:marRight w:val="0"/>
      <w:marTop w:val="0"/>
      <w:marBottom w:val="0"/>
      <w:divBdr>
        <w:top w:val="none" w:sz="0" w:space="0" w:color="auto"/>
        <w:left w:val="none" w:sz="0" w:space="0" w:color="auto"/>
        <w:bottom w:val="none" w:sz="0" w:space="0" w:color="auto"/>
        <w:right w:val="none" w:sz="0" w:space="0" w:color="auto"/>
      </w:divBdr>
    </w:div>
    <w:div w:id="2092509215">
      <w:bodyDiv w:val="1"/>
      <w:marLeft w:val="0"/>
      <w:marRight w:val="0"/>
      <w:marTop w:val="0"/>
      <w:marBottom w:val="0"/>
      <w:divBdr>
        <w:top w:val="none" w:sz="0" w:space="0" w:color="auto"/>
        <w:left w:val="none" w:sz="0" w:space="0" w:color="auto"/>
        <w:bottom w:val="none" w:sz="0" w:space="0" w:color="auto"/>
        <w:right w:val="none" w:sz="0" w:space="0" w:color="auto"/>
      </w:divBdr>
    </w:div>
    <w:div w:id="2094086187">
      <w:bodyDiv w:val="1"/>
      <w:marLeft w:val="0"/>
      <w:marRight w:val="0"/>
      <w:marTop w:val="0"/>
      <w:marBottom w:val="0"/>
      <w:divBdr>
        <w:top w:val="none" w:sz="0" w:space="0" w:color="auto"/>
        <w:left w:val="none" w:sz="0" w:space="0" w:color="auto"/>
        <w:bottom w:val="none" w:sz="0" w:space="0" w:color="auto"/>
        <w:right w:val="none" w:sz="0" w:space="0" w:color="auto"/>
      </w:divBdr>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096512203">
      <w:bodyDiv w:val="1"/>
      <w:marLeft w:val="0"/>
      <w:marRight w:val="0"/>
      <w:marTop w:val="0"/>
      <w:marBottom w:val="0"/>
      <w:divBdr>
        <w:top w:val="none" w:sz="0" w:space="0" w:color="auto"/>
        <w:left w:val="none" w:sz="0" w:space="0" w:color="auto"/>
        <w:bottom w:val="none" w:sz="0" w:space="0" w:color="auto"/>
        <w:right w:val="none" w:sz="0" w:space="0" w:color="auto"/>
      </w:divBdr>
    </w:div>
    <w:div w:id="2110658555">
      <w:bodyDiv w:val="1"/>
      <w:marLeft w:val="0"/>
      <w:marRight w:val="0"/>
      <w:marTop w:val="0"/>
      <w:marBottom w:val="0"/>
      <w:divBdr>
        <w:top w:val="none" w:sz="0" w:space="0" w:color="auto"/>
        <w:left w:val="none" w:sz="0" w:space="0" w:color="auto"/>
        <w:bottom w:val="none" w:sz="0" w:space="0" w:color="auto"/>
        <w:right w:val="none" w:sz="0" w:space="0" w:color="auto"/>
      </w:divBdr>
    </w:div>
    <w:div w:id="2113931972">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392511686">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sChild>
    </w:div>
    <w:div w:id="2120251138">
      <w:bodyDiv w:val="1"/>
      <w:marLeft w:val="0"/>
      <w:marRight w:val="0"/>
      <w:marTop w:val="0"/>
      <w:marBottom w:val="0"/>
      <w:divBdr>
        <w:top w:val="none" w:sz="0" w:space="0" w:color="auto"/>
        <w:left w:val="none" w:sz="0" w:space="0" w:color="auto"/>
        <w:bottom w:val="none" w:sz="0" w:space="0" w:color="auto"/>
        <w:right w:val="none" w:sz="0" w:space="0" w:color="auto"/>
      </w:divBdr>
    </w:div>
    <w:div w:id="2120290572">
      <w:bodyDiv w:val="1"/>
      <w:marLeft w:val="0"/>
      <w:marRight w:val="0"/>
      <w:marTop w:val="0"/>
      <w:marBottom w:val="0"/>
      <w:divBdr>
        <w:top w:val="none" w:sz="0" w:space="0" w:color="auto"/>
        <w:left w:val="none" w:sz="0" w:space="0" w:color="auto"/>
        <w:bottom w:val="none" w:sz="0" w:space="0" w:color="auto"/>
        <w:right w:val="none" w:sz="0" w:space="0" w:color="auto"/>
      </w:divBdr>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0682732">
      <w:bodyDiv w:val="1"/>
      <w:marLeft w:val="0"/>
      <w:marRight w:val="0"/>
      <w:marTop w:val="0"/>
      <w:marBottom w:val="0"/>
      <w:divBdr>
        <w:top w:val="none" w:sz="0" w:space="0" w:color="auto"/>
        <w:left w:val="none" w:sz="0" w:space="0" w:color="auto"/>
        <w:bottom w:val="none" w:sz="0" w:space="0" w:color="auto"/>
        <w:right w:val="none" w:sz="0" w:space="0" w:color="auto"/>
      </w:divBdr>
    </w:div>
    <w:div w:id="2141410612">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jpeg"/><Relationship Id="rId26" Type="http://schemas.openxmlformats.org/officeDocument/2006/relationships/image" Target="media/image13.png"/><Relationship Id="rId39" Type="http://schemas.openxmlformats.org/officeDocument/2006/relationships/image" Target="media/image26.jpeg"/><Relationship Id="rId21" Type="http://schemas.openxmlformats.org/officeDocument/2006/relationships/oleObject" Target="embeddings/oleObject1.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jpeg"/><Relationship Id="rId55" Type="http://schemas.openxmlformats.org/officeDocument/2006/relationships/image" Target="media/image42.jpeg"/><Relationship Id="rId63" Type="http://schemas.openxmlformats.org/officeDocument/2006/relationships/image" Target="media/image50.png"/><Relationship Id="rId68" Type="http://schemas.openxmlformats.org/officeDocument/2006/relationships/image" Target="media/image55.png"/><Relationship Id="rId76" Type="http://schemas.openxmlformats.org/officeDocument/2006/relationships/footer" Target="footer3.xml"/><Relationship Id="rId7" Type="http://schemas.openxmlformats.org/officeDocument/2006/relationships/settings" Target="settings.xml"/><Relationship Id="rId71" Type="http://schemas.openxmlformats.org/officeDocument/2006/relationships/image" Target="media/image58.png"/><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jpe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image" Target="media/image61.jpeg"/><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e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jpeg"/><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38.jpeg"/><Relationship Id="rId72" Type="http://schemas.openxmlformats.org/officeDocument/2006/relationships/image" Target="media/image59.jpeg"/><Relationship Id="rId3" Type="http://schemas.openxmlformats.org/officeDocument/2006/relationships/customXml" Target="../customXml/item3.xml"/><Relationship Id="rId12" Type="http://schemas.openxmlformats.org/officeDocument/2006/relationships/footer" Target="footer2.xml"/><Relationship Id="rId17" Type="http://schemas.openxmlformats.org/officeDocument/2006/relationships/image" Target="media/image5.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8.wmf"/><Relationship Id="rId41" Type="http://schemas.openxmlformats.org/officeDocument/2006/relationships/image" Target="media/image28.png"/><Relationship Id="rId54" Type="http://schemas.openxmlformats.org/officeDocument/2006/relationships/image" Target="media/image41.jpe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bd13</b:Tag>
    <b:SourceType>JournalArticle</b:SourceType>
    <b:Guid>{5973F617-7C7F-4BEC-BDA9-9176B8648A39}</b:Guid>
    <b:Author>
      <b:Author>
        <b:Corporate>Abdulrahman Alarifi, AbdulMalik Al-Salman, Mansour Alsaleh, Ahmad Alnafessah, Suheer Al-Hadhrami, Mai A Al-Ammar, Hend S Al-Khalifa</b:Corporate>
      </b:Author>
    </b:Author>
    <b:Title>Ultra Wideband Indoor Positioning Technologies: Analysis and Recent Advances</b:Title>
    <b:JournalName>IEEE 14th International Conference on Mobile Data Management</b:JournalName>
    <b:Year>2013</b:Year>
    <b:Issue>Volume 01</b:Issue>
    <b:RefOrder>4</b:RefOrder>
  </b:Source>
  <b:Source>
    <b:Tag>Ind20</b:Tag>
    <b:SourceType>InternetSite</b:SourceType>
    <b:Guid>{82FC6492-8908-4653-8A80-6F5D0952D486}</b:Guid>
    <b:Title>Indoor Positioning, Tracking and Indoor Navigation with Wi-Fi</b:Title>
    <b:Author>
      <b:Author>
        <b:Corporate>Infsoft</b:Corporate>
      </b:Author>
    </b:Author>
    <b:YearAccessed>2020</b:YearAccessed>
    <b:MonthAccessed>12</b:MonthAccessed>
    <b:DayAccessed>20</b:DayAccessed>
    <b:URL>https://www.infsoft.com/technology/positioning-technologies/wi-fi</b:URL>
    <b:RefOrder>2</b:RefOrder>
  </b:Source>
  <b:Source>
    <b:Tag>Kus08</b:Tag>
    <b:SourceType>Report</b:SourceType>
    <b:Guid>{1B0490EF-0C3A-45BE-A9DB-061F2BBA9E63}</b:Guid>
    <b:Author>
      <b:Author>
        <b:Corporate>Kushki A., Plataniotis K., Venetsanopoulos A</b:Corporate>
      </b:Author>
    </b:Author>
    <b:Title>Indoor Positioning with Wireless Local Area Networks (WLAN)</b:Title>
    <b:Year>2008</b:Year>
    <b:Publisher>Encyclopedia of GIS. Springer, Boston, MA</b:Publisher>
    <b:RefOrder>1</b:RefOrder>
  </b:Source>
  <b:Source>
    <b:Tag>Rai12</b:Tag>
    <b:SourceType>BookSection</b:SourceType>
    <b:Guid>{07E9CB63-64A8-4BCA-B1F9-1073E9C11EDD}</b:Guid>
    <b:Title>Indoor Positioning Technologies</b:Title>
    <b:Year>2012</b:Year>
    <b:Author>
      <b:Author>
        <b:Corporate>Mautz, Rainer</b:Corporate>
      </b:Author>
    </b:Author>
    <b:City>ETH Zurich, Department of Civil, Environmental and Geomatic Engineering, Institute of Geodesy and Photogrammetry</b:City>
    <b:RefOrder>3</b:RefOrder>
  </b:Source>
  <b:Source>
    <b:Tag>Har</b:Tag>
    <b:SourceType>JournalArticle</b:SourceType>
    <b:Guid>{E38F1181-D737-490F-9BEC-32F4CAA069E2}</b:Guid>
    <b:Author>
      <b:Author>
        <b:Corporate>Harish Kalla, Dereje Tekilu, Tadesse Hailu</b:Corporate>
      </b:Author>
    </b:Author>
    <b:Title>Bluetooth based Anti-Thieft device for smartphones</b:Title>
    <b:JournalName>JETIR  February 2019, Volume 6, Issue 2</b:JournalName>
    <b:RefOrder>5</b:RefOrder>
  </b:Source>
  <b:Source>
    <b:Tag>Fah19</b:Tag>
    <b:SourceType>JournalArticle</b:SourceType>
    <b:Guid>{79BE1EDA-0281-4EA6-A848-DB75C6454102}</b:Guid>
    <b:Author>
      <b:Author>
        <b:Corporate>Faheem Zafari</b:Corporate>
      </b:Author>
    </b:Author>
    <b:Title>A Survey of Indoor Localization Systems and Technologies</b:Title>
    <b:JournalName>IEEE Communications Surveys &amp; Tutorials</b:JournalName>
    <b:Year>16 April 2019</b:Year>
    <b:Pages> 2568 - 2599</b:Pages>
    <b:RefOrder>6</b:RefOrder>
  </b:Source>
  <b:Source>
    <b:Tag>AFM09</b:Tag>
    <b:SourceType>JournalArticle</b:SourceType>
    <b:Guid>{4C67C890-36A1-490E-9A97-33D0EF035A2C}</b:Guid>
    <b:Author>
      <b:Author>
        <b:Corporate>A. F. Molisch</b:Corporate>
      </b:Author>
    </b:Author>
    <b:Title>Ultra-wideband communications : An overview</b:Title>
    <b:JournalName>URSI Radio Science Bulletin</b:JournalName>
    <b:Year>June 2009</b:Year>
    <b:Volume>Volume: 2009, Issue: 329</b:Volume>
    <b:RefOrder>7</b:RefOrder>
  </b:Source>
  <b:Source>
    <b:Tag>Wal03</b:Tag>
    <b:SourceType>JournalArticle</b:SourceType>
    <b:Guid>{A5D65457-8F50-4BB7-9F65-12B374726CAF}</b:Guid>
    <b:Author>
      <b:Author>
        <b:Corporate>Walter Hir</b:Corporate>
      </b:Author>
    </b:Author>
    <b:Title>Ultra-wideband radio technology: overview and future research</b:Title>
    <b:JournalName>Computer Communications</b:JournalName>
    <b:Year>2003</b:Year>
    <b:Pages>46-52</b:Pages>
    <b:Volume>26</b:Volume>
    <b:RefOrder>8</b:RefOrder>
  </b:Source>
  <b:Source>
    <b:Tag>VũT15</b:Tag>
    <b:SourceType>Report</b:SourceType>
    <b:Guid>{397DFA45-C0C0-4446-81A5-E1296D2DFCF3}</b:Guid>
    <b:Author>
      <b:Author>
        <b:Corporate>Vũ Thanh Tùng</b:Corporate>
      </b:Author>
    </b:Author>
    <b:Title>Đồ án tốt nghiệp đại học</b:Title>
    <b:Year>2015</b:Year>
    <b:RefOrder>9</b:RefOrder>
  </b:Source>
  <b:Source>
    <b:Tag>Mar16</b:Tag>
    <b:SourceType>JournalArticle</b:SourceType>
    <b:Guid>{0E797FA0-419A-450B-9078-40E598300B9D}</b:Guid>
    <b:Author>
      <b:Author>
        <b:Corporate>Martin Schüssel</b:Corporate>
      </b:Author>
    </b:Author>
    <b:Title>Angle of Arrival Estimation using WiFi and Smartphones</b:Title>
    <b:Year>October 2016</b:Year>
    <b:JournalName>2016 International Conference on Indoor Positioning and Indoor Navigation (IPIN)</b:JournalName>
    <b:Pages>4-7</b:Pages>
    <b:RefOrder>10</b:RefOrder>
  </b:Source>
  <b:Source>
    <b:Tag>Ben</b:Tag>
    <b:SourceType>BookSection</b:SourceType>
    <b:Guid>{43D033EF-95B6-4226-B850-AFDA8F805E95}</b:Guid>
    <b:Author>
      <b:Author>
        <b:Corporate>Bensky, A</b:Corporate>
      </b:Author>
    </b:Author>
    <b:Title>Technologies and applications</b:Title>
    <b:JournalName>Short-Range Wireless Communication</b:JournalName>
    <b:Pages>387–430</b:Pages>
    <b:BookTitle>Short-Range Wireless Communication</b:BookTitle>
    <b:RefOrder>11</b:RefOrder>
  </b:Source>
  <b:Source>
    <b:Tag>Yan18</b:Tag>
    <b:SourceType>JournalArticle</b:SourceType>
    <b:Guid>{7556A61A-CBF2-45B9-A486-0B655B1BCA54}</b:Guid>
    <b:Author>
      <b:Author>
        <b:Corporate>Yanbin Hou, Xiaodong Yang and Qammer H. Abbasi</b:Corporate>
      </b:Author>
    </b:Author>
    <b:Title>Efficient AoA-Based Wireless Indoor Localization for Hospital Outpatients Using Mobile Devices</b:Title>
    <b:Year>October 2018</b:Year>
    <b:JournalName>Sensors 18(11):3698</b:JournalName>
    <b:RefOrder>12</b:RefOrder>
  </b:Source>
  <b:Source>
    <b:Tag>Rav13</b:Tag>
    <b:SourceType>JournalArticle</b:SourceType>
    <b:Guid>{3A4DAB29-774F-4190-87FA-3793E27ACF47}</b:Guid>
    <b:Author>
      <b:Author>
        <b:Corporate>Ravindra  and Jagadeesha</b:Corporate>
      </b:Author>
    </b:Author>
    <b:Title>Time of Arrival based localization in wireless sensor networks: a linear approach</b:Title>
    <b:JournalName>ignal &amp; Image Processing : An International Journal (SIPIJ)</b:JournalName>
    <b:Year>August 2013</b:Year>
    <b:Volume>Vol.4</b:Volume>
    <b:RefOrder>13</b:RefOrder>
  </b:Source>
  <b:Source>
    <b:Tag>Bri</b:Tag>
    <b:SourceType>JournalArticle</b:SourceType>
    <b:Guid>{3DE85D89-DE8F-4A54-9420-8200FF42C5BD}</b:Guid>
    <b:Author>
      <b:Author>
        <b:Corporate>Brian O’Keef</b:Corporate>
      </b:Author>
    </b:Author>
    <b:Title>Finding Location with Time of Arrival and Time Difference of Arrival Techniques</b:Title>
    <b:JournalName>ECE Senior Capstone Project 2017 Tech Notes</b:JournalName>
    <b:RefOrder>14</b:RefOrder>
  </b:Source>
  <b:Source>
    <b:Tag>LiG18</b:Tag>
    <b:SourceType>JournalArticle</b:SourceType>
    <b:Guid>{47550150-161C-40FB-AC95-D07087AFED95}</b:Guid>
    <b:Author>
      <b:Author>
        <b:Corporate>Li, G., Geng, E., Ye, Z., Xu, Y., Lin, J., &amp; Pang, Y</b:Corporate>
      </b:Author>
    </b:Author>
    <b:Title>Indoor Positioning Algorithm Based on the Improved RSSI Distance Model</b:Title>
    <b:JournalName>Sensors, 18(9), 2820</b:JournalName>
    <b:Year>2018</b:Year>
    <b:RefOrder>15</b:RefOrder>
  </b:Source>
  <b:Source>
    <b:Tag>Ahm16</b:Tag>
    <b:SourceType>JournalArticle</b:SourceType>
    <b:Guid>{62FADB86-7B22-4627-A38A-EBFC28103689}</b:Guid>
    <b:Author>
      <b:Author>
        <b:Corporate>Ahmed Azeez Khudhair, Saba Qasim Jabbar, Mohammed Qasim Sulttan,  Desheng Wang</b:Corporate>
      </b:Author>
    </b:Author>
    <b:Title>Wireless Indoor Localization Systems and Techniques: Survey and Comparative Study</b:Title>
    <b:JournalName>Indonesian Journal of Electrical Engineering and Computer Science</b:JournalName>
    <b:Year>August 2016,</b:Year>
    <b:Pages>392 ~ 409 </b:Pages>
    <b:Volume>Vol. 3, No. 2</b:Volume>
    <b:RefOrder>16</b:RefOrder>
  </b:Source>
  <b:Source>
    <b:Tag>Ind</b:Tag>
    <b:SourceType>InternetSite</b:SourceType>
    <b:Guid>{DEE0FE54-38B8-430A-8AFE-4BD7504A4C5F}</b:Guid>
    <b:Title>OXTS</b:Title>
    <b:Author>
      <b:Author>
        <b:Corporate>Industry Articles</b:Corporate>
      </b:Author>
    </b:Author>
    <b:Day>October 13, 2020</b:Day>
    <b:URL>https://www.oxts.com/trilateration</b:URL>
    <b:RefOrder>17</b:RefOrder>
  </b:Source>
  <b:Source>
    <b:Tag>Ala20</b:Tag>
    <b:SourceType>JournalArticle</b:SourceType>
    <b:Guid>{45396012-58D4-4CD3-8684-70BBB1EFACD2}</b:Guid>
    <b:Author>
      <b:Author>
        <b:Corporate>Alakhras, M., Hussein, M., &amp; Oussalah, M</b:Corporate>
      </b:Author>
    </b:Author>
    <b:Title>Location Fixing and Fingerprint Matching Fingerprint Map Construction for Indoor Localization</b:Title>
    <b:Year>2020</b:Year>
    <b:JournalName>Journal of Sensors</b:JournalName>
    <b:Pages>1-14</b:Pages>
    <b:RefOrder>18</b:RefOrder>
  </b:Source>
  <b:Source>
    <b:Tag>Xia17</b:Tag>
    <b:SourceType>JournalArticle</b:SourceType>
    <b:Guid>{50916517-7A37-4EDE-A275-E6388DF32EA1}</b:Guid>
    <b:Author>
      <b:Author>
        <b:Corporate>Xia, S., Liu, Y., Yuan, G., Zhu, M., &amp; Wang, Z</b:Corporate>
      </b:Author>
    </b:Author>
    <b:Title>Indoor Fingerprint Positioning Based on Wi-Fi: An Overview</b:Title>
    <b:JournalName>ISPRS International Journal of Geo-Information</b:JournalName>
    <b:Year>2017</b:Year>
    <b:RefOrder>19</b:RefOrder>
  </b:Source>
  <b:Source>
    <b:Tag>AlA17</b:Tag>
    <b:SourceType>JournalArticle</b:SourceType>
    <b:Guid>{D4CF293A-95E2-49D5-8A70-F77DD58AB91F}</b:Guid>
    <b:Author>
      <b:Author>
        <b:Corporate> Al-Ammar, M. A., Alhadhrami, S., Al-Salman, A., Alarifi, A., Al-Khalifa, H. S., Alnafessah, A., &amp; Alsaleh, M.</b:Corporate>
      </b:Author>
    </b:Author>
    <b:Title>Comparative Survey of Indoor Positioning Technologies, Techniques, and Algorithms</b:Title>
    <b:JournalName>International Conference on Cyberworlds</b:JournalName>
    <b:Year>2017</b:Year>
    <b:RefOrder>20</b:RefOrder>
  </b:Source>
  <b:Source>
    <b:Tag>Dec</b:Tag>
    <b:SourceType>DocumentFromInternetSite</b:SourceType>
    <b:Guid>{DE4B9F58-B10A-4961-A532-359D2CC230A8}</b:Guid>
    <b:Author>
      <b:Author>
        <b:Corporate>Decawave company</b:Corporate>
      </b:Author>
    </b:Author>
    <b:Title>DW1000 User  Manual</b:Title>
    <b:URL>https://www.decawave.com/dw1000/usermanual/</b:URL>
    <b:RefOrder>21</b:RefOrder>
  </b:Source>
  <b:Source>
    <b:Tag>Dec1</b:Tag>
    <b:SourceType>DocumentFromInternetSite</b:SourceType>
    <b:Guid>{2C91AA2D-382D-4B2B-8FD4-2CF90E8EFDB5}</b:Guid>
    <b:Author>
      <b:Author>
        <b:Corporate>DecaWay company</b:Corporate>
      </b:Author>
    </b:Author>
    <b:Title>DWM1000 datasheet</b:Title>
    <b:URL>https://www.decawave.com/dwm1000/datasheet/</b:URL>
    <b:RefOrder>22</b:RefOrder>
  </b:Source>
  <b:Source>
    <b:Tag>Mar19</b:Tag>
    <b:SourceType>JournalArticle</b:SourceType>
    <b:Guid>{2A4DE50F-A881-434D-A286-A0D1BEFC4B90}</b:Guid>
    <b:Title>Programming and Evaluation of an UltraWideband Distance Measurement System for Mobile Robots</b:Title>
    <b:Year>2019</b:Year>
    <b:Author>
      <b:Author>
        <b:Corporate>Markus Hempel</b:Corporate>
      </b:Author>
    </b:Author>
    <b:JournalName>Otto-von-Guericke Universität Intelligent Cooperative Systems Computational Intelligence Magdeburg</b:JournalName>
    <b:RefOrder>23</b:RefOrder>
  </b:Source>
  <b:Source>
    <b:Tag>Zah13</b:Tag>
    <b:SourceType>JournalArticle</b:SourceType>
    <b:Guid>{17F63CF4-ADD1-405F-97DE-759412CDAA22}</b:Guid>
    <b:Author>
      <b:Author>
        <b:Corporate>Zahid Farid, Rosdiadee Nordin, and Mahamod Ismail</b:Corporate>
      </b:Author>
    </b:Author>
    <b:Title>Recent Advances in Wireless Indoor Localization Techniques and System</b:Title>
    <b:JournalName>Hindawi Publishing Corporation Journal of Computer Networks and Communications </b:JournalName>
    <b:Year>2013</b:Year>
    <b:RefOrder>24</b:RefOrder>
  </b:Source>
  <b:Source>
    <b:Tag>Wil17</b:Tag>
    <b:SourceType>JournalArticle</b:SourceType>
    <b:Guid>{1CD35531-20DF-4AC5-B220-80150E68DFF0}</b:Guid>
    <b:Author>
      <b:Author>
        <b:Corporate>Wilson Sakperea, Michael Adeyeye-Oshinb, Nhlanhla B.W. Mlitwac</b:Corporate>
      </b:Author>
    </b:Author>
    <b:Title>A state-of-the-art survey of indoor positioning and navigation systems and technologies</b:Title>
    <b:JournalName>South African Computer Journal 29(3):145</b:JournalName>
    <b:Year>December 2017</b:Year>
    <b:RefOrder>25</b:RefOrder>
  </b:Source>
  <b:Source>
    <b:Tag>Lia19</b:Tag>
    <b:SourceType>JournalArticle</b:SourceType>
    <b:Guid>{E38DCD35-F05F-4C11-A886-6F91E01F0A0E}</b:Guid>
    <b:Author>
      <b:Author>
        <b:Corporate>Lian Sang, C., Adams, M., Hörmann, T., Hesse, M., Porrmann, M., &amp; Rückert, U</b:Corporate>
      </b:Author>
    </b:Author>
    <b:Title>Numerical and Experimental Evaluation of Error Estimation for Two-Way Ranging Methods</b:Title>
    <b:JournalName>Sensors, 19(3), 616</b:JournalName>
    <b:Year>2019</b:Year>
    <b:RefOrder>26</b:RefOrder>
  </b:Source>
  <b:Source>
    <b:Tag>Trầ16</b:Tag>
    <b:SourceType>InternetSite</b:SourceType>
    <b:Guid>{72AE5123-3C59-4F23-87A3-236D67E38801}</b:Guid>
    <b:Author>
      <b:Author>
        <b:Corporate>Trần Văn Hoàn</b:Corporate>
      </b:Author>
    </b:Author>
    <b:Title>Nguồn tuyến tính, Hardware Design Blog</b:Title>
    <b:Year>16 </b:Year>
    <b:RefOrder>49</b:RefOrder>
  </b:Source>
  <b:Source>
    <b:Tag>Trầ161</b:Tag>
    <b:SourceType>InternetSite</b:SourceType>
    <b:Guid>{37DEC6DF-B517-4662-AA01-3C8510DC10E8}</b:Guid>
    <b:Author>
      <b:Author>
        <b:Corporate>Trần Văn Hoàn</b:Corporate>
      </b:Author>
    </b:Author>
    <b:Title>Hardware Design Blog</b:Title>
    <b:ProductionCompany>Nguồn tuyến tính</b:ProductionCompany>
    <b:Year>16</b:Year>
    <b:Month>4</b:Month>
    <b:Day>2019</b:Day>
    <b:YearAccessed>21</b:YearAccessed>
    <b:MonthAccessed>12</b:MonthAccessed>
    <b:DayAccessed>2020</b:DayAccessed>
    <b:URL>https://hardwaredesigner.blog/2019/04/16/nguon-tuyen-tinh/</b:URL>
    <b:RefOrder>27</b:RefOrder>
  </b:Source>
  <b:Source>
    <b:Tag>tes</b:Tag>
    <b:SourceType>InternetSite</b:SourceType>
    <b:Guid>{BAC86CA5-96CE-44CC-B00F-3E883D486581}</b:Guid>
    <b:Author>
      <b:Author>
        <b:Corporate>test</b:Corporate>
      </b:Author>
    </b:Author>
    <b:Title>aaaa</b:Title>
    <b:RefOrder>28</b:RefOrder>
  </b:Source>
  <b:Source>
    <b:Tag>Mah09</b:Tag>
    <b:SourceType>JournalArticle</b:SourceType>
    <b:Guid>{13CC214A-7C23-4BEB-9B6E-EF3CE9DB428C}</b:Guid>
    <b:Title>Integration of UWB and wireless pressure mapping in surgical navigation</b:Title>
    <b:Year>2009</b:Year>
    <b:Author>
      <b:Author>
        <b:Corporate>Mahfouz, M., Kuhn, M., To, G., Fathy, A.</b:Corporate>
      </b:Author>
    </b:Author>
    <b:JournalName>IEEE Trans. Microwave Theory Tech</b:JournalName>
    <b:RefOrder>29</b:RefOrder>
  </b:Source>
  <b:Source>
    <b:Tag>Inf20</b:Tag>
    <b:SourceType>InternetSite</b:SourceType>
    <b:Guid>{6BFBE0B8-83E1-4815-853B-AB4FA4656ABE}</b:Guid>
    <b:Title>Infsoft</b:Title>
    <b:Author>
      <b:Author>
        <b:NameList>
          <b:Person>
            <b:Last>Infsoft</b:Last>
          </b:Person>
        </b:NameList>
      </b:Author>
    </b:Author>
    <b:YearAccessed>20</b:YearAccessed>
    <b:MonthAccessed>12</b:MonthAccessed>
    <b:DayAccessed>2020</b:DayAccessed>
    <b:URL>https://www.infsoft.com/solutions/application-fields/indoor-navigation</b:URL>
    <b:RefOrder>30</b:RefOrder>
  </b:Source>
  <b:Source>
    <b:Tag>Wik</b:Tag>
    <b:SourceType>InternetSite</b:SourceType>
    <b:Guid>{D6A9D315-F57F-4CE1-96BD-D1CB0589DECC}</b:Guid>
    <b:Title>Ibeacon</b:Title>
    <b:URL>https://en.wikipedia.org/wiki/IBeacon</b:URL>
    <b:Author>
      <b:Author>
        <b:Corporate>Wikipedia</b:Corporate>
      </b:Author>
    </b:Author>
    <b:RefOrder>31</b:RefOrder>
  </b:Source>
  <b:Source>
    <b:Tag>YeS14</b:Tag>
    <b:SourceType>Report</b:SourceType>
    <b:Guid>{707DA8A9-1DF4-40E4-BA66-B7FF167EDB34}</b:Guid>
    <b:Title>Luxapose: Indoor Positioning with Mobile Phones and Visible Light</b:Title>
    <b:Year>September 2014</b:Year>
    <b:Author>
      <b:Author>
        <b:Corporate>Ye-Sheng Kuo, Pat Pannuto, Ko-Jen Hsiao, Prabal Dutta</b:Corporate>
      </b:Author>
    </b:Author>
    <b:Publisher>University of Michigan</b:Publisher>
    <b:RefOrder>32</b:RefOrder>
  </b:Source>
  <b:Source>
    <b:Tag>Pri05</b:Tag>
    <b:SourceType>Report</b:SourceType>
    <b:Guid>{8ABBAAB8-AF72-4214-8974-8072BA1B018C}</b:Guid>
    <b:Title>The Cricket Indoor Location System</b:Title>
    <b:Year>2005</b:Year>
    <b:Author>
      <b:Author>
        <b:NameList>
          <b:Person>
            <b:Last>Priyantha</b:Last>
            <b:First>Nissanka</b:First>
            <b:Middle>Bodhi</b:Middle>
          </b:Person>
        </b:NameList>
      </b:Author>
    </b:Author>
    <b:RefOrder>33</b:RefOrder>
  </b:Source>
  <b:Source>
    <b:Tag>Inf15</b:Tag>
    <b:SourceType>InternetSite</b:SourceType>
    <b:Guid>{6B12B603-F441-450E-985D-C7C94632CA13}</b:Guid>
    <b:YearAccessed>15</b:YearAccessed>
    <b:MonthAccessed>12</b:MonthAccessed>
    <b:DayAccessed>2020</b:DayAccessed>
    <b:URL> https://www.indooratlas.com/</b:URL>
    <b:Author>
      <b:Author>
        <b:NameList>
          <b:Person>
            <b:Last>Technology</b:Last>
            <b:First>Infsoft</b:First>
            <b:Middle>Sensor</b:Middle>
          </b:Person>
        </b:NameList>
      </b:Author>
    </b:Author>
    <b:RefOrder>34</b:RefOrder>
  </b:Source>
  <b:Source>
    <b:Tag>Han13</b:Tag>
    <b:SourceType>JournalArticle</b:SourceType>
    <b:Guid>{3C149424-D196-4E37-87DE-B37D2E7A2C7D}</b:Guid>
    <b:Title>Particle filters</b:Title>
    <b:Year>2013</b:Year>
    <b:Author>
      <b:Author>
        <b:Corporate>Hans R. Kunsch.</b:Corporate>
      </b:Author>
    </b:Author>
    <b:JournalName>Bernoulli 19(4)</b:JournalName>
    <b:Pages>1391–1403</b:Pages>
    <b:RefOrder>35</b:RefOrder>
  </b:Source>
  <b:Source>
    <b:Tag>Ind19</b:Tag>
    <b:SourceType>InternetSite</b:SourceType>
    <b:Guid>{9F7F9341-4C07-43AD-80C3-21A27D36DFD1}</b:Guid>
    <b:Author>
      <b:Author>
        <b:NameList>
          <b:Person>
            <b:Last>website</b:Last>
            <b:First>IndoorAtlas</b:First>
          </b:Person>
        </b:NameList>
      </b:Author>
    </b:Author>
    <b:YearAccessed>19</b:YearAccessed>
    <b:MonthAccessed>11</b:MonthAccessed>
    <b:DayAccessed>2020</b:DayAccessed>
    <b:URL>https://www.indooratlas.com/</b:URL>
    <b:RefOrder>36</b:RefOrder>
  </b:Source>
  <b:Source>
    <b:Tag>Ind191</b:Tag>
    <b:SourceType>InternetSite</b:SourceType>
    <b:Guid>{A07DDF7E-CCD1-421F-B2E7-8394EDCD2F4C}</b:Guid>
    <b:Author>
      <b:Author>
        <b:NameList>
          <b:Person>
            <b:Last>Website</b:Last>
            <b:First>IndoorAtlas</b:First>
            <b:Middle>Technologies</b:Middle>
          </b:Person>
        </b:NameList>
      </b:Author>
    </b:Author>
    <b:YearAccessed>19</b:YearAccessed>
    <b:MonthAccessed>11</b:MonthAccessed>
    <b:DayAccessed>2020</b:DayAccessed>
    <b:URL> https://www.indooratlas.com/positioning-technology/</b:URL>
    <b:RefOrder>37</b:RefOrder>
  </b:Source>
  <b:Source>
    <b:Tag>Sud15</b:Tag>
    <b:SourceType>JournalArticle</b:SourceType>
    <b:Guid>{3FA63A3B-CA52-4741-873E-AACA4362D9A9}</b:Guid>
    <b:Title>LearnLoc: A Framework for Smart Indoor Localization with Embedded Mobile Devices</b:Title>
    <b:Year>2015</b:Year>
    <b:Author>
      <b:Author>
        <b:Corporate>Sudeep Pasricha, Viney Ugave, Charles W. Andersson, Qi Han</b:Corporate>
      </b:Author>
    </b:Author>
    <b:JournalName>ISBN 978-1-4673-8321-9/15</b:JournalName>
    <b:RefOrder>38</b:RefOrder>
  </b:Source>
  <b:Source>
    <b:Tag>Bri18</b:Tag>
    <b:SourceType>InternetSite</b:SourceType>
    <b:Guid>{8E4D1AD9-EB5C-4801-BEFF-38961130F188}</b:Guid>
    <b:Title>AirFinder</b:Title>
    <b:Year>2018</b:Year>
    <b:Author>
      <b:Author>
        <b:Corporate> Brian Ray</b:Corporate>
      </b:Author>
    </b:Author>
    <b:Month>8</b:Month>
    <b:Day>16</b:Day>
    <b:YearAccessed>20</b:YearAccessed>
    <b:MonthAccessed>11</b:MonthAccessed>
    <b:DayAccessed>2020</b:DayAccessed>
    <b:URL>https://www.airfinder.com/blog/indoor-positioning-system</b:URL>
    <b:RefOrder>39</b:RefOrder>
  </b:Source>
  <b:Source>
    <b:Tag>Wik15</b:Tag>
    <b:SourceType>InternetSite</b:SourceType>
    <b:Guid>{45B433A7-0327-4BE3-8629-5D4CAF0602FC}</b:Guid>
    <b:Title>Wikipedia</b:Title>
    <b:YearAccessed>15</b:YearAccessed>
    <b:MonthAccessed>11</b:MonthAccessed>
    <b:DayAccessed>2020</b:DayAccessed>
    <b:URL>https://en.wikipedia.org/wiki/Moving_average#Exponential_moving_average</b:URL>
    <b:RefOrder>40</b:RefOrder>
  </b:Source>
  <b:Source>
    <b:Tag>JBM20</b:Tag>
    <b:SourceType>JournalArticle</b:SourceType>
    <b:Guid>{CDD6B0D0-E272-479D-A538-D49CB20920BC}</b:Guid>
    <b:Title>How Is the Exponential Moving Average (EMA) Formula Calculated?</b:Title>
    <b:Year>2020</b:Year>
    <b:Author>
      <b:Author>
        <b:Corporate>J.B. Maverick</b:Corporate>
      </b:Author>
    </b:Author>
    <b:JournalName>Investopia, Technical Analysis</b:JournalName>
    <b:RefOrder>41</b:RefOrder>
  </b:Source>
  <b:Source>
    <b:Tag>Com25</b:Tag>
    <b:SourceType>InternetSite</b:SourceType>
    <b:Guid>{DB5E5CE0-C66A-43BF-92FD-48AB293608C2}</b:Guid>
    <b:Author>
      <b:Author>
        <b:NameList>
          <b:Person>
            <b:Last>Company</b:Last>
            <b:First>Thingoo</b:First>
          </b:Person>
        </b:NameList>
      </b:Author>
    </b:Author>
    <b:YearAccessed>25</b:YearAccessed>
    <b:MonthAccessed>12</b:MonthAccessed>
    <b:DayAccessed>2020</b:DayAccessed>
    <b:URL>https://thingoo.en.alibaba.com/product/62003422071233072711/New_design_BLE_4_0_bluetooth_eddystone_beacon_with_temperature_sensor.html?spm=a2700.shop_pl.41413.24.15b1494fvKVqy1</b:URL>
    <b:RefOrder>42</b:RefOrder>
  </b:Source>
  <b:Source>
    <b:Tag>Ari26</b:Tag>
    <b:SourceType>InternetSite</b:SourceType>
    <b:Guid>{A6E0B965-CCF3-40F2-87BF-CC86524588A4}</b:Guid>
    <b:Title>Aria Sensing</b:Title>
    <b:YearAccessed>26</b:YearAccessed>
    <b:MonthAccessed>12</b:MonthAccessed>
    <b:DayAccessed>2020</b:DayAccessed>
    <b:URL>https://ariasensing.com/core-technology/</b:URL>
    <b:RefOrder>43</b:RefOrder>
  </b:Source>
  <b:Source>
    <b:Tag>Tsi25</b:Tag>
    <b:SourceType>InternetSite</b:SourceType>
    <b:Guid>{653232BA-C33D-41B4-B5C8-44984FC9D6DF}</b:Guid>
    <b:Title>Tsingoal</b:Title>
    <b:YearAccessed>25</b:YearAccessed>
    <b:MonthAccessed>12</b:MonthAccessed>
    <b:DayAccessed>2020</b:DayAccessed>
    <b:URL>http://www.tsingoal.com/index.php?lang=en</b:URL>
    <b:RefOrder>44</b:RefOrder>
  </b:Source>
  <b:Source>
    <b:Tag>Dec25</b:Tag>
    <b:SourceType>InternetSite</b:SourceType>
    <b:Guid>{50689D64-7189-4A76-A226-3725532DE4DC}</b:Guid>
    <b:Title>DecaWay</b:Title>
    <b:YearAccessed>25</b:YearAccessed>
    <b:MonthAccessed>12</b:MonthAccessed>
    <b:DayAccessed>2020</b:DayAccessed>
    <b:URL>https://www.decawave.com/ </b:URL>
    <b:RefOrder>45</b:RefOrder>
  </b:Source>
  <b:Source>
    <b:Tag>Jos28</b:Tag>
    <b:SourceType>InternetSite</b:SourceType>
    <b:Guid>{7BD4CF3A-9974-4B87-8AB1-527287BDB65B}</b:Guid>
    <b:Author>
      <b:Author>
        <b:NameList>
          <b:Person>
            <b:Last>Stevens</b:Last>
            <b:First>Joshua</b:First>
          </b:Person>
        </b:NameList>
      </b:Author>
    </b:Author>
    <b:Title>Department of Geography, The Pennsylvania State University.</b:Title>
    <b:YearAccessed>28</b:YearAccessed>
    <b:MonthAccessed>12</b:MonthAccessed>
    <b:DayAccessed>2020</b:DayAccessed>
    <b:URL>https://www.e-education.psu.edu/geog160/node/1923</b:URL>
    <b:RefOrder>46</b:RefOrder>
  </b:Source>
  <b:Source>
    <b:Tag>Wik10</b:Tag>
    <b:SourceType>InternetSite</b:SourceType>
    <b:Guid>{DF336222-ED42-43DC-A105-946C1946CF5F}</b:Guid>
    <b:Author>
      <b:Author>
        <b:NameList>
          <b:Person>
            <b:Last>Wikipedia</b:Last>
          </b:Person>
        </b:NameList>
      </b:Author>
    </b:Author>
    <b:YearAccessed>10</b:YearAccessed>
    <b:MonthAccessed>12</b:MonthAccessed>
    <b:DayAccessed>2020</b:DayAccessed>
    <b:URL>https://en.wikipedia.org/wiki/Distance_from_a_point_to_a_line#Line_defined_by_two_points</b:URL>
    <b:RefOrder>47</b:RefOrder>
  </b:Source>
  <b:Source>
    <b:Tag>Tar16</b:Tag>
    <b:SourceType>JournalArticle</b:SourceType>
    <b:Guid>{96FD703A-E64C-4796-ABFC-F449ED5E8D37}</b:Guid>
    <b:Author>
      <b:Author>
        <b:Corporate>Tarmo Virki</b:Corporate>
      </b:Author>
    </b:Author>
    <b:Title>Yahoo Start IndoorAtlas Roll-out</b:Title>
    <b:Year>2016</b:Year>
    <b:JournalName>Article Start-up</b:JournalName>
    <b:RefOrder>48</b:RefOrder>
  </b:Source>
  <b:Source>
    <b:Tag>Kon16</b:Tag>
    <b:SourceType>JournalArticle</b:SourceType>
    <b:Guid>{C5C8028A-FEE1-4049-B400-4A6E51C95AE6}</b:Guid>
    <b:Author>
      <b:Author>
        <b:Corporate>Konstantinos Tserpes, Maria Pateraki &amp; Iraklis Varlamis</b:Corporate>
      </b:Author>
    </b:Author>
    <b:Title>Strand: scalable trilateration with Node.js</b:Title>
    <b:JournalName>Journal of Cloud Computing volume 8, Article number: 16 </b:JournalName>
    <b:Year>2016</b:Year>
    <b:RefOrder>50</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2CA56F217BA34468B6C10DCBA0915EC" ma:contentTypeVersion="6" ma:contentTypeDescription="Create a new document." ma:contentTypeScope="" ma:versionID="0ae85e998dc95c09b4b11935f3e9c1c9">
  <xsd:schema xmlns:xsd="http://www.w3.org/2001/XMLSchema" xmlns:xs="http://www.w3.org/2001/XMLSchema" xmlns:p="http://schemas.microsoft.com/office/2006/metadata/properties" xmlns:ns2="05747c43-6747-4bdd-bf87-a96110761f55" xmlns:ns3="ae09eb71-b1ad-4f58-a3b8-902c790219d3" targetNamespace="http://schemas.microsoft.com/office/2006/metadata/properties" ma:root="true" ma:fieldsID="650a0b0200aa1f0cb9e19c1cfaa61a5e" ns2:_="" ns3:_="">
    <xsd:import namespace="05747c43-6747-4bdd-bf87-a96110761f55"/>
    <xsd:import namespace="ae09eb71-b1ad-4f58-a3b8-902c790219d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747c43-6747-4bdd-bf87-a96110761f5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e09eb71-b1ad-4f58-a3b8-902c790219d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EE09FCA-3A8F-4D31-A321-8FCBF75C9CEF}">
  <ds:schemaRefs>
    <ds:schemaRef ds:uri="http://schemas.openxmlformats.org/officeDocument/2006/bibliography"/>
  </ds:schemaRefs>
</ds:datastoreItem>
</file>

<file path=customXml/itemProps2.xml><?xml version="1.0" encoding="utf-8"?>
<ds:datastoreItem xmlns:ds="http://schemas.openxmlformats.org/officeDocument/2006/customXml" ds:itemID="{936D91F5-713D-49AD-8688-6DA7DC116729}">
  <ds:schemaRefs>
    <ds:schemaRef ds:uri="http://schemas.microsoft.com/sharepoint/v3/contenttype/forms"/>
  </ds:schemaRefs>
</ds:datastoreItem>
</file>

<file path=customXml/itemProps3.xml><?xml version="1.0" encoding="utf-8"?>
<ds:datastoreItem xmlns:ds="http://schemas.openxmlformats.org/officeDocument/2006/customXml" ds:itemID="{4FB37516-D53C-46E8-8750-3DD651D31A5E}"/>
</file>

<file path=customXml/itemProps4.xml><?xml version="1.0" encoding="utf-8"?>
<ds:datastoreItem xmlns:ds="http://schemas.openxmlformats.org/officeDocument/2006/customXml" ds:itemID="{6D1A71D6-2287-4687-BD84-2255F263715F}">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1</Pages>
  <Words>21868</Words>
  <Characters>124653</Characters>
  <Application>Microsoft Office Word</Application>
  <DocSecurity>0</DocSecurity>
  <Lines>1038</Lines>
  <Paragraphs>29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ung</dc:creator>
  <cp:keywords/>
  <dc:description/>
  <cp:lastModifiedBy>Dinh Hai Long 20162512</cp:lastModifiedBy>
  <cp:revision>7</cp:revision>
  <cp:lastPrinted>2021-01-22T05:36:00Z</cp:lastPrinted>
  <dcterms:created xsi:type="dcterms:W3CDTF">2021-01-22T05:24:00Z</dcterms:created>
  <dcterms:modified xsi:type="dcterms:W3CDTF">2021-01-22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2CA56F217BA34468B6C10DCBA0915EC</vt:lpwstr>
  </property>
</Properties>
</file>